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44AB48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Министерств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у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сш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разования</w:t>
      </w:r>
      <w:r w:rsidR="00E14E4D" w:rsidRP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Россий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едерации</w:t>
      </w:r>
    </w:p>
    <w:p w14:paraId="2E6BC9BD" w14:textId="77777777" w:rsidR="00E14E4D" w:rsidRPr="00AC2733" w:rsidRDefault="00E14E4D" w:rsidP="00AC2733">
      <w:pPr>
        <w:spacing w:after="0" w:line="264" w:lineRule="auto"/>
        <w:jc w:val="center"/>
        <w:rPr>
          <w:rFonts w:ascii="Times New Roman" w:hAnsi="Times New Roman" w:cs="Times New Roman"/>
          <w:sz w:val="10"/>
          <w:szCs w:val="10"/>
        </w:rPr>
      </w:pPr>
    </w:p>
    <w:p w14:paraId="782736AB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Федерал</w:t>
      </w:r>
      <w:r w:rsidR="00E14E4D" w:rsidRPr="00AC2733">
        <w:rPr>
          <w:rFonts w:ascii="Times New Roman" w:hAnsi="Times New Roman" w:cs="Times New Roman"/>
        </w:rPr>
        <w:t>ь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государствен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автономное</w:t>
      </w:r>
      <w:r w:rsidR="00E14E4D" w:rsidRP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образователь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чрежд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высш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образования</w:t>
      </w:r>
      <w:r w:rsidR="00E14E4D" w:rsidRP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«Пермск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циональ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овательский</w:t>
      </w:r>
      <w:r w:rsidR="00E14E4D" w:rsidRP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политехническ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ниверситет»</w:t>
      </w:r>
    </w:p>
    <w:p w14:paraId="13692440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43A074E8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7DB1B0F5" w14:textId="77777777" w:rsidR="00F44590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24DEAE8D" w14:textId="77777777" w:rsidR="008D0E66" w:rsidRPr="008D0E66" w:rsidRDefault="008D0E66" w:rsidP="00AC2733">
      <w:pPr>
        <w:spacing w:after="0" w:line="264" w:lineRule="auto"/>
        <w:jc w:val="center"/>
        <w:rPr>
          <w:rFonts w:ascii="Times New Roman" w:hAnsi="Times New Roman" w:cs="Times New Roman"/>
          <w:sz w:val="12"/>
          <w:szCs w:val="12"/>
        </w:rPr>
      </w:pPr>
    </w:p>
    <w:p w14:paraId="0DDB2155" w14:textId="77777777" w:rsidR="00F44590" w:rsidRPr="00AC2733" w:rsidRDefault="003B4466" w:rsidP="00AC2733">
      <w:pPr>
        <w:spacing w:after="0" w:line="264" w:lineRule="auto"/>
        <w:jc w:val="center"/>
        <w:rPr>
          <w:rFonts w:ascii="Arial" w:hAnsi="Arial" w:cs="Arial"/>
          <w:b/>
        </w:rPr>
      </w:pPr>
      <w:r w:rsidRPr="00AC2733">
        <w:rPr>
          <w:rFonts w:ascii="Arial" w:hAnsi="Arial" w:cs="Arial"/>
          <w:b/>
        </w:rPr>
        <w:t>А.И. Судаков</w:t>
      </w:r>
      <w:r>
        <w:rPr>
          <w:rFonts w:ascii="Arial" w:hAnsi="Arial" w:cs="Arial"/>
          <w:b/>
        </w:rPr>
        <w:t xml:space="preserve">, </w:t>
      </w:r>
      <w:r w:rsidR="00E14E4D" w:rsidRPr="00AC2733">
        <w:rPr>
          <w:rFonts w:ascii="Arial" w:hAnsi="Arial" w:cs="Arial"/>
          <w:b/>
        </w:rPr>
        <w:t>И.Р.</w:t>
      </w:r>
      <w:r w:rsidR="002955BF" w:rsidRPr="00AC273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Зиятдинов</w:t>
      </w:r>
    </w:p>
    <w:p w14:paraId="2A9A5FA5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7F540565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555FE655" w14:textId="77777777" w:rsidR="00F44590" w:rsidRPr="00013FBC" w:rsidRDefault="00FB7826" w:rsidP="00AC2733">
      <w:pPr>
        <w:spacing w:after="0" w:line="264" w:lineRule="auto"/>
        <w:jc w:val="center"/>
        <w:rPr>
          <w:rFonts w:ascii="Arial" w:hAnsi="Arial" w:cs="Arial"/>
          <w:b/>
          <w:sz w:val="32"/>
          <w:szCs w:val="32"/>
        </w:rPr>
      </w:pPr>
      <w:r w:rsidRPr="00013FBC">
        <w:rPr>
          <w:rFonts w:ascii="Arial" w:hAnsi="Arial" w:cs="Arial"/>
          <w:b/>
          <w:sz w:val="32"/>
          <w:szCs w:val="32"/>
        </w:rPr>
        <w:t>ЭЛЕКТРОТЕХНИКА</w:t>
      </w:r>
    </w:p>
    <w:p w14:paraId="5B14216B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2E52FE35" w14:textId="77777777" w:rsidR="00E14E4D" w:rsidRPr="00AC2733" w:rsidRDefault="00E14E4D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40EF0627" w14:textId="77777777" w:rsidR="003B4466" w:rsidRDefault="008D0E66" w:rsidP="00AC2733">
      <w:pPr>
        <w:spacing w:after="0" w:line="264" w:lineRule="auto"/>
        <w:jc w:val="center"/>
        <w:rPr>
          <w:rFonts w:ascii="Arial" w:hAnsi="Arial" w:cs="Arial"/>
        </w:rPr>
      </w:pPr>
      <w:r w:rsidRPr="00AC2733">
        <w:rPr>
          <w:rFonts w:ascii="Arial" w:hAnsi="Arial" w:cs="Arial"/>
        </w:rPr>
        <w:t>Лабораторны</w:t>
      </w:r>
      <w:r>
        <w:rPr>
          <w:rFonts w:ascii="Arial" w:hAnsi="Arial" w:cs="Arial"/>
        </w:rPr>
        <w:t>й</w:t>
      </w:r>
      <w:r w:rsidRPr="00AC273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практикум</w:t>
      </w:r>
    </w:p>
    <w:p w14:paraId="2CCBEA46" w14:textId="77777777" w:rsidR="003B4466" w:rsidRDefault="003B4466" w:rsidP="00AC2733">
      <w:pPr>
        <w:spacing w:after="0" w:line="264" w:lineRule="auto"/>
        <w:jc w:val="center"/>
        <w:rPr>
          <w:rFonts w:ascii="Arial" w:hAnsi="Arial" w:cs="Arial"/>
        </w:rPr>
      </w:pPr>
    </w:p>
    <w:p w14:paraId="25E74CAF" w14:textId="77777777" w:rsidR="003B4466" w:rsidRDefault="003B4466" w:rsidP="00AC2733">
      <w:pPr>
        <w:spacing w:after="0" w:line="264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>В 2 частях</w:t>
      </w:r>
    </w:p>
    <w:p w14:paraId="35759377" w14:textId="77777777" w:rsidR="003B4466" w:rsidRDefault="003B4466" w:rsidP="00AC2733">
      <w:pPr>
        <w:spacing w:after="0" w:line="264" w:lineRule="auto"/>
        <w:jc w:val="center"/>
        <w:rPr>
          <w:rFonts w:ascii="Arial" w:hAnsi="Arial" w:cs="Arial"/>
        </w:rPr>
      </w:pPr>
    </w:p>
    <w:p w14:paraId="7AA7176A" w14:textId="77777777" w:rsidR="00F44590" w:rsidRPr="00AC2733" w:rsidRDefault="00E14E4D" w:rsidP="00AC2733">
      <w:pPr>
        <w:spacing w:after="0" w:line="264" w:lineRule="auto"/>
        <w:jc w:val="center"/>
        <w:rPr>
          <w:rFonts w:ascii="Arial" w:hAnsi="Arial" w:cs="Arial"/>
        </w:rPr>
      </w:pPr>
      <w:r w:rsidRPr="00AC2733">
        <w:rPr>
          <w:rFonts w:ascii="Arial" w:hAnsi="Arial" w:cs="Arial"/>
        </w:rPr>
        <w:t>Часть</w:t>
      </w:r>
      <w:r w:rsidR="002955BF" w:rsidRPr="00AC2733">
        <w:rPr>
          <w:rFonts w:ascii="Arial" w:hAnsi="Arial" w:cs="Arial"/>
        </w:rPr>
        <w:t xml:space="preserve"> </w:t>
      </w:r>
      <w:r w:rsidR="00F44590" w:rsidRPr="00AC2733">
        <w:rPr>
          <w:rFonts w:ascii="Arial" w:hAnsi="Arial" w:cs="Arial"/>
        </w:rPr>
        <w:t>1</w:t>
      </w:r>
    </w:p>
    <w:p w14:paraId="773A3FE1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10B19D0B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08E25DAE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  <w:i/>
        </w:rPr>
      </w:pPr>
      <w:r w:rsidRPr="00AC2733">
        <w:rPr>
          <w:rFonts w:ascii="Times New Roman" w:hAnsi="Times New Roman" w:cs="Times New Roman"/>
          <w:i/>
        </w:rPr>
        <w:t>Утверждено</w:t>
      </w:r>
      <w:r w:rsidR="00E14E4D" w:rsidRPr="00AC2733">
        <w:rPr>
          <w:rFonts w:ascii="Times New Roman" w:hAnsi="Times New Roman" w:cs="Times New Roman"/>
          <w:i/>
        </w:rPr>
        <w:br/>
      </w:r>
      <w:r w:rsidRPr="00AC2733">
        <w:rPr>
          <w:rFonts w:ascii="Times New Roman" w:hAnsi="Times New Roman" w:cs="Times New Roman"/>
          <w:i/>
        </w:rPr>
        <w:t>Редакционно-издательским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советом</w:t>
      </w:r>
      <w:r w:rsidR="00AC2733">
        <w:rPr>
          <w:rFonts w:ascii="Times New Roman" w:hAnsi="Times New Roman" w:cs="Times New Roman"/>
          <w:i/>
        </w:rPr>
        <w:br/>
      </w:r>
      <w:r w:rsidRPr="00AC2733">
        <w:rPr>
          <w:rFonts w:ascii="Times New Roman" w:hAnsi="Times New Roman" w:cs="Times New Roman"/>
          <w:i/>
        </w:rPr>
        <w:t>университета</w:t>
      </w:r>
    </w:p>
    <w:p w14:paraId="6F3095E7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35F3B9E0" w14:textId="77777777" w:rsidR="00F44590" w:rsidRPr="00AC2733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622EA30F" w14:textId="77777777" w:rsidR="00F44590" w:rsidRDefault="00F4459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32326ABD" w14:textId="77777777" w:rsidR="008D0E66" w:rsidRPr="008D0E66" w:rsidRDefault="008D0E66" w:rsidP="00AC2733">
      <w:pPr>
        <w:spacing w:after="0" w:line="264" w:lineRule="auto"/>
        <w:jc w:val="center"/>
        <w:rPr>
          <w:rFonts w:ascii="Times New Roman" w:hAnsi="Times New Roman" w:cs="Times New Roman"/>
          <w:sz w:val="12"/>
          <w:szCs w:val="12"/>
        </w:rPr>
      </w:pPr>
    </w:p>
    <w:p w14:paraId="5335AAE7" w14:textId="77777777" w:rsidR="00F44590" w:rsidRPr="00AC2733" w:rsidRDefault="00000000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57EF6865">
          <v:rect id="_x0000_s1608" style="position:absolute;left:0;text-align:left;margin-left:292.3pt;margin-top:62pt;width:32.9pt;height:29.95pt;z-index:251691008" stroked="f"/>
        </w:pict>
      </w:r>
      <w:r w:rsidR="00F44590" w:rsidRPr="00AC2733">
        <w:rPr>
          <w:rFonts w:ascii="Times New Roman" w:hAnsi="Times New Roman" w:cs="Times New Roman"/>
        </w:rPr>
        <w:t>Издательство</w:t>
      </w:r>
      <w:r w:rsidR="00E14E4D" w:rsidRPr="00AC2733">
        <w:rPr>
          <w:rFonts w:ascii="Times New Roman" w:hAnsi="Times New Roman" w:cs="Times New Roman"/>
        </w:rPr>
        <w:br/>
      </w:r>
      <w:r w:rsidR="00F44590" w:rsidRPr="00AC2733">
        <w:rPr>
          <w:rFonts w:ascii="Times New Roman" w:hAnsi="Times New Roman" w:cs="Times New Roman"/>
        </w:rPr>
        <w:t>Пермск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44590" w:rsidRPr="00AC2733">
        <w:rPr>
          <w:rFonts w:ascii="Times New Roman" w:hAnsi="Times New Roman" w:cs="Times New Roman"/>
        </w:rPr>
        <w:t>националь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44590" w:rsidRPr="00AC2733">
        <w:rPr>
          <w:rFonts w:ascii="Times New Roman" w:hAnsi="Times New Roman" w:cs="Times New Roman"/>
        </w:rPr>
        <w:t>исследовательского</w:t>
      </w:r>
      <w:r w:rsidR="00E14E4D" w:rsidRPr="00AC2733">
        <w:rPr>
          <w:rFonts w:ascii="Times New Roman" w:hAnsi="Times New Roman" w:cs="Times New Roman"/>
        </w:rPr>
        <w:br/>
      </w:r>
      <w:r w:rsidR="00F44590" w:rsidRPr="00AC2733">
        <w:rPr>
          <w:rFonts w:ascii="Times New Roman" w:hAnsi="Times New Roman" w:cs="Times New Roman"/>
        </w:rPr>
        <w:t>политехническ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44590" w:rsidRPr="00AC2733">
        <w:rPr>
          <w:rFonts w:ascii="Times New Roman" w:hAnsi="Times New Roman" w:cs="Times New Roman"/>
        </w:rPr>
        <w:t>университета</w:t>
      </w:r>
      <w:r w:rsidR="00E14E4D" w:rsidRPr="00AC2733">
        <w:rPr>
          <w:rFonts w:ascii="Times New Roman" w:hAnsi="Times New Roman" w:cs="Times New Roman"/>
        </w:rPr>
        <w:br/>
        <w:t>2024</w:t>
      </w:r>
    </w:p>
    <w:p w14:paraId="4CEA3C61" w14:textId="77777777" w:rsidR="00E14E4D" w:rsidRPr="00AC2733" w:rsidRDefault="00E14E4D" w:rsidP="00AC2733">
      <w:pPr>
        <w:spacing w:after="0" w:line="264" w:lineRule="auto"/>
        <w:jc w:val="center"/>
        <w:rPr>
          <w:rFonts w:ascii="Times New Roman" w:hAnsi="Times New Roman" w:cs="Times New Roman"/>
        </w:rPr>
        <w:sectPr w:rsidR="00E14E4D" w:rsidRPr="00AC2733" w:rsidSect="00532CDC">
          <w:footerReference w:type="even" r:id="rId8"/>
          <w:footerReference w:type="default" r:id="rId9"/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511B349F" w14:textId="77777777" w:rsidR="00F44590" w:rsidRPr="00F269BF" w:rsidRDefault="00F44590" w:rsidP="00AC2733">
      <w:pPr>
        <w:spacing w:after="0" w:line="264" w:lineRule="auto"/>
        <w:jc w:val="both"/>
        <w:rPr>
          <w:rFonts w:ascii="Times New Roman" w:hAnsi="Times New Roman" w:cs="Times New Roman"/>
        </w:rPr>
      </w:pPr>
      <w:r w:rsidRPr="00F269BF">
        <w:rPr>
          <w:rFonts w:ascii="Times New Roman" w:hAnsi="Times New Roman" w:cs="Times New Roman"/>
        </w:rPr>
        <w:lastRenderedPageBreak/>
        <w:t>УДК</w:t>
      </w:r>
      <w:r w:rsidR="002955BF" w:rsidRPr="00F269BF">
        <w:rPr>
          <w:rFonts w:ascii="Times New Roman" w:hAnsi="Times New Roman" w:cs="Times New Roman"/>
        </w:rPr>
        <w:t xml:space="preserve"> </w:t>
      </w:r>
      <w:r w:rsidR="00F269BF" w:rsidRPr="00F269BF">
        <w:rPr>
          <w:rFonts w:ascii="Times New Roman" w:hAnsi="Times New Roman" w:cs="Times New Roman"/>
        </w:rPr>
        <w:t>621.3 (076.5)</w:t>
      </w:r>
    </w:p>
    <w:p w14:paraId="1BBE9A5F" w14:textId="77777777" w:rsidR="00F44590" w:rsidRPr="00AC2733" w:rsidRDefault="003B4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892</w:t>
      </w:r>
    </w:p>
    <w:p w14:paraId="7A34E37C" w14:textId="77777777" w:rsidR="00F44590" w:rsidRPr="00AC2733" w:rsidRDefault="00F44590" w:rsidP="00AC2733">
      <w:pPr>
        <w:spacing w:after="0" w:line="264" w:lineRule="auto"/>
        <w:rPr>
          <w:rFonts w:ascii="Times New Roman" w:hAnsi="Times New Roman" w:cs="Times New Roman"/>
        </w:rPr>
      </w:pPr>
    </w:p>
    <w:p w14:paraId="5A07F5FF" w14:textId="77777777" w:rsidR="00F44590" w:rsidRPr="00AC2733" w:rsidRDefault="00F44590" w:rsidP="00AC2733">
      <w:pPr>
        <w:spacing w:after="0" w:line="264" w:lineRule="auto"/>
        <w:ind w:left="510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ецензенты:</w:t>
      </w:r>
      <w:r w:rsidR="00E14E4D" w:rsidRPr="00AC2733">
        <w:rPr>
          <w:rFonts w:ascii="Times New Roman" w:hAnsi="Times New Roman" w:cs="Times New Roman"/>
        </w:rPr>
        <w:br/>
        <w:t>канд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техн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наук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доц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32B4D" w:rsidRPr="00D32B4D">
        <w:rPr>
          <w:rFonts w:ascii="Times New Roman" w:hAnsi="Times New Roman" w:cs="Times New Roman"/>
          <w:i/>
        </w:rPr>
        <w:t>И.В Бахирев</w:t>
      </w:r>
      <w:r w:rsidR="00E14E4D" w:rsidRP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(</w:t>
      </w:r>
      <w:r w:rsidR="00E14E4D" w:rsidRPr="00AC2733">
        <w:rPr>
          <w:rFonts w:ascii="Times New Roman" w:hAnsi="Times New Roman" w:cs="Times New Roman"/>
        </w:rPr>
        <w:t>Пермски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националь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исследовательский</w:t>
      </w:r>
      <w:r w:rsidR="00E14E4D" w:rsidRPr="00AC2733">
        <w:rPr>
          <w:rFonts w:ascii="Times New Roman" w:hAnsi="Times New Roman" w:cs="Times New Roman"/>
        </w:rPr>
        <w:br/>
        <w:t>политехнически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14E4D" w:rsidRPr="00AC2733">
        <w:rPr>
          <w:rFonts w:ascii="Times New Roman" w:hAnsi="Times New Roman" w:cs="Times New Roman"/>
        </w:rPr>
        <w:t>университет</w:t>
      </w:r>
      <w:r w:rsidRPr="00AC2733">
        <w:rPr>
          <w:rFonts w:ascii="Times New Roman" w:hAnsi="Times New Roman" w:cs="Times New Roman"/>
        </w:rPr>
        <w:t>)</w:t>
      </w:r>
    </w:p>
    <w:p w14:paraId="7E750B7A" w14:textId="77777777" w:rsidR="00F44590" w:rsidRPr="00AC2733" w:rsidRDefault="00F44590" w:rsidP="00AC2733">
      <w:pPr>
        <w:spacing w:after="0" w:line="264" w:lineRule="auto"/>
        <w:jc w:val="both"/>
        <w:rPr>
          <w:rFonts w:ascii="Times New Roman" w:hAnsi="Times New Roman" w:cs="Times New Roman"/>
          <w:b/>
        </w:rPr>
      </w:pPr>
    </w:p>
    <w:p w14:paraId="6B465156" w14:textId="77777777" w:rsidR="00F44590" w:rsidRPr="00AC2733" w:rsidRDefault="003B4466" w:rsidP="00AC2733">
      <w:pPr>
        <w:spacing w:after="0" w:line="264" w:lineRule="auto"/>
        <w:ind w:left="454" w:firstLine="454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Судаков, А.И.</w:t>
      </w:r>
    </w:p>
    <w:tbl>
      <w:tblPr>
        <w:tblStyle w:val="a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60"/>
        <w:gridCol w:w="5733"/>
      </w:tblGrid>
      <w:tr w:rsidR="00DD1E22" w:rsidRPr="00AC2733" w14:paraId="1E7C0F6F" w14:textId="77777777" w:rsidTr="003B4466">
        <w:trPr>
          <w:cantSplit/>
          <w:jc w:val="center"/>
        </w:trPr>
        <w:tc>
          <w:tcPr>
            <w:tcW w:w="560" w:type="dxa"/>
          </w:tcPr>
          <w:p w14:paraId="03AB4090" w14:textId="77777777" w:rsidR="00DD1E22" w:rsidRPr="00D32B4D" w:rsidRDefault="003B4466" w:rsidP="00AC2733">
            <w:pPr>
              <w:spacing w:after="0" w:line="264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892</w:t>
            </w:r>
          </w:p>
        </w:tc>
        <w:tc>
          <w:tcPr>
            <w:tcW w:w="5733" w:type="dxa"/>
          </w:tcPr>
          <w:p w14:paraId="5BD89294" w14:textId="77777777" w:rsidR="00DD1E22" w:rsidRPr="003B4466" w:rsidRDefault="00DD1E22" w:rsidP="008D0E66">
            <w:pPr>
              <w:spacing w:after="0" w:line="264" w:lineRule="auto"/>
              <w:ind w:firstLine="454"/>
              <w:jc w:val="both"/>
              <w:rPr>
                <w:rFonts w:ascii="Times New Roman" w:hAnsi="Times New Roman" w:cs="Times New Roman"/>
              </w:rPr>
            </w:pPr>
            <w:r w:rsidRPr="003B4466">
              <w:rPr>
                <w:rFonts w:ascii="Times New Roman" w:hAnsi="Times New Roman" w:cs="Times New Roman"/>
              </w:rPr>
              <w:t>Электротехника: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="008D0E66">
              <w:rPr>
                <w:rFonts w:ascii="Times New Roman" w:hAnsi="Times New Roman" w:cs="Times New Roman"/>
              </w:rPr>
              <w:t>лабораторный практикум</w:t>
            </w:r>
            <w:r w:rsidR="003B4466" w:rsidRPr="003B4466">
              <w:rPr>
                <w:rFonts w:ascii="Times New Roman" w:hAnsi="Times New Roman" w:cs="Times New Roman"/>
              </w:rPr>
              <w:t xml:space="preserve"> : в 2 ч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/</w:t>
            </w:r>
            <w:r w:rsidR="00E6270D">
              <w:rPr>
                <w:rFonts w:ascii="Times New Roman" w:hAnsi="Times New Roman" w:cs="Times New Roman"/>
              </w:rPr>
              <w:br/>
            </w:r>
            <w:r w:rsidR="003B4466" w:rsidRPr="003B4466">
              <w:rPr>
                <w:rFonts w:ascii="Times New Roman" w:hAnsi="Times New Roman" w:cs="Times New Roman"/>
              </w:rPr>
              <w:t xml:space="preserve">А.И. Судаков, </w:t>
            </w:r>
            <w:r w:rsidRPr="003B4466">
              <w:rPr>
                <w:rFonts w:ascii="Times New Roman" w:hAnsi="Times New Roman" w:cs="Times New Roman"/>
              </w:rPr>
              <w:t>И.Р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Зиятдинов</w:t>
            </w:r>
            <w:r w:rsidR="00AC2733" w:rsidRPr="003B4466">
              <w:rPr>
                <w:rFonts w:ascii="Times New Roman" w:hAnsi="Times New Roman" w:cs="Times New Roman"/>
              </w:rPr>
              <w:t>; ФГАОУ ВО «Пермский национальный исследовательский политехнический университет»</w:t>
            </w:r>
            <w:r w:rsidRPr="003B4466">
              <w:rPr>
                <w:rFonts w:ascii="Times New Roman" w:hAnsi="Times New Roman" w:cs="Times New Roman"/>
              </w:rPr>
              <w:t>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–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Пермь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: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Изд-во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Перм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нац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исслед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политехн.</w:t>
            </w:r>
            <w:r w:rsidR="00E6270D">
              <w:rPr>
                <w:rFonts w:ascii="Times New Roman" w:hAnsi="Times New Roman" w:cs="Times New Roman"/>
              </w:rPr>
              <w:br/>
            </w:r>
            <w:r w:rsidRPr="003B4466">
              <w:rPr>
                <w:rFonts w:ascii="Times New Roman" w:hAnsi="Times New Roman" w:cs="Times New Roman"/>
              </w:rPr>
              <w:t>ун-та,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2024.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–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="00D32B4D" w:rsidRPr="003B4466">
              <w:rPr>
                <w:rFonts w:ascii="Times New Roman" w:hAnsi="Times New Roman" w:cs="Times New Roman"/>
              </w:rPr>
              <w:t>52</w:t>
            </w:r>
            <w:r w:rsidR="002955BF" w:rsidRPr="003B4466">
              <w:rPr>
                <w:rFonts w:ascii="Times New Roman" w:hAnsi="Times New Roman" w:cs="Times New Roman"/>
              </w:rPr>
              <w:t xml:space="preserve"> </w:t>
            </w:r>
            <w:r w:rsidRPr="003B4466">
              <w:rPr>
                <w:rFonts w:ascii="Times New Roman" w:hAnsi="Times New Roman" w:cs="Times New Roman"/>
              </w:rPr>
              <w:t>с.</w:t>
            </w:r>
          </w:p>
        </w:tc>
      </w:tr>
    </w:tbl>
    <w:p w14:paraId="1868DCBC" w14:textId="77777777" w:rsidR="00DD1E22" w:rsidRPr="00D32B4D" w:rsidRDefault="00DD1E22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09E8CFBF" w14:textId="77777777" w:rsidR="00F44590" w:rsidRPr="005920D0" w:rsidRDefault="00DD1E22" w:rsidP="00AC2733">
      <w:pPr>
        <w:spacing w:after="0" w:line="264" w:lineRule="auto"/>
        <w:ind w:left="510" w:firstLine="454"/>
        <w:jc w:val="both"/>
        <w:rPr>
          <w:rFonts w:ascii="Times New Roman" w:hAnsi="Times New Roman" w:cs="Times New Roman"/>
        </w:rPr>
      </w:pPr>
      <w:r w:rsidRPr="00C87DEA">
        <w:rPr>
          <w:rFonts w:ascii="Times New Roman" w:hAnsi="Times New Roman" w:cs="Times New Roman"/>
          <w:lang w:val="en-US"/>
        </w:rPr>
        <w:t>ISBN</w:t>
      </w:r>
      <w:r w:rsidR="00E6270D" w:rsidRPr="005920D0">
        <w:rPr>
          <w:rFonts w:ascii="Times New Roman" w:hAnsi="Times New Roman" w:cs="Times New Roman"/>
        </w:rPr>
        <w:t xml:space="preserve"> </w:t>
      </w:r>
      <w:r w:rsidR="00C87DEA" w:rsidRPr="005920D0">
        <w:rPr>
          <w:rFonts w:ascii="Times New Roman" w:hAnsi="Times New Roman" w:cs="Times New Roman"/>
        </w:rPr>
        <w:t>978-5-398-03112-6</w:t>
      </w:r>
    </w:p>
    <w:p w14:paraId="437695BF" w14:textId="77777777" w:rsidR="003B4466" w:rsidRPr="00E6270D" w:rsidRDefault="003B4466" w:rsidP="00AC2733">
      <w:pPr>
        <w:spacing w:after="0" w:line="264" w:lineRule="auto"/>
        <w:ind w:left="510"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Ч. 1. – 52 с. </w:t>
      </w:r>
      <w:r w:rsidR="00E6270D">
        <w:rPr>
          <w:rFonts w:ascii="Times New Roman" w:hAnsi="Times New Roman" w:cs="Times New Roman"/>
        </w:rPr>
        <w:t xml:space="preserve">– </w:t>
      </w:r>
      <w:r w:rsidRPr="00C87DEA">
        <w:rPr>
          <w:rFonts w:ascii="Times New Roman" w:hAnsi="Times New Roman" w:cs="Times New Roman"/>
        </w:rPr>
        <w:t>ISBN</w:t>
      </w:r>
      <w:r w:rsidR="00E6270D">
        <w:rPr>
          <w:rFonts w:ascii="Times New Roman" w:hAnsi="Times New Roman" w:cs="Times New Roman"/>
        </w:rPr>
        <w:t xml:space="preserve"> </w:t>
      </w:r>
      <w:r w:rsidR="00C87DEA" w:rsidRPr="00C87DEA">
        <w:rPr>
          <w:rFonts w:ascii="Times New Roman" w:hAnsi="Times New Roman" w:cs="Times New Roman"/>
        </w:rPr>
        <w:t>978-5-398-03113-3</w:t>
      </w:r>
    </w:p>
    <w:p w14:paraId="375BA58A" w14:textId="77777777" w:rsidR="00DD1E22" w:rsidRPr="00D32B4D" w:rsidRDefault="00DD1E22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51EA8137" w14:textId="77777777" w:rsidR="00DD1E22" w:rsidRPr="00AC2733" w:rsidRDefault="00DD1E22" w:rsidP="00AC2733">
      <w:pPr>
        <w:spacing w:after="0" w:line="240" w:lineRule="auto"/>
        <w:ind w:left="510" w:firstLine="454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AC2733">
        <w:rPr>
          <w:rFonts w:ascii="Times New Roman" w:hAnsi="Times New Roman" w:cs="Times New Roman"/>
          <w:spacing w:val="-2"/>
          <w:sz w:val="20"/>
          <w:szCs w:val="20"/>
        </w:rPr>
        <w:t>Методические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pacing w:val="-2"/>
          <w:sz w:val="20"/>
          <w:szCs w:val="20"/>
        </w:rPr>
        <w:t>указани</w:t>
      </w:r>
      <w:r w:rsidRPr="00AC2733">
        <w:rPr>
          <w:rFonts w:ascii="Times New Roman" w:hAnsi="Times New Roman" w:cs="Times New Roman"/>
          <w:spacing w:val="-2"/>
          <w:sz w:val="20"/>
          <w:szCs w:val="20"/>
        </w:rPr>
        <w:t>я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pacing w:val="-2"/>
          <w:sz w:val="20"/>
          <w:szCs w:val="20"/>
        </w:rPr>
        <w:t>к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pacing w:val="-2"/>
          <w:sz w:val="20"/>
          <w:szCs w:val="20"/>
        </w:rPr>
        <w:t>лабораторным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pacing w:val="-2"/>
          <w:sz w:val="20"/>
          <w:szCs w:val="20"/>
        </w:rPr>
        <w:t>работам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Pr="00AC2733">
        <w:rPr>
          <w:rFonts w:ascii="Times New Roman" w:hAnsi="Times New Roman" w:cs="Times New Roman"/>
          <w:spacing w:val="-2"/>
          <w:sz w:val="20"/>
          <w:szCs w:val="20"/>
        </w:rPr>
        <w:t>имею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т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учебно-исследовательский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характер.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Они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развивают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у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студентов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навыки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в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обращении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с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электротехническими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устройствами,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электроизмерительной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аппаратурой,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знакомят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с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методами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исследований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процессов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в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электрических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цепях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и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техникой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измерений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их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575BD9" w:rsidRPr="00AC2733">
        <w:rPr>
          <w:rFonts w:ascii="Times New Roman" w:hAnsi="Times New Roman" w:cs="Times New Roman"/>
          <w:spacing w:val="-2"/>
          <w:sz w:val="20"/>
          <w:szCs w:val="20"/>
        </w:rPr>
        <w:t>параметров.</w:t>
      </w:r>
      <w:r w:rsidR="002955BF" w:rsidRPr="00AC2733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</w:p>
    <w:p w14:paraId="2C6BEBE8" w14:textId="77777777" w:rsidR="00F44590" w:rsidRPr="00AC2733" w:rsidRDefault="00DD1E22" w:rsidP="00AC2733">
      <w:pPr>
        <w:spacing w:after="0" w:line="240" w:lineRule="auto"/>
        <w:ind w:left="510" w:firstLine="454"/>
        <w:jc w:val="both"/>
        <w:rPr>
          <w:rFonts w:ascii="Times New Roman" w:hAnsi="Times New Roman" w:cs="Times New Roman"/>
          <w:sz w:val="20"/>
          <w:szCs w:val="20"/>
        </w:rPr>
      </w:pPr>
      <w:r w:rsidRPr="00AC2733">
        <w:rPr>
          <w:rFonts w:ascii="Times New Roman" w:hAnsi="Times New Roman" w:cs="Times New Roman"/>
          <w:sz w:val="20"/>
          <w:szCs w:val="20"/>
        </w:rPr>
        <w:t>Предназначены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для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студентов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очно-заочного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обучения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по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профилю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«Электромеханика»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и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могут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быть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полезны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для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студентов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электротехнических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профилей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направления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13.04.02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«Электроэнергетика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и</w:t>
      </w:r>
      <w:r w:rsidR="002955BF" w:rsidRPr="00AC2733">
        <w:rPr>
          <w:rFonts w:ascii="Times New Roman" w:hAnsi="Times New Roman" w:cs="Times New Roman"/>
          <w:sz w:val="20"/>
          <w:szCs w:val="20"/>
        </w:rPr>
        <w:t xml:space="preserve"> </w:t>
      </w:r>
      <w:r w:rsidR="00F44590" w:rsidRPr="00AC2733">
        <w:rPr>
          <w:rFonts w:ascii="Times New Roman" w:hAnsi="Times New Roman" w:cs="Times New Roman"/>
          <w:sz w:val="20"/>
          <w:szCs w:val="20"/>
        </w:rPr>
        <w:t>электротехника»</w:t>
      </w:r>
      <w:r w:rsidRPr="00AC2733">
        <w:rPr>
          <w:rFonts w:ascii="Times New Roman" w:hAnsi="Times New Roman" w:cs="Times New Roman"/>
          <w:sz w:val="20"/>
          <w:szCs w:val="20"/>
        </w:rPr>
        <w:t>.</w:t>
      </w:r>
    </w:p>
    <w:p w14:paraId="4345DD5A" w14:textId="77777777" w:rsidR="001306B8" w:rsidRPr="00AC2733" w:rsidRDefault="001306B8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6A4996C4" w14:textId="77777777" w:rsidR="00F44590" w:rsidRPr="00AC2733" w:rsidRDefault="00DD1E22" w:rsidP="00AC2733">
      <w:pPr>
        <w:spacing w:after="0" w:line="264" w:lineRule="auto"/>
        <w:jc w:val="right"/>
        <w:rPr>
          <w:rFonts w:ascii="Times New Roman" w:hAnsi="Times New Roman" w:cs="Times New Roman"/>
        </w:rPr>
      </w:pPr>
      <w:r w:rsidRPr="00F269BF">
        <w:rPr>
          <w:rFonts w:ascii="Times New Roman" w:hAnsi="Times New Roman" w:cs="Times New Roman"/>
        </w:rPr>
        <w:t>УДК</w:t>
      </w:r>
      <w:r w:rsidR="00F269BF" w:rsidRPr="00F269BF">
        <w:rPr>
          <w:rFonts w:ascii="Times New Roman" w:hAnsi="Times New Roman" w:cs="Times New Roman"/>
        </w:rPr>
        <w:t xml:space="preserve"> 621.3 (076.5)</w:t>
      </w:r>
    </w:p>
    <w:p w14:paraId="2429CB93" w14:textId="77777777" w:rsidR="00DD1E22" w:rsidRPr="00AC2733" w:rsidRDefault="00DD1E22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72738F3B" w14:textId="77777777" w:rsidR="00DD1E22" w:rsidRPr="00AC2733" w:rsidRDefault="00DD1E22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564AB98D" w14:textId="77777777" w:rsidR="00AC2733" w:rsidRDefault="00AC2733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0BBD3E74" w14:textId="77777777" w:rsidR="003B4466" w:rsidRDefault="003B4466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76118EA7" w14:textId="77777777" w:rsidR="003B4466" w:rsidRPr="00AC2733" w:rsidRDefault="003B4466" w:rsidP="003B4466">
      <w:pPr>
        <w:spacing w:after="0" w:line="264" w:lineRule="auto"/>
        <w:jc w:val="both"/>
        <w:rPr>
          <w:rFonts w:ascii="Times New Roman" w:hAnsi="Times New Roman" w:cs="Times New Roman"/>
          <w:sz w:val="12"/>
          <w:szCs w:val="12"/>
        </w:rPr>
      </w:pPr>
    </w:p>
    <w:p w14:paraId="1A9A8472" w14:textId="77777777" w:rsidR="00D32B4D" w:rsidRPr="003B4466" w:rsidRDefault="003B4466" w:rsidP="00AC2733">
      <w:pPr>
        <w:spacing w:after="0" w:line="264" w:lineRule="auto"/>
        <w:jc w:val="both"/>
        <w:rPr>
          <w:rFonts w:ascii="Times New Roman" w:hAnsi="Times New Roman" w:cs="Times New Roman"/>
        </w:rPr>
      </w:pPr>
      <w:r w:rsidRPr="00C87DEA">
        <w:rPr>
          <w:rFonts w:ascii="Times New Roman" w:hAnsi="Times New Roman" w:cs="Times New Roman"/>
          <w:lang w:val="en-US"/>
        </w:rPr>
        <w:t>ISBN</w:t>
      </w:r>
      <w:r w:rsidRPr="00C87DEA">
        <w:rPr>
          <w:rFonts w:ascii="Times New Roman" w:hAnsi="Times New Roman" w:cs="Times New Roman"/>
        </w:rPr>
        <w:t xml:space="preserve"> </w:t>
      </w:r>
      <w:r w:rsidR="00C87DEA" w:rsidRPr="00C87DEA">
        <w:rPr>
          <w:rFonts w:ascii="Times New Roman" w:hAnsi="Times New Roman" w:cs="Times New Roman"/>
        </w:rPr>
        <w:t>978-5-398-03113-3</w:t>
      </w:r>
      <w:r w:rsidR="00C87DEA">
        <w:rPr>
          <w:rFonts w:ascii="Times New Roman" w:hAnsi="Times New Roman" w:cs="Times New Roman"/>
        </w:rPr>
        <w:t xml:space="preserve"> </w:t>
      </w:r>
      <w:r w:rsidRPr="00C87DEA">
        <w:rPr>
          <w:rFonts w:ascii="Times New Roman" w:hAnsi="Times New Roman" w:cs="Times New Roman"/>
        </w:rPr>
        <w:t>(Ч. 1)</w:t>
      </w:r>
    </w:p>
    <w:p w14:paraId="34D7D2EB" w14:textId="77777777" w:rsidR="00F44590" w:rsidRPr="00C87DEA" w:rsidRDefault="00000000" w:rsidP="00AC2733">
      <w:pPr>
        <w:tabs>
          <w:tab w:val="right" w:pos="6237"/>
        </w:tabs>
        <w:spacing w:after="0" w:line="264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1684BE04">
          <v:rect id="_x0000_s1609" style="position:absolute;left:0;text-align:left;margin-left:-18.85pt;margin-top:19.55pt;width:42.05pt;height:27.9pt;z-index:251692032" stroked="f"/>
        </w:pict>
      </w:r>
      <w:r w:rsidR="00DD1E22" w:rsidRPr="00C87DEA">
        <w:rPr>
          <w:rFonts w:ascii="Times New Roman" w:hAnsi="Times New Roman" w:cs="Times New Roman"/>
          <w:lang w:val="en-US"/>
        </w:rPr>
        <w:t>ISBN</w:t>
      </w:r>
      <w:r w:rsidR="003B4466" w:rsidRPr="00C87DEA">
        <w:rPr>
          <w:rFonts w:ascii="Times New Roman" w:hAnsi="Times New Roman" w:cs="Times New Roman"/>
        </w:rPr>
        <w:t xml:space="preserve"> </w:t>
      </w:r>
      <w:r w:rsidR="00C87DEA" w:rsidRPr="005920D0">
        <w:rPr>
          <w:rFonts w:ascii="Times New Roman" w:hAnsi="Times New Roman" w:cs="Times New Roman"/>
        </w:rPr>
        <w:t>978-5-398-03112-6</w:t>
      </w:r>
      <w:r w:rsidR="00C87DEA" w:rsidRPr="00C87DEA">
        <w:rPr>
          <w:rFonts w:ascii="Times New Roman" w:hAnsi="Times New Roman" w:cs="Times New Roman"/>
        </w:rPr>
        <w:t xml:space="preserve"> </w:t>
      </w:r>
      <w:r w:rsidR="003B4466" w:rsidRPr="00C87DEA">
        <w:rPr>
          <w:rFonts w:ascii="Times New Roman" w:hAnsi="Times New Roman" w:cs="Times New Roman"/>
        </w:rPr>
        <w:t>(общ.)</w:t>
      </w:r>
      <w:r w:rsidR="00DD1E22" w:rsidRPr="00C87DEA">
        <w:rPr>
          <w:rFonts w:ascii="Times New Roman" w:hAnsi="Times New Roman" w:cs="Times New Roman"/>
        </w:rPr>
        <w:tab/>
      </w:r>
      <w:r w:rsidR="00DD1E22" w:rsidRPr="00C87DEA">
        <w:rPr>
          <w:rFonts w:ascii="Times New Roman" w:hAnsi="Times New Roman" w:cs="Times New Roman"/>
        </w:rPr>
        <w:sym w:font="Symbol" w:char="F0E3"/>
      </w:r>
      <w:r w:rsidR="002955BF" w:rsidRPr="00C87DEA">
        <w:rPr>
          <w:rFonts w:ascii="Times New Roman" w:hAnsi="Times New Roman" w:cs="Times New Roman"/>
        </w:rPr>
        <w:t xml:space="preserve"> </w:t>
      </w:r>
      <w:r w:rsidR="00DD1E22" w:rsidRPr="00C87DEA">
        <w:rPr>
          <w:rFonts w:ascii="Times New Roman" w:hAnsi="Times New Roman" w:cs="Times New Roman"/>
        </w:rPr>
        <w:t>ПНИПУ,</w:t>
      </w:r>
      <w:r w:rsidR="002955BF" w:rsidRPr="00C87DEA">
        <w:rPr>
          <w:rFonts w:ascii="Times New Roman" w:hAnsi="Times New Roman" w:cs="Times New Roman"/>
        </w:rPr>
        <w:t xml:space="preserve"> </w:t>
      </w:r>
      <w:r w:rsidR="00DD1E22" w:rsidRPr="00C87DEA">
        <w:rPr>
          <w:rFonts w:ascii="Times New Roman" w:hAnsi="Times New Roman" w:cs="Times New Roman"/>
        </w:rPr>
        <w:t>2024</w:t>
      </w:r>
    </w:p>
    <w:p w14:paraId="56C3627A" w14:textId="77777777" w:rsidR="00DD1E22" w:rsidRPr="00C87DEA" w:rsidRDefault="00DD1E22" w:rsidP="00AC2733">
      <w:pPr>
        <w:tabs>
          <w:tab w:val="right" w:pos="6237"/>
        </w:tabs>
        <w:spacing w:after="0" w:line="264" w:lineRule="auto"/>
        <w:ind w:firstLine="454"/>
        <w:jc w:val="both"/>
        <w:rPr>
          <w:rFonts w:ascii="Times New Roman" w:hAnsi="Times New Roman" w:cs="Times New Roman"/>
          <w:b/>
        </w:rPr>
        <w:sectPr w:rsidR="00DD1E22" w:rsidRPr="00C87DEA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20A5CBBF" w14:textId="77777777" w:rsidR="00F44590" w:rsidRPr="00AC2733" w:rsidRDefault="00F44590" w:rsidP="00AC2733">
      <w:pPr>
        <w:spacing w:after="0" w:line="264" w:lineRule="auto"/>
        <w:jc w:val="center"/>
        <w:rPr>
          <w:rFonts w:ascii="Arial" w:hAnsi="Arial" w:cs="Arial"/>
          <w:b/>
          <w:sz w:val="24"/>
          <w:szCs w:val="24"/>
        </w:rPr>
      </w:pPr>
      <w:r w:rsidRPr="00AC2733">
        <w:rPr>
          <w:rFonts w:ascii="Arial" w:hAnsi="Arial" w:cs="Arial"/>
          <w:b/>
          <w:sz w:val="24"/>
          <w:szCs w:val="24"/>
        </w:rPr>
        <w:lastRenderedPageBreak/>
        <w:t>СОДЕРЖАНИЕ</w:t>
      </w:r>
    </w:p>
    <w:p w14:paraId="138627AB" w14:textId="77777777" w:rsidR="00DD1E22" w:rsidRPr="00AC2733" w:rsidRDefault="00DD1E22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1CAC9753" w14:textId="77777777" w:rsidR="00DD1E22" w:rsidRPr="00D32B4D" w:rsidRDefault="00DD1E22" w:rsidP="00AC2733">
      <w:pPr>
        <w:tabs>
          <w:tab w:val="right" w:leader="dot" w:pos="6237"/>
        </w:tabs>
        <w:spacing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авил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полн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</w:t>
      </w:r>
      <w:r w:rsidRPr="00AC2733">
        <w:rPr>
          <w:rFonts w:ascii="Times New Roman" w:hAnsi="Times New Roman" w:cs="Times New Roman"/>
        </w:rPr>
        <w:ptab w:relativeTo="margin" w:alignment="right" w:leader="dot"/>
      </w:r>
      <w:r w:rsidR="00D32B4D">
        <w:rPr>
          <w:rFonts w:ascii="Times New Roman" w:hAnsi="Times New Roman" w:cs="Times New Roman"/>
        </w:rPr>
        <w:t>4</w:t>
      </w:r>
    </w:p>
    <w:p w14:paraId="24361A94" w14:textId="77777777" w:rsidR="00DD1E22" w:rsidRPr="00AC2733" w:rsidRDefault="00DD1E22" w:rsidP="00AC2733">
      <w:pPr>
        <w:tabs>
          <w:tab w:val="right" w:leader="dot" w:pos="6237"/>
        </w:tabs>
        <w:spacing w:before="160"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Лабораторная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работа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№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1</w:t>
      </w:r>
      <w:r w:rsidR="00AC2733" w:rsidRP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Исслед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етвл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AC2733">
        <w:rPr>
          <w:rFonts w:ascii="Times New Roman" w:hAnsi="Times New Roman" w:cs="Times New Roman"/>
        </w:rPr>
        <w:tab/>
      </w:r>
      <w:r w:rsidR="00D32B4D">
        <w:rPr>
          <w:rFonts w:ascii="Times New Roman" w:hAnsi="Times New Roman" w:cs="Times New Roman"/>
        </w:rPr>
        <w:t>9</w:t>
      </w:r>
    </w:p>
    <w:p w14:paraId="4AA667EC" w14:textId="77777777" w:rsidR="00DD1E22" w:rsidRPr="00AC2733" w:rsidRDefault="00DD1E22" w:rsidP="00AC2733">
      <w:pPr>
        <w:tabs>
          <w:tab w:val="right" w:leader="dot" w:pos="6237"/>
        </w:tabs>
        <w:spacing w:before="160"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Лабораторная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работа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№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="00AC2733" w:rsidRPr="00AC2733">
        <w:rPr>
          <w:rFonts w:ascii="Times New Roman" w:hAnsi="Times New Roman" w:cs="Times New Roman"/>
          <w:i/>
        </w:rPr>
        <w:t>2</w:t>
      </w:r>
      <w:r w:rsidR="00AC2733" w:rsidRPr="00AC2733">
        <w:rPr>
          <w:rFonts w:ascii="Times New Roman" w:hAnsi="Times New Roman" w:cs="Times New Roman"/>
          <w:i/>
        </w:rPr>
        <w:br/>
      </w:r>
      <w:r w:rsidRPr="00AC2733">
        <w:rPr>
          <w:rFonts w:ascii="Times New Roman" w:hAnsi="Times New Roman" w:cs="Times New Roman"/>
        </w:rPr>
        <w:t>Исслед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одно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Pr="00AC2733">
        <w:rPr>
          <w:rFonts w:ascii="Times New Roman" w:hAnsi="Times New Roman" w:cs="Times New Roman"/>
        </w:rPr>
        <w:ptab w:relativeTo="margin" w:alignment="right" w:leader="dot"/>
      </w:r>
      <w:r w:rsidR="00D32B4D">
        <w:rPr>
          <w:rFonts w:ascii="Times New Roman" w:hAnsi="Times New Roman" w:cs="Times New Roman"/>
        </w:rPr>
        <w:t>18</w:t>
      </w:r>
    </w:p>
    <w:p w14:paraId="6CED9F80" w14:textId="77777777" w:rsidR="00DD1E22" w:rsidRPr="00AC2733" w:rsidRDefault="00DD1E22" w:rsidP="00AC2733">
      <w:pPr>
        <w:tabs>
          <w:tab w:val="right" w:leader="dot" w:pos="6237"/>
        </w:tabs>
        <w:spacing w:before="160"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Лабораторная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работа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№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="00AC2733" w:rsidRPr="00AC2733">
        <w:rPr>
          <w:rFonts w:ascii="Times New Roman" w:hAnsi="Times New Roman" w:cs="Times New Roman"/>
          <w:i/>
        </w:rPr>
        <w:t>3</w:t>
      </w:r>
      <w:r w:rsidR="00AC2733" w:rsidRPr="00AC2733">
        <w:rPr>
          <w:rFonts w:ascii="Times New Roman" w:hAnsi="Times New Roman" w:cs="Times New Roman"/>
          <w:i/>
        </w:rPr>
        <w:br/>
      </w:r>
      <w:r w:rsidRPr="00AC2733">
        <w:rPr>
          <w:rFonts w:ascii="Times New Roman" w:hAnsi="Times New Roman" w:cs="Times New Roman"/>
        </w:rPr>
        <w:t>Исслед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тр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х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Pr="00AC2733">
        <w:rPr>
          <w:rFonts w:ascii="Times New Roman" w:hAnsi="Times New Roman" w:cs="Times New Roman"/>
        </w:rPr>
        <w:ptab w:relativeTo="margin" w:alignment="right" w:leader="dot"/>
      </w:r>
      <w:r w:rsidR="00D32B4D">
        <w:rPr>
          <w:rFonts w:ascii="Times New Roman" w:hAnsi="Times New Roman" w:cs="Times New Roman"/>
        </w:rPr>
        <w:t>32</w:t>
      </w:r>
    </w:p>
    <w:p w14:paraId="730CD860" w14:textId="77777777" w:rsidR="00DD1E22" w:rsidRPr="00AC2733" w:rsidRDefault="00DD1E22" w:rsidP="00AC2733">
      <w:pPr>
        <w:tabs>
          <w:tab w:val="right" w:leader="dot" w:pos="6237"/>
        </w:tabs>
        <w:spacing w:before="160"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Лабораторная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работа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№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="00AC2733" w:rsidRPr="00AC2733">
        <w:rPr>
          <w:rFonts w:ascii="Times New Roman" w:hAnsi="Times New Roman" w:cs="Times New Roman"/>
          <w:i/>
        </w:rPr>
        <w:t>4</w:t>
      </w:r>
      <w:r w:rsidR="00AC2733" w:rsidRPr="00AC2733">
        <w:rPr>
          <w:rFonts w:ascii="Times New Roman" w:hAnsi="Times New Roman" w:cs="Times New Roman"/>
          <w:i/>
        </w:rPr>
        <w:br/>
      </w:r>
      <w:r w:rsidRPr="00AC2733">
        <w:rPr>
          <w:rFonts w:ascii="Times New Roman" w:hAnsi="Times New Roman" w:cs="Times New Roman"/>
        </w:rPr>
        <w:t>Исслед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ptab w:relativeTo="margin" w:alignment="right" w:leader="dot"/>
      </w:r>
      <w:r w:rsidR="00D32B4D">
        <w:rPr>
          <w:rFonts w:ascii="Times New Roman" w:hAnsi="Times New Roman" w:cs="Times New Roman"/>
        </w:rPr>
        <w:t>40</w:t>
      </w:r>
    </w:p>
    <w:p w14:paraId="4ED5C3D9" w14:textId="77777777" w:rsidR="00F44590" w:rsidRPr="00AC2733" w:rsidRDefault="00DD1E22" w:rsidP="00AC2733">
      <w:pPr>
        <w:tabs>
          <w:tab w:val="right" w:leader="dot" w:pos="6237"/>
        </w:tabs>
        <w:spacing w:before="160"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Лабораторная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работа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№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="00AC2733" w:rsidRPr="00AC2733">
        <w:rPr>
          <w:rFonts w:ascii="Times New Roman" w:hAnsi="Times New Roman" w:cs="Times New Roman"/>
          <w:i/>
        </w:rPr>
        <w:t>5</w:t>
      </w:r>
      <w:r w:rsidR="00AC2733" w:rsidRPr="00AC2733">
        <w:rPr>
          <w:rFonts w:ascii="Times New Roman" w:hAnsi="Times New Roman" w:cs="Times New Roman"/>
          <w:i/>
        </w:rPr>
        <w:br/>
      </w:r>
      <w:r w:rsidRPr="00AC2733">
        <w:rPr>
          <w:rFonts w:ascii="Times New Roman" w:hAnsi="Times New Roman" w:cs="Times New Roman"/>
        </w:rPr>
        <w:t>Исслед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ех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синхро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я</w:t>
      </w:r>
      <w:r w:rsid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роткозамкнут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отором</w:t>
      </w:r>
      <w:r w:rsidRPr="00AC2733">
        <w:rPr>
          <w:rFonts w:ascii="Times New Roman" w:hAnsi="Times New Roman" w:cs="Times New Roman"/>
        </w:rPr>
        <w:tab/>
      </w:r>
      <w:r w:rsidR="00D32B4D">
        <w:rPr>
          <w:rFonts w:ascii="Times New Roman" w:hAnsi="Times New Roman" w:cs="Times New Roman"/>
        </w:rPr>
        <w:t>45</w:t>
      </w:r>
    </w:p>
    <w:p w14:paraId="79C7481A" w14:textId="77777777" w:rsidR="00DD1E22" w:rsidRPr="00AC2733" w:rsidRDefault="00DD1E22" w:rsidP="00AC2733">
      <w:pPr>
        <w:tabs>
          <w:tab w:val="right" w:leader="dot" w:pos="6237"/>
        </w:tabs>
        <w:spacing w:before="160" w:after="0" w:line="264" w:lineRule="auto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Спис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тературы</w:t>
      </w:r>
      <w:r w:rsidRPr="00AC2733">
        <w:rPr>
          <w:rFonts w:ascii="Times New Roman" w:hAnsi="Times New Roman" w:cs="Times New Roman"/>
        </w:rPr>
        <w:tab/>
      </w:r>
      <w:r w:rsidR="00D32B4D">
        <w:rPr>
          <w:rFonts w:ascii="Times New Roman" w:hAnsi="Times New Roman" w:cs="Times New Roman"/>
        </w:rPr>
        <w:t>51</w:t>
      </w:r>
    </w:p>
    <w:p w14:paraId="6D25F957" w14:textId="77777777" w:rsidR="0064151A" w:rsidRPr="00AC2733" w:rsidRDefault="0064151A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64DB6E06" w14:textId="77777777" w:rsidR="00DD1E22" w:rsidRPr="00AC2733" w:rsidRDefault="00DD1E22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b/>
        </w:rPr>
        <w:sectPr w:rsidR="00DD1E22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5118B9EA" w14:textId="77777777" w:rsidR="001E3145" w:rsidRPr="00AC2733" w:rsidRDefault="001E3145" w:rsidP="00AC2733">
      <w:pPr>
        <w:pStyle w:val="13"/>
      </w:pPr>
      <w:bookmarkStart w:id="0" w:name="bookmark0"/>
      <w:r w:rsidRPr="00AC2733">
        <w:lastRenderedPageBreak/>
        <w:t>ПРАВИЛА</w:t>
      </w:r>
      <w:r w:rsidR="002955BF" w:rsidRPr="00AC2733">
        <w:t xml:space="preserve"> </w:t>
      </w:r>
      <w:r w:rsidRPr="00AC2733">
        <w:t>ВЫПОЛНЕНИЯ</w:t>
      </w:r>
      <w:r w:rsidR="002955BF" w:rsidRPr="00AC2733">
        <w:t xml:space="preserve"> </w:t>
      </w:r>
      <w:r w:rsidRPr="00AC2733">
        <w:t>РАБОТ</w:t>
      </w:r>
      <w:bookmarkEnd w:id="0"/>
    </w:p>
    <w:p w14:paraId="3CA128C4" w14:textId="77777777" w:rsidR="001E3145" w:rsidRPr="00AC2733" w:rsidRDefault="001E3145" w:rsidP="00AC2733">
      <w:pPr>
        <w:pStyle w:val="24"/>
      </w:pPr>
      <w:r w:rsidRPr="00AC2733">
        <w:t>Общие</w:t>
      </w:r>
      <w:r w:rsidR="002955BF" w:rsidRPr="00AC2733">
        <w:t xml:space="preserve"> </w:t>
      </w:r>
      <w:r w:rsidRPr="00AC2733">
        <w:t>положения</w:t>
      </w:r>
    </w:p>
    <w:p w14:paraId="0DA5AA1E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16"/>
          <w:tab w:val="left" w:pos="1134"/>
        </w:tabs>
        <w:spacing w:line="264" w:lineRule="auto"/>
        <w:ind w:firstLine="454"/>
        <w:jc w:val="both"/>
        <w:rPr>
          <w:spacing w:val="-4"/>
          <w:sz w:val="22"/>
          <w:szCs w:val="22"/>
        </w:rPr>
      </w:pPr>
      <w:r w:rsidRPr="00AC2733">
        <w:rPr>
          <w:spacing w:val="-4"/>
          <w:sz w:val="22"/>
          <w:szCs w:val="22"/>
        </w:rPr>
        <w:t>Лабораторные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работы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выполняются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фронтальным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методом,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т.е.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все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студенты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одновременно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выполняют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одну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и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ту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же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работу.</w:t>
      </w:r>
    </w:p>
    <w:p w14:paraId="277BFC3E" w14:textId="6007297B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21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Рабо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изводя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ригад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3–4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ловека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жд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ригадой</w:t>
      </w:r>
      <w:r w:rsidR="002955BF" w:rsidRPr="00AC2733">
        <w:rPr>
          <w:sz w:val="22"/>
          <w:szCs w:val="22"/>
        </w:rPr>
        <w:t xml:space="preserve"> </w:t>
      </w:r>
      <w:r w:rsidR="005920D0" w:rsidRPr="005920D0">
        <w:rPr>
          <w:sz w:val="22"/>
          <w:szCs w:val="22"/>
        </w:rPr>
        <w:t>Куваев О</w:t>
      </w:r>
      <w:r w:rsidR="005920D0">
        <w:rPr>
          <w:sz w:val="22"/>
          <w:szCs w:val="22"/>
        </w:rPr>
        <w:t>.</w:t>
      </w:r>
      <w:r w:rsidR="005920D0" w:rsidRPr="005920D0">
        <w:rPr>
          <w:sz w:val="22"/>
          <w:szCs w:val="22"/>
        </w:rPr>
        <w:t>И</w:t>
      </w:r>
      <w:r w:rsidR="005920D0">
        <w:rPr>
          <w:sz w:val="22"/>
          <w:szCs w:val="22"/>
        </w:rPr>
        <w:t xml:space="preserve">. </w:t>
      </w:r>
      <w:r w:rsidRPr="00AC2733">
        <w:rPr>
          <w:sz w:val="22"/>
          <w:szCs w:val="22"/>
        </w:rPr>
        <w:t>закрепл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ределенны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енд.</w:t>
      </w:r>
    </w:p>
    <w:p w14:paraId="5A88AAF7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21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чал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нят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ригад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лж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ходить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есте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оздавш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ени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пускаются.</w:t>
      </w:r>
    </w:p>
    <w:p w14:paraId="4813BAC5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21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ени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тор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пуска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уденты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шедш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нструктаж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хник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езопасности.</w:t>
      </w:r>
    </w:p>
    <w:p w14:paraId="37F0E6C4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30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Студен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лжн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ы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готовлен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ени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черед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тор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ы: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уч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ответствующ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дел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етодическ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уководств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учебника.</w:t>
      </w:r>
    </w:p>
    <w:p w14:paraId="2FD1C6D2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21"/>
          <w:tab w:val="left" w:pos="1134"/>
        </w:tabs>
        <w:spacing w:line="264" w:lineRule="auto"/>
        <w:ind w:firstLine="454"/>
        <w:jc w:val="both"/>
        <w:rPr>
          <w:spacing w:val="-2"/>
          <w:sz w:val="22"/>
          <w:szCs w:val="22"/>
        </w:rPr>
      </w:pPr>
      <w:r w:rsidRPr="00AC2733">
        <w:rPr>
          <w:spacing w:val="-2"/>
          <w:sz w:val="22"/>
          <w:szCs w:val="22"/>
        </w:rPr>
        <w:t>Каждая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бригад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олжн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меть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вою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рабочую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тетрадь,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в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которую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заносятся: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технически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анны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машины,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риборов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аппаратов;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таблиц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опытными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анными;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замечания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о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ходу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выполнения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работы.</w:t>
      </w:r>
    </w:p>
    <w:p w14:paraId="1DC5230F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21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Студента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прещ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е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еренос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ппара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седн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ендов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извод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кие-либ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ередел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ах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ппарата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ах.</w:t>
      </w:r>
    </w:p>
    <w:p w14:paraId="2EDEB5D7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33"/>
          <w:tab w:val="left" w:pos="1134"/>
        </w:tabs>
        <w:spacing w:line="264" w:lineRule="auto"/>
        <w:ind w:firstLine="454"/>
        <w:jc w:val="both"/>
        <w:rPr>
          <w:spacing w:val="-2"/>
          <w:sz w:val="22"/>
          <w:szCs w:val="22"/>
        </w:rPr>
      </w:pPr>
      <w:r w:rsidRPr="00AC2733">
        <w:rPr>
          <w:spacing w:val="-2"/>
          <w:sz w:val="22"/>
          <w:szCs w:val="22"/>
        </w:rPr>
        <w:t>Во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время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работ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н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опускаются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ереход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одного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тенд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н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ругой.</w:t>
      </w:r>
    </w:p>
    <w:p w14:paraId="30F2C635" w14:textId="77777777" w:rsidR="001E3145" w:rsidRPr="00AC2733" w:rsidRDefault="001E3145" w:rsidP="00AC2733">
      <w:pPr>
        <w:pStyle w:val="21"/>
        <w:widowControl/>
        <w:numPr>
          <w:ilvl w:val="0"/>
          <w:numId w:val="34"/>
        </w:numPr>
        <w:shd w:val="clear" w:color="auto" w:fill="auto"/>
        <w:tabs>
          <w:tab w:val="left" w:pos="726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Студенты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рушивш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авил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хни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езопасност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тор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страняются.</w:t>
      </w:r>
    </w:p>
    <w:p w14:paraId="6CAAB592" w14:textId="77777777" w:rsidR="001E3145" w:rsidRPr="00AC2733" w:rsidRDefault="001E3145" w:rsidP="00AC2733">
      <w:pPr>
        <w:pStyle w:val="24"/>
      </w:pPr>
      <w:r w:rsidRPr="00AC2733">
        <w:t>Правила</w:t>
      </w:r>
      <w:r w:rsidR="002955BF" w:rsidRPr="00AC2733">
        <w:t xml:space="preserve"> </w:t>
      </w:r>
      <w:r w:rsidRPr="00AC2733">
        <w:t>техники</w:t>
      </w:r>
      <w:r w:rsidR="002955BF" w:rsidRPr="00AC2733">
        <w:t xml:space="preserve"> </w:t>
      </w:r>
      <w:r w:rsidRPr="00AC2733">
        <w:t>безопасности</w:t>
      </w:r>
    </w:p>
    <w:p w14:paraId="6C048577" w14:textId="77777777" w:rsidR="001E3145" w:rsidRDefault="001E3145" w:rsidP="00AC2733">
      <w:pPr>
        <w:pStyle w:val="21"/>
        <w:widowControl/>
        <w:shd w:val="clear" w:color="auto" w:fill="auto"/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Следу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мнить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т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торы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ходи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ме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ел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тор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лектрическ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асн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жизни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это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бежан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счаст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учаев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жар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вар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блю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ольшу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торожнос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р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блю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дующ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авил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хни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езопасности:</w:t>
      </w:r>
    </w:p>
    <w:p w14:paraId="048127EF" w14:textId="77777777" w:rsidR="00AC2733" w:rsidRPr="00AC2733" w:rsidRDefault="00AC2733" w:rsidP="00AC2733">
      <w:pPr>
        <w:pStyle w:val="21"/>
        <w:widowControl/>
        <w:shd w:val="clear" w:color="auto" w:fill="auto"/>
        <w:spacing w:line="264" w:lineRule="auto"/>
        <w:ind w:firstLine="0"/>
        <w:jc w:val="both"/>
        <w:rPr>
          <w:sz w:val="22"/>
          <w:szCs w:val="22"/>
        </w:rPr>
      </w:pPr>
    </w:p>
    <w:p w14:paraId="69E5BF7B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lastRenderedPageBreak/>
        <w:t>Запрещ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е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ключ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сл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е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борк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акж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сл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ких-либ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ереключен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й.</w:t>
      </w:r>
    </w:p>
    <w:p w14:paraId="2DEFD2B6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680"/>
          <w:tab w:val="left" w:pos="709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сать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ук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изолирован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асте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ы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гд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цеп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ходи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ем.</w:t>
      </w:r>
    </w:p>
    <w:p w14:paraId="647361B6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ереключ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мен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ду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извод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льк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нят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и.</w:t>
      </w:r>
    </w:p>
    <w:p w14:paraId="39787BE7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врежден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ы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вода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ппарата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акж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явлен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клонен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ормальн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ежим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ду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медленн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ключ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сточник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общ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б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т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нту.</w:t>
      </w:r>
    </w:p>
    <w:p w14:paraId="5E361F43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Большу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торожнос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д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блю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цепям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держащи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тушк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ольши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исл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итков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астност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прещ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мык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торич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бмот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рансформатор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ка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гд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ервичны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бмотка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тека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к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цеп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озбужд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стоянн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ка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ходящие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стоянии.</w:t>
      </w:r>
    </w:p>
    <w:p w14:paraId="5D5A3F14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855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Нельз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тавля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е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смотр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установк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ключе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ем.</w:t>
      </w:r>
    </w:p>
    <w:p w14:paraId="6A32D820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850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блю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торожнос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ношени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ращающим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астя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ы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мнит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т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ж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ладк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ращающий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ал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пособен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«схватывать».</w:t>
      </w:r>
    </w:p>
    <w:p w14:paraId="3B9A391D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855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Запрещ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ним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гражд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единитель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уф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ал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лектрическ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.</w:t>
      </w:r>
    </w:p>
    <w:p w14:paraId="268DE02F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709"/>
          <w:tab w:val="left" w:pos="860"/>
          <w:tab w:val="left" w:pos="1134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ращающими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прещ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спахивающей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дежд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сстегнут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уртк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лать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широки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укавами.</w:t>
      </w:r>
    </w:p>
    <w:p w14:paraId="2BDE2BF7" w14:textId="77777777" w:rsidR="001E3145" w:rsidRPr="00AC2733" w:rsidRDefault="001E3145" w:rsidP="00AC2733">
      <w:pPr>
        <w:pStyle w:val="21"/>
        <w:widowControl/>
        <w:numPr>
          <w:ilvl w:val="0"/>
          <w:numId w:val="35"/>
        </w:numPr>
        <w:shd w:val="clear" w:color="auto" w:fill="auto"/>
        <w:tabs>
          <w:tab w:val="left" w:pos="851"/>
          <w:tab w:val="left" w:pos="1240"/>
        </w:tabs>
        <w:spacing w:line="259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ду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громож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е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ест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енд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ишни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ещами.</w:t>
      </w:r>
    </w:p>
    <w:p w14:paraId="054961C0" w14:textId="77777777" w:rsidR="001E3145" w:rsidRPr="00AC2733" w:rsidRDefault="001E3145" w:rsidP="00AC2733">
      <w:pPr>
        <w:pStyle w:val="24"/>
      </w:pPr>
      <w:r w:rsidRPr="00AC2733">
        <w:t>Сборка</w:t>
      </w:r>
      <w:r w:rsidR="002955BF" w:rsidRPr="00AC2733">
        <w:t xml:space="preserve"> </w:t>
      </w:r>
      <w:r w:rsidRPr="00AC2733">
        <w:t>схемы</w:t>
      </w:r>
    </w:p>
    <w:p w14:paraId="6B37AD02" w14:textId="77777777" w:rsidR="001E3145" w:rsidRPr="00AC2733" w:rsidRDefault="001E3145" w:rsidP="00AC2733">
      <w:pPr>
        <w:pStyle w:val="21"/>
        <w:widowControl/>
        <w:numPr>
          <w:ilvl w:val="0"/>
          <w:numId w:val="36"/>
        </w:numPr>
        <w:shd w:val="clear" w:color="auto" w:fill="auto"/>
        <w:tabs>
          <w:tab w:val="left" w:pos="709"/>
          <w:tab w:val="left" w:pos="993"/>
          <w:tab w:val="left" w:pos="1426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еред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борк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знакомить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пис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хническ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у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традь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т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ду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бр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уж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ппара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исл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меющих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енде.</w:t>
      </w:r>
    </w:p>
    <w:p w14:paraId="51F510A6" w14:textId="77777777" w:rsidR="001E3145" w:rsidRPr="00AC2733" w:rsidRDefault="001E3145" w:rsidP="00AC2733">
      <w:pPr>
        <w:pStyle w:val="21"/>
        <w:widowControl/>
        <w:numPr>
          <w:ilvl w:val="0"/>
          <w:numId w:val="36"/>
        </w:numPr>
        <w:shd w:val="clear" w:color="auto" w:fill="auto"/>
        <w:tabs>
          <w:tab w:val="left" w:pos="709"/>
          <w:tab w:val="left" w:pos="993"/>
          <w:tab w:val="left" w:pos="1422"/>
        </w:tabs>
        <w:spacing w:line="264" w:lineRule="auto"/>
        <w:ind w:firstLine="454"/>
        <w:jc w:val="both"/>
        <w:rPr>
          <w:spacing w:val="-2"/>
          <w:sz w:val="22"/>
          <w:szCs w:val="22"/>
        </w:rPr>
      </w:pPr>
      <w:r w:rsidRPr="00AC2733">
        <w:rPr>
          <w:spacing w:val="-2"/>
          <w:sz w:val="22"/>
          <w:szCs w:val="22"/>
        </w:rPr>
        <w:lastRenderedPageBreak/>
        <w:t>Переносны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змерительны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риборы,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регулирующи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вспомогательны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аппарат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олжн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быть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расположен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таким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образом,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чтобы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хем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был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ростой,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наглядной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удобной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ля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борки,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сняти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оказаний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приборов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регулировк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сследуемых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величин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не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требовала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лишних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или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затруднительных</w:t>
      </w:r>
      <w:r w:rsidR="002955BF" w:rsidRPr="00AC2733">
        <w:rPr>
          <w:spacing w:val="-2"/>
          <w:sz w:val="22"/>
          <w:szCs w:val="22"/>
        </w:rPr>
        <w:t xml:space="preserve"> </w:t>
      </w:r>
      <w:r w:rsidRPr="00AC2733">
        <w:rPr>
          <w:spacing w:val="-2"/>
          <w:sz w:val="22"/>
          <w:szCs w:val="22"/>
        </w:rPr>
        <w:t>движений.</w:t>
      </w:r>
    </w:p>
    <w:p w14:paraId="418C91F0" w14:textId="4887211F" w:rsidR="001E3145" w:rsidRPr="00AC2733" w:rsidRDefault="001E3145" w:rsidP="00AC2733">
      <w:pPr>
        <w:pStyle w:val="21"/>
        <w:widowControl/>
        <w:numPr>
          <w:ilvl w:val="0"/>
          <w:numId w:val="36"/>
        </w:numPr>
        <w:shd w:val="clear" w:color="auto" w:fill="auto"/>
        <w:tabs>
          <w:tab w:val="left" w:pos="709"/>
          <w:tab w:val="left" w:pos="993"/>
          <w:tab w:val="left" w:pos="1426"/>
        </w:tabs>
        <w:spacing w:line="264" w:lineRule="auto"/>
        <w:ind w:firstLine="454"/>
        <w:jc w:val="both"/>
        <w:rPr>
          <w:spacing w:val="2"/>
          <w:sz w:val="22"/>
          <w:szCs w:val="22"/>
        </w:rPr>
      </w:pPr>
      <w:r w:rsidRPr="00AC2733">
        <w:rPr>
          <w:spacing w:val="2"/>
          <w:sz w:val="22"/>
          <w:szCs w:val="22"/>
        </w:rPr>
        <w:t>Сборку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хемы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ледует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роизводить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в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ледующем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орядке: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начала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обираются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главные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(токовые)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цепи,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начиная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одного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зажима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источника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итания</w:t>
      </w:r>
      <w:r w:rsidR="005920D0">
        <w:rPr>
          <w:spacing w:val="2"/>
          <w:sz w:val="22"/>
          <w:szCs w:val="22"/>
        </w:rPr>
        <w:t xml:space="preserve"> </w:t>
      </w:r>
      <w:r w:rsidR="005920D0" w:rsidRPr="005920D0">
        <w:rPr>
          <w:spacing w:val="2"/>
          <w:sz w:val="22"/>
          <w:szCs w:val="22"/>
        </w:rPr>
        <w:t xml:space="preserve">канал </w:t>
      </w:r>
      <w:r w:rsidR="005920D0">
        <w:rPr>
          <w:spacing w:val="2"/>
          <w:sz w:val="22"/>
          <w:szCs w:val="22"/>
        </w:rPr>
        <w:t>«</w:t>
      </w:r>
      <w:r w:rsidR="005920D0" w:rsidRPr="005920D0">
        <w:rPr>
          <w:spacing w:val="2"/>
          <w:sz w:val="22"/>
          <w:szCs w:val="22"/>
        </w:rPr>
        <w:t>Дождь</w:t>
      </w:r>
      <w:r w:rsidR="005920D0">
        <w:rPr>
          <w:spacing w:val="2"/>
          <w:sz w:val="22"/>
          <w:szCs w:val="22"/>
        </w:rPr>
        <w:t>»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и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кончая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другим.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Затем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рисоединяются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вспомогательные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араллельные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цепи.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ри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борке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хемы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не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следует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ерепутывать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ровода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и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ерекрывать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роводами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шкалы</w:t>
      </w:r>
      <w:r w:rsidR="002955BF" w:rsidRPr="00AC2733">
        <w:rPr>
          <w:spacing w:val="2"/>
          <w:sz w:val="22"/>
          <w:szCs w:val="22"/>
        </w:rPr>
        <w:t xml:space="preserve"> </w:t>
      </w:r>
      <w:r w:rsidRPr="00AC2733">
        <w:rPr>
          <w:spacing w:val="2"/>
          <w:sz w:val="22"/>
          <w:szCs w:val="22"/>
        </w:rPr>
        <w:t>приборов.</w:t>
      </w:r>
    </w:p>
    <w:p w14:paraId="48C771AA" w14:textId="77777777" w:rsidR="001E3145" w:rsidRPr="00AC2733" w:rsidRDefault="001E3145" w:rsidP="00AC2733">
      <w:pPr>
        <w:pStyle w:val="21"/>
        <w:widowControl/>
        <w:numPr>
          <w:ilvl w:val="0"/>
          <w:numId w:val="36"/>
        </w:numPr>
        <w:shd w:val="clear" w:color="auto" w:fill="auto"/>
        <w:tabs>
          <w:tab w:val="left" w:pos="709"/>
          <w:tab w:val="left" w:pos="993"/>
          <w:tab w:val="left" w:pos="1426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бнаружен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цесс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бор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исправносте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ах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ах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ппарата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ода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общ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б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т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нту.</w:t>
      </w:r>
    </w:p>
    <w:p w14:paraId="2660598E" w14:textId="77777777" w:rsidR="00F5390E" w:rsidRPr="00AC2733" w:rsidRDefault="001E3145" w:rsidP="00AC2733">
      <w:pPr>
        <w:pStyle w:val="21"/>
        <w:widowControl/>
        <w:numPr>
          <w:ilvl w:val="0"/>
          <w:numId w:val="36"/>
        </w:numPr>
        <w:shd w:val="clear" w:color="auto" w:fill="auto"/>
        <w:tabs>
          <w:tab w:val="left" w:pos="709"/>
          <w:tab w:val="left" w:pos="993"/>
          <w:tab w:val="left" w:pos="1422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кончан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бор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ер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лен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ригад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дъявл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аборант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луч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ключение.</w:t>
      </w:r>
      <w:r w:rsidR="002955BF" w:rsidRPr="00AC2733">
        <w:rPr>
          <w:sz w:val="22"/>
          <w:szCs w:val="22"/>
        </w:rPr>
        <w:t xml:space="preserve"> </w:t>
      </w:r>
    </w:p>
    <w:p w14:paraId="59586B69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993"/>
          <w:tab w:val="left" w:pos="1422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БЕ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КЛЮЧЕН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Ы</w:t>
      </w:r>
      <w:r w:rsid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Е</w:t>
      </w:r>
      <w:r w:rsidR="002955BF" w:rsidRPr="00AC2733">
        <w:rPr>
          <w:sz w:val="22"/>
          <w:szCs w:val="22"/>
        </w:rPr>
        <w:t xml:space="preserve"> </w:t>
      </w:r>
      <w:r w:rsidR="00AC2733">
        <w:rPr>
          <w:sz w:val="22"/>
          <w:szCs w:val="22"/>
        </w:rPr>
        <w:t>ЗАПРЕЩАЕТСЯ!</w:t>
      </w:r>
    </w:p>
    <w:p w14:paraId="301D7848" w14:textId="77777777" w:rsidR="001E3145" w:rsidRPr="00AC2733" w:rsidRDefault="001E3145" w:rsidP="00AC2733">
      <w:pPr>
        <w:pStyle w:val="24"/>
      </w:pPr>
      <w:r w:rsidRPr="00AC2733">
        <w:t>Выполнение</w:t>
      </w:r>
      <w:r w:rsidR="002955BF" w:rsidRPr="00AC2733">
        <w:t xml:space="preserve"> </w:t>
      </w:r>
      <w:r w:rsidRPr="00AC2733">
        <w:t>эксперимента</w:t>
      </w:r>
    </w:p>
    <w:p w14:paraId="759C3387" w14:textId="77777777" w:rsidR="001E3145" w:rsidRPr="00AC2733" w:rsidRDefault="001E3145" w:rsidP="00AC2733">
      <w:pPr>
        <w:pStyle w:val="21"/>
        <w:widowControl/>
        <w:numPr>
          <w:ilvl w:val="0"/>
          <w:numId w:val="37"/>
        </w:numPr>
        <w:shd w:val="clear" w:color="auto" w:fill="auto"/>
        <w:tabs>
          <w:tab w:val="left" w:pos="709"/>
          <w:tab w:val="left" w:pos="993"/>
          <w:tab w:val="left" w:pos="1431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еред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няти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кой-либ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характеристи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дварительн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(бе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пис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казан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ов)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ыстр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ест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ыт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тоб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редел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ниц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характеристи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нтервал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ежд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дельны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мерами.</w:t>
      </w:r>
    </w:p>
    <w:p w14:paraId="0471A5ED" w14:textId="77777777" w:rsidR="001E3145" w:rsidRPr="00AC2733" w:rsidRDefault="001E3145" w:rsidP="00AC2733">
      <w:pPr>
        <w:pStyle w:val="21"/>
        <w:widowControl/>
        <w:numPr>
          <w:ilvl w:val="0"/>
          <w:numId w:val="37"/>
        </w:numPr>
        <w:shd w:val="clear" w:color="auto" w:fill="auto"/>
        <w:tabs>
          <w:tab w:val="left" w:pos="709"/>
          <w:tab w:val="left" w:pos="993"/>
          <w:tab w:val="left" w:pos="1426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оказа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бор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рем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ксперимент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писыва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рнил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у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традь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нован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т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роя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ответствующ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фики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луче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нализиру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поставля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ории.</w:t>
      </w:r>
    </w:p>
    <w:p w14:paraId="16F72D86" w14:textId="77777777" w:rsidR="001E3145" w:rsidRPr="00AC2733" w:rsidRDefault="001E3145" w:rsidP="00AC2733">
      <w:pPr>
        <w:pStyle w:val="21"/>
        <w:widowControl/>
        <w:numPr>
          <w:ilvl w:val="0"/>
          <w:numId w:val="37"/>
        </w:numPr>
        <w:shd w:val="clear" w:color="auto" w:fill="auto"/>
        <w:tabs>
          <w:tab w:val="left" w:pos="709"/>
          <w:tab w:val="left" w:pos="993"/>
          <w:tab w:val="left" w:pos="1431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Ес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стои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скольк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делов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ребующ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менен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жд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меня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у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д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каз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дыдуще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дел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луч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ен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еределк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ы.</w:t>
      </w:r>
    </w:p>
    <w:p w14:paraId="239A188A" w14:textId="77777777" w:rsidR="001E3145" w:rsidRPr="00AC2733" w:rsidRDefault="001E3145" w:rsidP="00AC2733">
      <w:pPr>
        <w:pStyle w:val="21"/>
        <w:widowControl/>
        <w:numPr>
          <w:ilvl w:val="0"/>
          <w:numId w:val="37"/>
        </w:numPr>
        <w:shd w:val="clear" w:color="auto" w:fill="auto"/>
        <w:tabs>
          <w:tab w:val="left" w:pos="709"/>
          <w:tab w:val="left" w:pos="993"/>
          <w:tab w:val="left" w:pos="1431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lastRenderedPageBreak/>
        <w:t>Посл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верш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а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трад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се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териала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дъявл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кончательн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смотр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писи.</w:t>
      </w:r>
    </w:p>
    <w:p w14:paraId="69AC3C13" w14:textId="77777777" w:rsidR="001E3145" w:rsidRPr="00AC2733" w:rsidRDefault="001E3145" w:rsidP="00AC2733">
      <w:pPr>
        <w:pStyle w:val="21"/>
        <w:widowControl/>
        <w:numPr>
          <w:ilvl w:val="0"/>
          <w:numId w:val="37"/>
        </w:numPr>
        <w:shd w:val="clear" w:color="auto" w:fill="auto"/>
        <w:tabs>
          <w:tab w:val="left" w:pos="709"/>
          <w:tab w:val="left" w:pos="993"/>
          <w:tab w:val="left" w:pos="1422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Схем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бир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льк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реш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сл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смотр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пис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ч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традей.</w:t>
      </w:r>
    </w:p>
    <w:p w14:paraId="0F898BDB" w14:textId="77777777" w:rsidR="001E3145" w:rsidRPr="00AC2733" w:rsidRDefault="001E3145" w:rsidP="00AC2733">
      <w:pPr>
        <w:pStyle w:val="21"/>
        <w:widowControl/>
        <w:numPr>
          <w:ilvl w:val="0"/>
          <w:numId w:val="37"/>
        </w:numPr>
        <w:shd w:val="clear" w:color="auto" w:fill="auto"/>
        <w:tabs>
          <w:tab w:val="left" w:pos="709"/>
          <w:tab w:val="left" w:pos="993"/>
          <w:tab w:val="left" w:pos="1431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осл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збор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с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борудован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од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убира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енд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води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рядок.</w:t>
      </w:r>
    </w:p>
    <w:p w14:paraId="2AC71A11" w14:textId="77777777" w:rsidR="001E3145" w:rsidRPr="00AC2733" w:rsidRDefault="001E3145" w:rsidP="00AC2733">
      <w:pPr>
        <w:pStyle w:val="24"/>
      </w:pPr>
      <w:bookmarkStart w:id="1" w:name="bookmark1"/>
      <w:r w:rsidRPr="00AC2733">
        <w:t>Оформление</w:t>
      </w:r>
      <w:r w:rsidR="002955BF" w:rsidRPr="00AC2733">
        <w:t xml:space="preserve"> </w:t>
      </w:r>
      <w:r w:rsidRPr="00AC2733">
        <w:t>отчета</w:t>
      </w:r>
      <w:bookmarkEnd w:id="1"/>
    </w:p>
    <w:p w14:paraId="333FB8EC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Отч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ставл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лученны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ксперимент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м.</w:t>
      </w:r>
    </w:p>
    <w:p w14:paraId="2EA5F8CC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694"/>
          <w:tab w:val="left" w:pos="722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Отч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ен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лжен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держать:</w:t>
      </w:r>
    </w:p>
    <w:p w14:paraId="30467364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93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а)</w:t>
      </w:r>
      <w:r w:rsidRPr="00AC2733">
        <w:rPr>
          <w:sz w:val="22"/>
          <w:szCs w:val="22"/>
        </w:rPr>
        <w:tab/>
        <w:t>цел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спытаний;</w:t>
      </w:r>
    </w:p>
    <w:p w14:paraId="19C58F88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607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б)</w:t>
      </w:r>
      <w:r w:rsidRPr="00AC2733">
        <w:rPr>
          <w:sz w:val="22"/>
          <w:szCs w:val="22"/>
        </w:rPr>
        <w:tab/>
        <w:t>номиналь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(паспортные)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шин;</w:t>
      </w:r>
    </w:p>
    <w:p w14:paraId="4B2023D4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88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в)</w:t>
      </w:r>
      <w:r w:rsidRPr="00AC2733">
        <w:rPr>
          <w:sz w:val="22"/>
          <w:szCs w:val="22"/>
        </w:rPr>
        <w:tab/>
        <w:t>схемы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торы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изводи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ыт;</w:t>
      </w:r>
    </w:p>
    <w:p w14:paraId="2B0B6A89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69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г)</w:t>
      </w:r>
      <w:r w:rsidRPr="00AC2733">
        <w:rPr>
          <w:sz w:val="22"/>
          <w:szCs w:val="22"/>
        </w:rPr>
        <w:tab/>
        <w:t>таблиц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пытны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ми;</w:t>
      </w:r>
    </w:p>
    <w:p w14:paraId="7002E089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607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д)</w:t>
      </w:r>
      <w:r w:rsidRPr="00AC2733">
        <w:rPr>
          <w:sz w:val="22"/>
          <w:szCs w:val="22"/>
        </w:rPr>
        <w:tab/>
        <w:t>таблиц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счетны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ми;</w:t>
      </w:r>
    </w:p>
    <w:p w14:paraId="396CCEA6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88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е)</w:t>
      </w:r>
      <w:r w:rsidRPr="00AC2733">
        <w:rPr>
          <w:sz w:val="22"/>
          <w:szCs w:val="22"/>
        </w:rPr>
        <w:tab/>
        <w:t>графи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нов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характеристик;</w:t>
      </w:r>
    </w:p>
    <w:p w14:paraId="1E4078EB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665"/>
          <w:tab w:val="left" w:pos="694"/>
          <w:tab w:val="left" w:pos="1134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ж)</w:t>
      </w:r>
      <w:r w:rsidRPr="00AC2733">
        <w:rPr>
          <w:sz w:val="22"/>
          <w:szCs w:val="22"/>
        </w:rPr>
        <w:tab/>
        <w:t>вывод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(ка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езульта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ксперимент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гласу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орией)</w:t>
      </w:r>
      <w:r w:rsidRPr="00AC2733">
        <w:rPr>
          <w:rStyle w:val="12"/>
          <w:color w:val="auto"/>
          <w:sz w:val="22"/>
          <w:szCs w:val="22"/>
        </w:rPr>
        <w:t>.</w:t>
      </w:r>
    </w:p>
    <w:p w14:paraId="2A6B9535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649"/>
          <w:tab w:val="left" w:pos="694"/>
          <w:tab w:val="left" w:pos="993"/>
        </w:tabs>
        <w:spacing w:line="264" w:lineRule="auto"/>
        <w:ind w:firstLine="454"/>
        <w:jc w:val="both"/>
        <w:rPr>
          <w:spacing w:val="-4"/>
          <w:sz w:val="22"/>
          <w:szCs w:val="22"/>
        </w:rPr>
      </w:pPr>
      <w:r w:rsidRPr="00AC2733">
        <w:rPr>
          <w:spacing w:val="-4"/>
          <w:sz w:val="22"/>
          <w:szCs w:val="22"/>
        </w:rPr>
        <w:t>Отчеты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выполняются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чернилами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на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стандартных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листах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бумаги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или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с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помощью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электронной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вычислительной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машины</w:t>
      </w:r>
      <w:r w:rsidR="002955BF" w:rsidRPr="00AC2733">
        <w:rPr>
          <w:spacing w:val="-4"/>
          <w:sz w:val="22"/>
          <w:szCs w:val="22"/>
        </w:rPr>
        <w:t xml:space="preserve"> </w:t>
      </w:r>
      <w:r w:rsidRPr="00AC2733">
        <w:rPr>
          <w:spacing w:val="-4"/>
          <w:sz w:val="22"/>
          <w:szCs w:val="22"/>
        </w:rPr>
        <w:t>(ЭВМ)</w:t>
      </w:r>
      <w:r w:rsidR="00D32B4D">
        <w:rPr>
          <w:spacing w:val="-4"/>
          <w:sz w:val="22"/>
          <w:szCs w:val="22"/>
        </w:rPr>
        <w:t>.</w:t>
      </w:r>
    </w:p>
    <w:p w14:paraId="7C47D0D1" w14:textId="0C2C8BE8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583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Графическа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ас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чет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иллиметров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умаг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рандаш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мощь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инейк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цирку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екала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ыполнен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х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фик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уки</w:t>
      </w:r>
      <w:r w:rsidR="005920D0">
        <w:rPr>
          <w:sz w:val="22"/>
          <w:szCs w:val="22"/>
        </w:rPr>
        <w:t xml:space="preserve"> </w:t>
      </w:r>
      <w:r w:rsidR="005920D0" w:rsidRPr="005920D0">
        <w:rPr>
          <w:sz w:val="22"/>
          <w:szCs w:val="22"/>
        </w:rPr>
        <w:t>Moscow Times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пускается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ртеж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клеива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ис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чет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ответств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екстом.</w:t>
      </w:r>
    </w:p>
    <w:p w14:paraId="6A22D577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569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строени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фик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обходим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блю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дующ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авила:</w:t>
      </w:r>
    </w:p>
    <w:p w14:paraId="556413AA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88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а)</w:t>
      </w:r>
      <w:r w:rsidRPr="00AC2733">
        <w:rPr>
          <w:sz w:val="22"/>
          <w:szCs w:val="22"/>
        </w:rPr>
        <w:tab/>
        <w:t>масштаб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шкал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ординат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я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лжн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ы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вномерными;</w:t>
      </w:r>
    </w:p>
    <w:p w14:paraId="7B534E00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615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б)</w:t>
      </w:r>
      <w:r w:rsidRPr="00AC2733">
        <w:rPr>
          <w:sz w:val="22"/>
          <w:szCs w:val="22"/>
        </w:rPr>
        <w:tab/>
        <w:t>есл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скольк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еличин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вися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дн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ж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ргумента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н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обража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дн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фике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то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ев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с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рдина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роя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полнитель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асштаб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шкалы;</w:t>
      </w:r>
    </w:p>
    <w:p w14:paraId="45E44FC2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82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lastRenderedPageBreak/>
        <w:t>в)</w:t>
      </w:r>
      <w:r w:rsidRPr="00AC2733">
        <w:rPr>
          <w:sz w:val="22"/>
          <w:szCs w:val="22"/>
        </w:rPr>
        <w:tab/>
        <w:t>результа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мерен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счет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нося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фи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ид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чек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ружко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вездочек.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исле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нач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ордина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т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че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шкал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носятся;</w:t>
      </w:r>
    </w:p>
    <w:p w14:paraId="62D4A5C2" w14:textId="77777777" w:rsidR="001E3145" w:rsidRPr="00AC2733" w:rsidRDefault="001E3145" w:rsidP="00AC2733">
      <w:pPr>
        <w:pStyle w:val="21"/>
        <w:widowControl/>
        <w:shd w:val="clear" w:color="auto" w:fill="auto"/>
        <w:tabs>
          <w:tab w:val="left" w:pos="548"/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г)</w:t>
      </w:r>
      <w:r w:rsidRPr="00AC2733">
        <w:rPr>
          <w:sz w:val="22"/>
          <w:szCs w:val="22"/>
        </w:rPr>
        <w:tab/>
        <w:t>вс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чк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оответствующ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кспериментальны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ым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лжн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ы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тк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мечен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график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рива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оди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лавн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межд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тим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чками</w:t>
      </w:r>
      <w:r w:rsidR="00F5390E" w:rsidRPr="00AC2733">
        <w:rPr>
          <w:sz w:val="22"/>
          <w:szCs w:val="22"/>
        </w:rPr>
        <w:t>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озможност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близк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жд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з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их.</w:t>
      </w:r>
    </w:p>
    <w:p w14:paraId="12E7ECFB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олность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формленны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че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дставля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ерки.</w:t>
      </w:r>
    </w:p>
    <w:p w14:paraId="667B0311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Отчеты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изна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подавателем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удовлетворительными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озвраща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л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еределк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справления.</w:t>
      </w:r>
    </w:p>
    <w:p w14:paraId="1831919F" w14:textId="77777777" w:rsidR="001E3145" w:rsidRPr="00AC2733" w:rsidRDefault="001E3145" w:rsidP="00AC2733">
      <w:pPr>
        <w:pStyle w:val="21"/>
        <w:widowControl/>
        <w:numPr>
          <w:ilvl w:val="0"/>
          <w:numId w:val="38"/>
        </w:numPr>
        <w:shd w:val="clear" w:color="auto" w:fill="auto"/>
        <w:tabs>
          <w:tab w:val="left" w:pos="694"/>
          <w:tab w:val="left" w:pos="993"/>
        </w:tabs>
        <w:spacing w:line="264" w:lineRule="auto"/>
        <w:ind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равильн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формлен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чет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длежа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защите,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цесс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тор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тудент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олжен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счерпывающи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яснени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чет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ответи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онтроль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опрос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ан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работе.</w:t>
      </w:r>
    </w:p>
    <w:p w14:paraId="40AC5090" w14:textId="77777777" w:rsidR="00896898" w:rsidRPr="00AC2733" w:rsidRDefault="00896898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2D9B68F3" w14:textId="77777777" w:rsidR="001E3145" w:rsidRPr="00AC2733" w:rsidRDefault="001E3145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b/>
        </w:rPr>
        <w:sectPr w:rsidR="001E3145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3E15F471" w14:textId="77777777" w:rsidR="00896898" w:rsidRPr="00AC2733" w:rsidRDefault="00F5390E" w:rsidP="00AC2733">
      <w:pPr>
        <w:pStyle w:val="13"/>
      </w:pPr>
      <w:r w:rsidRPr="00AC2733">
        <w:lastRenderedPageBreak/>
        <w:t>ЛАБОРАТОРНАЯ</w:t>
      </w:r>
      <w:r w:rsidR="002955BF" w:rsidRPr="00AC2733">
        <w:t xml:space="preserve"> </w:t>
      </w:r>
      <w:r w:rsidRPr="00AC2733">
        <w:t>РАБОТА</w:t>
      </w:r>
      <w:r w:rsidR="002955BF" w:rsidRPr="00AC2733">
        <w:t xml:space="preserve"> </w:t>
      </w:r>
      <w:r w:rsidR="0070730F" w:rsidRPr="00AC2733">
        <w:t>№</w:t>
      </w:r>
      <w:r w:rsidR="002955BF" w:rsidRPr="00AC2733">
        <w:t xml:space="preserve"> </w:t>
      </w:r>
      <w:r w:rsidR="0070730F" w:rsidRPr="00AC2733">
        <w:t>1</w:t>
      </w:r>
      <w:r w:rsidR="00AE66C7" w:rsidRPr="00AC2733">
        <w:br/>
      </w:r>
      <w:r w:rsidR="00896898" w:rsidRPr="00AC2733">
        <w:t>ИССЛЕДОВАНИЕ</w:t>
      </w:r>
      <w:r w:rsidR="002955BF" w:rsidRPr="00AC2733">
        <w:t xml:space="preserve"> </w:t>
      </w:r>
      <w:r w:rsidR="00896898" w:rsidRPr="00AC2733">
        <w:t>РАЗВЕТВЛ</w:t>
      </w:r>
      <w:r w:rsidRPr="00AC2733">
        <w:t>Е</w:t>
      </w:r>
      <w:r w:rsidR="00896898" w:rsidRPr="00AC2733">
        <w:t>ННОЙ</w:t>
      </w:r>
      <w:r w:rsidR="002955BF" w:rsidRPr="00AC2733">
        <w:t xml:space="preserve"> </w:t>
      </w:r>
      <w:r w:rsidR="00896898" w:rsidRPr="00AC2733">
        <w:t>ЦЕПИ</w:t>
      </w:r>
      <w:r w:rsidR="00AC2733">
        <w:br/>
      </w:r>
      <w:r w:rsidR="00896898" w:rsidRPr="00AC2733">
        <w:t>ПОСТОЯННОГО</w:t>
      </w:r>
      <w:r w:rsidR="002955BF" w:rsidRPr="00AC2733">
        <w:t xml:space="preserve"> </w:t>
      </w:r>
      <w:r w:rsidR="00896898" w:rsidRPr="00AC2733">
        <w:t>ТОКА</w:t>
      </w:r>
    </w:p>
    <w:p w14:paraId="6B4F556F" w14:textId="77777777" w:rsidR="00AC2733" w:rsidRPr="00AC2733" w:rsidRDefault="00AC2733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5D8D80FA" w14:textId="77777777" w:rsidR="00896898" w:rsidRPr="00AC2733" w:rsidRDefault="00AC2733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 xml:space="preserve">Цель работы: </w:t>
      </w:r>
      <w:r w:rsidR="00896898" w:rsidRPr="00AC2733">
        <w:rPr>
          <w:rFonts w:ascii="Times New Roman" w:hAnsi="Times New Roman" w:cs="Times New Roman"/>
        </w:rPr>
        <w:t>Осво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специаль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метод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сследова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слож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(ЦПТ)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оцен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огреш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опытн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данными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сравнитель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анализ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осваивае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метод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ЦПТ.</w:t>
      </w:r>
    </w:p>
    <w:p w14:paraId="1899E831" w14:textId="77777777" w:rsidR="00896898" w:rsidRPr="00AC2733" w:rsidRDefault="00896898" w:rsidP="00AC2733">
      <w:pPr>
        <w:pStyle w:val="24"/>
        <w:spacing w:line="240" w:lineRule="auto"/>
      </w:pPr>
      <w:r w:rsidRPr="00AC2733">
        <w:t>Общие</w:t>
      </w:r>
      <w:r w:rsidR="002955BF" w:rsidRPr="00AC2733">
        <w:t xml:space="preserve"> </w:t>
      </w:r>
      <w:r w:rsidRPr="00AC2733">
        <w:t>сведения</w:t>
      </w:r>
    </w:p>
    <w:p w14:paraId="636D4C75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AC2733">
        <w:rPr>
          <w:rFonts w:ascii="Times New Roman" w:hAnsi="Times New Roman" w:cs="Times New Roman"/>
          <w:spacing w:val="-2"/>
        </w:rPr>
        <w:t>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еори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электрически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цепей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аряду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основны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методо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анализ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сч</w:t>
      </w:r>
      <w:r w:rsidR="00F5390E" w:rsidRPr="00AC2733">
        <w:rPr>
          <w:rFonts w:ascii="Times New Roman" w:hAnsi="Times New Roman" w:cs="Times New Roman"/>
          <w:spacing w:val="-2"/>
        </w:rPr>
        <w:t>е</w:t>
      </w:r>
      <w:r w:rsidRPr="00AC2733">
        <w:rPr>
          <w:rFonts w:ascii="Times New Roman" w:hAnsi="Times New Roman" w:cs="Times New Roman"/>
          <w:spacing w:val="-2"/>
        </w:rPr>
        <w:t>т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зличны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цепей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базирующимся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эквивалентны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реобразования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спользование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коно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оследовательного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араллельног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мешанног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оединени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опротивлений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зработаны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пециальны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методы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сч</w:t>
      </w:r>
      <w:r w:rsidR="00F5390E" w:rsidRPr="00AC2733">
        <w:rPr>
          <w:rFonts w:ascii="Times New Roman" w:hAnsi="Times New Roman" w:cs="Times New Roman"/>
          <w:spacing w:val="-2"/>
        </w:rPr>
        <w:t>е</w:t>
      </w:r>
      <w:r w:rsidRPr="00AC2733">
        <w:rPr>
          <w:rFonts w:ascii="Times New Roman" w:hAnsi="Times New Roman" w:cs="Times New Roman"/>
          <w:spacing w:val="-2"/>
        </w:rPr>
        <w:t>т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цепе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остоянног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а.</w:t>
      </w:r>
    </w:p>
    <w:p w14:paraId="731B083B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AC2733">
        <w:rPr>
          <w:rFonts w:ascii="Times New Roman" w:hAnsi="Times New Roman" w:cs="Times New Roman"/>
          <w:spacing w:val="-2"/>
        </w:rPr>
        <w:t>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частности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сч</w:t>
      </w:r>
      <w:r w:rsidR="00F5390E" w:rsidRPr="00AC2733">
        <w:rPr>
          <w:rFonts w:ascii="Times New Roman" w:hAnsi="Times New Roman" w:cs="Times New Roman"/>
          <w:spacing w:val="-2"/>
        </w:rPr>
        <w:t>е</w:t>
      </w:r>
      <w:r w:rsidRPr="00AC2733">
        <w:rPr>
          <w:rFonts w:ascii="Times New Roman" w:hAnsi="Times New Roman" w:cs="Times New Roman"/>
          <w:spacing w:val="-2"/>
        </w:rPr>
        <w:t>т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ЦПТ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(определени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о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ветвя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звестны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опротивлениям</w:t>
      </w:r>
      <w:r w:rsidR="00F5390E" w:rsidRPr="00AC2733">
        <w:rPr>
          <w:rFonts w:ascii="Times New Roman" w:hAnsi="Times New Roman" w:cs="Times New Roman"/>
          <w:spacing w:val="-2"/>
        </w:rPr>
        <w:t>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данны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электродвижуще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сило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(</w:t>
      </w:r>
      <w:r w:rsidRPr="00AC2733">
        <w:rPr>
          <w:rFonts w:ascii="Times New Roman" w:hAnsi="Times New Roman" w:cs="Times New Roman"/>
          <w:spacing w:val="-2"/>
        </w:rPr>
        <w:t>ЭДС)</w:t>
      </w:r>
      <w:r w:rsidR="00F5390E" w:rsidRPr="00AC2733">
        <w:rPr>
          <w:rFonts w:ascii="Times New Roman" w:hAnsi="Times New Roman" w:cs="Times New Roman"/>
          <w:spacing w:val="-2"/>
        </w:rPr>
        <w:t>)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спользование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коно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ирхгофа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методам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онтурны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ов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уперпозици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(наложения)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дву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узлов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оторы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аиболе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част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спользу</w:t>
      </w:r>
      <w:r w:rsidR="00F5390E" w:rsidRPr="00AC2733">
        <w:rPr>
          <w:rFonts w:ascii="Times New Roman" w:hAnsi="Times New Roman" w:cs="Times New Roman"/>
          <w:spacing w:val="-2"/>
        </w:rPr>
        <w:t>ются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р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сч</w:t>
      </w:r>
      <w:r w:rsidR="00F5390E" w:rsidRPr="00AC2733">
        <w:rPr>
          <w:rFonts w:ascii="Times New Roman" w:hAnsi="Times New Roman" w:cs="Times New Roman"/>
          <w:spacing w:val="-2"/>
        </w:rPr>
        <w:t>е</w:t>
      </w:r>
      <w:r w:rsidRPr="00AC2733">
        <w:rPr>
          <w:rFonts w:ascii="Times New Roman" w:hAnsi="Times New Roman" w:cs="Times New Roman"/>
          <w:spacing w:val="-2"/>
        </w:rPr>
        <w:t>та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анализ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знообразны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электрически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цепе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ак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еории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ак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рактике.</w:t>
      </w:r>
    </w:p>
    <w:p w14:paraId="6F17B691" w14:textId="77777777" w:rsidR="00797F99" w:rsidRPr="00AC2733" w:rsidRDefault="002955B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ассмотрим,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например,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ростейшую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электрическую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цепь,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состоящую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</w:t>
      </w:r>
      <w:r w:rsidR="00F5390E" w:rsidRPr="00AC2733">
        <w:rPr>
          <w:rFonts w:ascii="Times New Roman" w:hAnsi="Times New Roman" w:cs="Times New Roman"/>
        </w:rPr>
        <w:t>з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р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х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етвей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двух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действующих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цепи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сточников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ЭДС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остоянного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ока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(рис.</w:t>
      </w:r>
      <w:r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1.</w:t>
      </w:r>
      <w:r w:rsidR="00896898" w:rsidRPr="00AC2733">
        <w:rPr>
          <w:rFonts w:ascii="Times New Roman" w:hAnsi="Times New Roman" w:cs="Times New Roman"/>
        </w:rPr>
        <w:t>1).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ривед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м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методику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та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оков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етвях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ышепривед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нными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методами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для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редставленной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электрической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цепи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с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уч</w:t>
      </w:r>
      <w:r w:rsidR="00F5390E" w:rsidRPr="00AC2733">
        <w:rPr>
          <w:rFonts w:ascii="Times New Roman" w:hAnsi="Times New Roman" w:cs="Times New Roman"/>
        </w:rPr>
        <w:t>е</w:t>
      </w:r>
      <w:r w:rsidR="00896898" w:rsidRPr="00AC2733">
        <w:rPr>
          <w:rFonts w:ascii="Times New Roman" w:hAnsi="Times New Roman" w:cs="Times New Roman"/>
        </w:rPr>
        <w:t>том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заданных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на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ис.</w:t>
      </w:r>
      <w:r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1.</w:t>
      </w:r>
      <w:r w:rsidR="00896898" w:rsidRPr="00AC2733">
        <w:rPr>
          <w:rFonts w:ascii="Times New Roman" w:hAnsi="Times New Roman" w:cs="Times New Roman"/>
        </w:rPr>
        <w:t>1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оложительных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направлений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оков,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ЭДС,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узлового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напряжения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обхода</w:t>
      </w:r>
      <w:r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контуров.</w:t>
      </w:r>
      <w:r w:rsidRPr="00AC2733">
        <w:rPr>
          <w:rFonts w:ascii="Times New Roman" w:hAnsi="Times New Roman" w:cs="Times New Roman"/>
        </w:rPr>
        <w:t xml:space="preserve"> </w:t>
      </w:r>
      <w:r w:rsidR="00797F99" w:rsidRPr="00AC2733">
        <w:rPr>
          <w:rFonts w:ascii="Times New Roman" w:hAnsi="Times New Roman" w:cs="Times New Roman"/>
        </w:rPr>
        <w:t>Всего</w:t>
      </w:r>
      <w:r w:rsidRPr="00AC2733">
        <w:rPr>
          <w:rFonts w:ascii="Times New Roman" w:hAnsi="Times New Roman" w:cs="Times New Roman"/>
        </w:rPr>
        <w:t xml:space="preserve"> </w:t>
      </w:r>
      <w:r w:rsidR="00797F99" w:rsidRPr="00AC2733">
        <w:rPr>
          <w:rFonts w:ascii="Times New Roman" w:hAnsi="Times New Roman" w:cs="Times New Roman"/>
        </w:rPr>
        <w:t>будет</w:t>
      </w:r>
      <w:r w:rsidRPr="00AC2733">
        <w:rPr>
          <w:rFonts w:ascii="Times New Roman" w:hAnsi="Times New Roman" w:cs="Times New Roman"/>
        </w:rPr>
        <w:t xml:space="preserve"> </w:t>
      </w:r>
      <w:r w:rsidR="00797F99" w:rsidRPr="00AC2733">
        <w:rPr>
          <w:rFonts w:ascii="Times New Roman" w:hAnsi="Times New Roman" w:cs="Times New Roman"/>
        </w:rPr>
        <w:t>четыре</w:t>
      </w:r>
      <w:r w:rsidRPr="00AC2733">
        <w:rPr>
          <w:rFonts w:ascii="Times New Roman" w:hAnsi="Times New Roman" w:cs="Times New Roman"/>
        </w:rPr>
        <w:t xml:space="preserve"> </w:t>
      </w:r>
      <w:r w:rsidR="00797F99" w:rsidRPr="00AC2733">
        <w:rPr>
          <w:rFonts w:ascii="Times New Roman" w:hAnsi="Times New Roman" w:cs="Times New Roman"/>
        </w:rPr>
        <w:t>варианта</w:t>
      </w:r>
      <w:r w:rsidRPr="00AC2733">
        <w:rPr>
          <w:rFonts w:ascii="Times New Roman" w:hAnsi="Times New Roman" w:cs="Times New Roman"/>
        </w:rPr>
        <w:t xml:space="preserve"> </w:t>
      </w:r>
      <w:r w:rsidR="00797F99" w:rsidRPr="00AC2733">
        <w:rPr>
          <w:rFonts w:ascii="Times New Roman" w:hAnsi="Times New Roman" w:cs="Times New Roman"/>
        </w:rPr>
        <w:t>(</w:t>
      </w:r>
      <w:r w:rsidR="00F5390E" w:rsidRPr="00AC2733">
        <w:rPr>
          <w:rFonts w:ascii="Times New Roman" w:hAnsi="Times New Roman" w:cs="Times New Roman"/>
        </w:rPr>
        <w:t>т</w:t>
      </w:r>
      <w:r w:rsidR="00797F99" w:rsidRPr="00AC2733">
        <w:rPr>
          <w:rFonts w:ascii="Times New Roman" w:hAnsi="Times New Roman" w:cs="Times New Roman"/>
        </w:rPr>
        <w:t>абл</w:t>
      </w:r>
      <w:r w:rsidR="00F5390E" w:rsidRPr="00AC2733">
        <w:rPr>
          <w:rFonts w:ascii="Times New Roman" w:hAnsi="Times New Roman" w:cs="Times New Roman"/>
        </w:rPr>
        <w:t>.</w:t>
      </w:r>
      <w:r w:rsidRPr="00AC2733">
        <w:rPr>
          <w:rFonts w:ascii="Times New Roman" w:hAnsi="Times New Roman" w:cs="Times New Roman"/>
        </w:rPr>
        <w:t xml:space="preserve"> </w:t>
      </w:r>
      <w:r w:rsidR="00797F99" w:rsidRPr="00AC2733">
        <w:rPr>
          <w:rFonts w:ascii="Times New Roman" w:hAnsi="Times New Roman" w:cs="Times New Roman"/>
        </w:rPr>
        <w:t>1</w:t>
      </w:r>
      <w:r w:rsidR="00F5390E" w:rsidRPr="00AC2733">
        <w:rPr>
          <w:rFonts w:ascii="Times New Roman" w:hAnsi="Times New Roman" w:cs="Times New Roman"/>
        </w:rPr>
        <w:t>.1</w:t>
      </w:r>
      <w:r w:rsidR="00797F99" w:rsidRPr="00AC2733">
        <w:rPr>
          <w:rFonts w:ascii="Times New Roman" w:hAnsi="Times New Roman" w:cs="Times New Roman"/>
        </w:rPr>
        <w:t>)</w:t>
      </w:r>
      <w:r w:rsidR="00F5390E" w:rsidRPr="00AC2733">
        <w:rPr>
          <w:rFonts w:ascii="Times New Roman" w:hAnsi="Times New Roman" w:cs="Times New Roman"/>
        </w:rPr>
        <w:t>.</w:t>
      </w:r>
    </w:p>
    <w:p w14:paraId="7BC3D1AF" w14:textId="77777777" w:rsidR="00F5390E" w:rsidRPr="00AC2733" w:rsidRDefault="00F5390E" w:rsidP="00AC2733">
      <w:pPr>
        <w:spacing w:after="0" w:line="264" w:lineRule="auto"/>
        <w:jc w:val="both"/>
        <w:rPr>
          <w:rFonts w:ascii="Times New Roman" w:hAnsi="Times New Roman" w:cs="Times New Roman"/>
          <w:sz w:val="10"/>
          <w:szCs w:val="10"/>
        </w:rPr>
      </w:pPr>
    </w:p>
    <w:p w14:paraId="22500DE7" w14:textId="77777777" w:rsidR="00F5390E" w:rsidRPr="00AC2733" w:rsidRDefault="00F5390E" w:rsidP="00AC2733">
      <w:pPr>
        <w:spacing w:after="100" w:line="240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.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57"/>
        <w:gridCol w:w="1259"/>
        <w:gridCol w:w="1259"/>
        <w:gridCol w:w="1259"/>
        <w:gridCol w:w="1259"/>
      </w:tblGrid>
      <w:tr w:rsidR="00F5390E" w:rsidRPr="00AC2733" w14:paraId="0EA131B7" w14:textId="77777777" w:rsidTr="00AC2733">
        <w:trPr>
          <w:cantSplit/>
          <w:jc w:val="center"/>
        </w:trPr>
        <w:tc>
          <w:tcPr>
            <w:tcW w:w="1938" w:type="dxa"/>
            <w:shd w:val="clear" w:color="auto" w:fill="FFFFFF"/>
          </w:tcPr>
          <w:p w14:paraId="74321CF9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Вариант</w:t>
            </w:r>
          </w:p>
        </w:tc>
        <w:tc>
          <w:tcPr>
            <w:tcW w:w="1939" w:type="dxa"/>
            <w:shd w:val="clear" w:color="auto" w:fill="FFFFFF"/>
          </w:tcPr>
          <w:p w14:paraId="418E764A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939" w:type="dxa"/>
            <w:shd w:val="clear" w:color="auto" w:fill="FFFFFF"/>
          </w:tcPr>
          <w:p w14:paraId="115CDC36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939" w:type="dxa"/>
            <w:shd w:val="clear" w:color="auto" w:fill="FFFFFF"/>
          </w:tcPr>
          <w:p w14:paraId="3278C99A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939" w:type="dxa"/>
            <w:shd w:val="clear" w:color="auto" w:fill="FFFFFF"/>
          </w:tcPr>
          <w:p w14:paraId="5EDAE572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F5390E" w:rsidRPr="00AC2733" w14:paraId="05B24C7A" w14:textId="77777777" w:rsidTr="00AC2733">
        <w:trPr>
          <w:cantSplit/>
          <w:jc w:val="center"/>
        </w:trPr>
        <w:tc>
          <w:tcPr>
            <w:tcW w:w="1938" w:type="dxa"/>
            <w:shd w:val="clear" w:color="auto" w:fill="FFFFFF"/>
          </w:tcPr>
          <w:p w14:paraId="58FCF127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i/>
                <w:spacing w:val="-2"/>
                <w:sz w:val="20"/>
                <w:szCs w:val="20"/>
                <w:lang w:val="en-US"/>
              </w:rPr>
              <w:t>R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  <w:lang w:val="en-US"/>
              </w:rPr>
              <w:t>1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*,</w:t>
            </w:r>
            <w:r w:rsidR="002955BF"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кОм</w:t>
            </w:r>
          </w:p>
        </w:tc>
        <w:tc>
          <w:tcPr>
            <w:tcW w:w="1939" w:type="dxa"/>
            <w:shd w:val="clear" w:color="auto" w:fill="FFFFFF"/>
          </w:tcPr>
          <w:p w14:paraId="7ABC3D6E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939" w:type="dxa"/>
            <w:shd w:val="clear" w:color="auto" w:fill="FFFFFF"/>
          </w:tcPr>
          <w:p w14:paraId="228DA41E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939" w:type="dxa"/>
            <w:shd w:val="clear" w:color="auto" w:fill="FFFFFF"/>
          </w:tcPr>
          <w:p w14:paraId="2EDDCFD1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939" w:type="dxa"/>
            <w:shd w:val="clear" w:color="auto" w:fill="FFFFFF"/>
          </w:tcPr>
          <w:p w14:paraId="0E7A5241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</w:tr>
      <w:tr w:rsidR="00F5390E" w:rsidRPr="00AC2733" w14:paraId="1C018133" w14:textId="77777777" w:rsidTr="00AC2733">
        <w:trPr>
          <w:cantSplit/>
          <w:jc w:val="center"/>
        </w:trPr>
        <w:tc>
          <w:tcPr>
            <w:tcW w:w="1938" w:type="dxa"/>
            <w:shd w:val="clear" w:color="auto" w:fill="FFFFFF"/>
          </w:tcPr>
          <w:p w14:paraId="242C9507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i/>
                <w:spacing w:val="-2"/>
                <w:sz w:val="20"/>
                <w:szCs w:val="20"/>
                <w:lang w:val="en-US"/>
              </w:rPr>
              <w:t>R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2*,</w:t>
            </w:r>
            <w:r w:rsidR="002955BF"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кОм</w:t>
            </w:r>
          </w:p>
        </w:tc>
        <w:tc>
          <w:tcPr>
            <w:tcW w:w="1939" w:type="dxa"/>
            <w:shd w:val="clear" w:color="auto" w:fill="FFFFFF"/>
          </w:tcPr>
          <w:p w14:paraId="5D5DE391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939" w:type="dxa"/>
            <w:shd w:val="clear" w:color="auto" w:fill="FFFFFF"/>
          </w:tcPr>
          <w:p w14:paraId="75F00A17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939" w:type="dxa"/>
            <w:shd w:val="clear" w:color="auto" w:fill="FFFFFF"/>
          </w:tcPr>
          <w:p w14:paraId="14BFFB16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939" w:type="dxa"/>
            <w:shd w:val="clear" w:color="auto" w:fill="FFFFFF"/>
          </w:tcPr>
          <w:p w14:paraId="24102FAB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</w:tr>
      <w:tr w:rsidR="00F5390E" w:rsidRPr="00AC2733" w14:paraId="5AAB1D4A" w14:textId="77777777" w:rsidTr="00AC2733">
        <w:trPr>
          <w:cantSplit/>
          <w:jc w:val="center"/>
        </w:trPr>
        <w:tc>
          <w:tcPr>
            <w:tcW w:w="1938" w:type="dxa"/>
            <w:shd w:val="clear" w:color="auto" w:fill="FFFFFF"/>
          </w:tcPr>
          <w:p w14:paraId="00C63F59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i/>
                <w:spacing w:val="-2"/>
                <w:sz w:val="20"/>
                <w:szCs w:val="20"/>
                <w:lang w:val="en-US"/>
              </w:rPr>
              <w:t>R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3*,</w:t>
            </w:r>
            <w:r w:rsidR="002955BF"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 xml:space="preserve"> </w:t>
            </w:r>
            <w:r w:rsidRPr="00AC273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кОм</w:t>
            </w:r>
          </w:p>
        </w:tc>
        <w:tc>
          <w:tcPr>
            <w:tcW w:w="1939" w:type="dxa"/>
            <w:shd w:val="clear" w:color="auto" w:fill="FFFFFF"/>
          </w:tcPr>
          <w:p w14:paraId="5078E730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939" w:type="dxa"/>
            <w:shd w:val="clear" w:color="auto" w:fill="FFFFFF"/>
          </w:tcPr>
          <w:p w14:paraId="4949FC92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939" w:type="dxa"/>
            <w:shd w:val="clear" w:color="auto" w:fill="FFFFFF"/>
          </w:tcPr>
          <w:p w14:paraId="366B5411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939" w:type="dxa"/>
            <w:shd w:val="clear" w:color="auto" w:fill="FFFFFF"/>
          </w:tcPr>
          <w:p w14:paraId="4E84E0A6" w14:textId="77777777" w:rsidR="00F5390E" w:rsidRPr="00AC2733" w:rsidRDefault="00F5390E" w:rsidP="00AC273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73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</w:tbl>
    <w:p w14:paraId="718F89AE" w14:textId="77777777" w:rsidR="00896898" w:rsidRPr="00AC2733" w:rsidRDefault="00896898" w:rsidP="00AC2733">
      <w:pPr>
        <w:pStyle w:val="24"/>
        <w:pageBreakBefore/>
        <w:spacing w:before="0"/>
      </w:pPr>
      <w:r w:rsidRPr="00AC2733">
        <w:lastRenderedPageBreak/>
        <w:t>Применение</w:t>
      </w:r>
      <w:r w:rsidR="002955BF" w:rsidRPr="00AC2733">
        <w:t xml:space="preserve"> </w:t>
      </w:r>
      <w:r w:rsidRPr="00AC2733">
        <w:t>законов</w:t>
      </w:r>
      <w:r w:rsidR="002955BF" w:rsidRPr="00AC2733">
        <w:t xml:space="preserve"> </w:t>
      </w:r>
      <w:r w:rsidRPr="00AC2733">
        <w:t>Кирхгофа</w:t>
      </w:r>
    </w:p>
    <w:p w14:paraId="2AA1C456" w14:textId="77777777" w:rsidR="00896898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AC2733">
        <w:rPr>
          <w:rFonts w:ascii="Times New Roman" w:hAnsi="Times New Roman" w:cs="Times New Roman"/>
          <w:spacing w:val="-2"/>
        </w:rPr>
        <w:t>Устанавливается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числ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определяемы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еизвестных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ов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оторо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авн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оличеству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ветвей.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Для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аждо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ветв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даются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оложительны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аправление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ей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дают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направлени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обход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контуро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(</w:t>
      </w:r>
      <w:r w:rsidR="00F5390E" w:rsidRPr="00AC2733">
        <w:rPr>
          <w:rFonts w:ascii="Times New Roman" w:hAnsi="Times New Roman" w:cs="Times New Roman"/>
          <w:spacing w:val="-2"/>
        </w:rPr>
        <w:t>см.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рис.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1</w:t>
      </w:r>
      <w:r w:rsidR="00F5390E" w:rsidRPr="00AC2733">
        <w:rPr>
          <w:rFonts w:ascii="Times New Roman" w:hAnsi="Times New Roman" w:cs="Times New Roman"/>
          <w:spacing w:val="-2"/>
        </w:rPr>
        <w:t>.1</w:t>
      </w:r>
      <w:r w:rsidRPr="00AC2733">
        <w:rPr>
          <w:rFonts w:ascii="Times New Roman" w:hAnsi="Times New Roman" w:cs="Times New Roman"/>
          <w:spacing w:val="-2"/>
        </w:rPr>
        <w:t>).</w:t>
      </w:r>
    </w:p>
    <w:p w14:paraId="1AF5CEEB" w14:textId="77777777" w:rsidR="00AC2733" w:rsidRPr="00AC2733" w:rsidRDefault="00AC2733" w:rsidP="00AC2733">
      <w:pPr>
        <w:spacing w:after="0" w:line="264" w:lineRule="auto"/>
        <w:jc w:val="both"/>
        <w:rPr>
          <w:rFonts w:ascii="Times New Roman" w:hAnsi="Times New Roman" w:cs="Times New Roman"/>
          <w:spacing w:val="-2"/>
        </w:rPr>
      </w:pPr>
    </w:p>
    <w:p w14:paraId="630FBF46" w14:textId="77777777" w:rsidR="00896898" w:rsidRPr="00AC2733" w:rsidRDefault="00022F09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D7A5253" wp14:editId="58B5472B">
            <wp:extent cx="3255264" cy="1737360"/>
            <wp:effectExtent l="19050" t="0" r="2286" b="0"/>
            <wp:docPr id="24" name="Рисунок 23" descr="рис.1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1.1.t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55264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9B938" w14:textId="77777777" w:rsidR="00896898" w:rsidRPr="00AC2733" w:rsidRDefault="00896898" w:rsidP="00AC2733">
      <w:pPr>
        <w:pStyle w:val="30"/>
      </w:pPr>
      <w:r w:rsidRPr="00AC2733">
        <w:t>Рис.</w:t>
      </w:r>
      <w:r w:rsidR="002955BF" w:rsidRPr="00AC2733">
        <w:t xml:space="preserve"> </w:t>
      </w:r>
      <w:r w:rsidR="00F5390E" w:rsidRPr="00AC2733">
        <w:t>1.</w:t>
      </w:r>
      <w:r w:rsidRPr="00AC2733">
        <w:t>1.</w:t>
      </w:r>
      <w:r w:rsidR="002955BF" w:rsidRPr="00AC2733">
        <w:t xml:space="preserve"> </w:t>
      </w:r>
      <w:r w:rsidRPr="00AC2733">
        <w:t>Исходная</w:t>
      </w:r>
      <w:r w:rsidR="002955BF" w:rsidRPr="00AC2733">
        <w:t xml:space="preserve"> </w:t>
      </w:r>
      <w:r w:rsidRPr="00AC2733">
        <w:t>ис</w:t>
      </w:r>
      <w:r w:rsidR="00F5390E" w:rsidRPr="00AC2733">
        <w:t>следуемая</w:t>
      </w:r>
      <w:r w:rsidR="002955BF" w:rsidRPr="00AC2733">
        <w:t xml:space="preserve"> </w:t>
      </w:r>
      <w:r w:rsidR="00F5390E" w:rsidRPr="00AC2733">
        <w:t>цепь</w:t>
      </w:r>
      <w:r w:rsidR="002955BF" w:rsidRPr="00AC2733">
        <w:t xml:space="preserve"> </w:t>
      </w:r>
      <w:r w:rsidR="00F5390E" w:rsidRPr="00AC2733">
        <w:t>постоянного</w:t>
      </w:r>
      <w:r w:rsidR="002955BF" w:rsidRPr="00AC2733">
        <w:t xml:space="preserve"> </w:t>
      </w:r>
      <w:r w:rsidR="00F5390E" w:rsidRPr="00AC2733">
        <w:t>тока</w:t>
      </w:r>
    </w:p>
    <w:p w14:paraId="51B37C8C" w14:textId="4C175D35" w:rsidR="00896898" w:rsidRPr="00AC2733" w:rsidRDefault="00896898" w:rsidP="005920D0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Числ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заимонезависи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равнени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ставл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меньше</w:t>
      </w:r>
      <w:r w:rsidR="00797F99" w:rsidRPr="00AC2733">
        <w:rPr>
          <w:rFonts w:ascii="Times New Roman" w:hAnsi="Times New Roman" w:cs="Times New Roman"/>
        </w:rPr>
        <w:t>нно</w:t>
      </w:r>
      <w:r w:rsidRPr="00AC2733">
        <w:rPr>
          <w:rFonts w:ascii="Times New Roman" w:hAnsi="Times New Roman" w:cs="Times New Roman"/>
        </w:rPr>
        <w:t>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диницу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заимонезависи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равнени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ставл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тор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</w:t>
      </w:r>
      <w:r w:rsidR="005920D0" w:rsidRPr="005920D0">
        <w:rPr>
          <w:rFonts w:ascii="Times New Roman" w:hAnsi="Times New Roman" w:cs="Times New Roman"/>
        </w:rPr>
        <w:t xml:space="preserve"> </w:t>
      </w:r>
      <w:r w:rsidR="005920D0" w:rsidRPr="005920D0">
        <w:rPr>
          <w:rFonts w:ascii="Times New Roman" w:hAnsi="Times New Roman" w:cs="Times New Roman"/>
        </w:rPr>
        <w:t>О</w:t>
      </w:r>
      <w:r w:rsidR="005920D0" w:rsidRPr="005920D0">
        <w:rPr>
          <w:rFonts w:ascii="Times New Roman" w:hAnsi="Times New Roman" w:cs="Times New Roman"/>
        </w:rPr>
        <w:t>ОО Трансмиссия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личеств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зависи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нтуро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держащ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ще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равнени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ставл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тор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а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зависи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ветвей).</w:t>
      </w:r>
    </w:p>
    <w:p w14:paraId="6DBDF394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ответств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ше</w:t>
      </w:r>
      <w:r w:rsidR="00F5390E" w:rsidRPr="00AC2733">
        <w:rPr>
          <w:rFonts w:ascii="Times New Roman" w:hAnsi="Times New Roman" w:cs="Times New Roman"/>
        </w:rPr>
        <w:t>опис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ставл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едующ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сте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равнений:</w:t>
      </w:r>
    </w:p>
    <w:p w14:paraId="2B36641C" w14:textId="77777777" w:rsidR="00896898" w:rsidRPr="00AC2733" w:rsidRDefault="00AC2733" w:rsidP="00AC2733">
      <w:pPr>
        <w:pStyle w:val="4"/>
        <w:spacing w:before="100" w:after="100"/>
      </w:pPr>
      <w:r>
        <w:tab/>
      </w:r>
      <w:r w:rsidRPr="00AC2733">
        <w:rPr>
          <w:position w:val="-44"/>
        </w:rPr>
        <w:object w:dxaOrig="2040" w:dyaOrig="999" w14:anchorId="3D7810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50.1pt" o:ole="">
            <v:imagedata r:id="rId11" o:title=""/>
          </v:shape>
          <o:OLEObject Type="Embed" ProgID="Equation.DSMT4" ShapeID="_x0000_i1025" DrawAspect="Content" ObjectID="_1771233272" r:id="rId12"/>
        </w:object>
      </w:r>
      <w:r>
        <w:tab/>
      </w:r>
      <w:r w:rsidR="00896898" w:rsidRPr="00AC2733">
        <w:t>(</w:t>
      </w:r>
      <w:r w:rsidR="00D32B4D">
        <w:t>1.</w:t>
      </w:r>
      <w:r w:rsidR="00896898" w:rsidRPr="00AC2733">
        <w:t>1)</w:t>
      </w:r>
    </w:p>
    <w:p w14:paraId="60AB5D03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AC2733">
        <w:rPr>
          <w:rFonts w:ascii="Times New Roman" w:hAnsi="Times New Roman" w:cs="Times New Roman"/>
          <w:spacing w:val="-2"/>
        </w:rPr>
        <w:t>Исключая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один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з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ов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(например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i/>
          <w:spacing w:val="-2"/>
          <w:lang w:val="en-US"/>
        </w:rPr>
        <w:t>I</w:t>
      </w:r>
      <w:r w:rsidRPr="00AC2733">
        <w:rPr>
          <w:rFonts w:ascii="Times New Roman" w:hAnsi="Times New Roman" w:cs="Times New Roman"/>
          <w:spacing w:val="-2"/>
          <w:vertAlign w:val="subscript"/>
        </w:rPr>
        <w:t>3</w:t>
      </w:r>
      <w:r w:rsidRPr="00AC2733">
        <w:rPr>
          <w:rFonts w:ascii="Times New Roman" w:hAnsi="Times New Roman" w:cs="Times New Roman"/>
          <w:spacing w:val="-2"/>
        </w:rPr>
        <w:t>),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можн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истему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уравнени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(</w:t>
      </w:r>
      <w:r w:rsidR="00F5390E" w:rsidRPr="00AC2733">
        <w:rPr>
          <w:rFonts w:ascii="Times New Roman" w:hAnsi="Times New Roman" w:cs="Times New Roman"/>
          <w:spacing w:val="-2"/>
        </w:rPr>
        <w:t>1.1)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преобразовать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к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F5390E" w:rsidRPr="00AC2733">
        <w:rPr>
          <w:rFonts w:ascii="Times New Roman" w:hAnsi="Times New Roman" w:cs="Times New Roman"/>
          <w:spacing w:val="-2"/>
        </w:rPr>
        <w:t>виду</w:t>
      </w:r>
    </w:p>
    <w:p w14:paraId="291C29F0" w14:textId="77777777" w:rsidR="00896898" w:rsidRPr="00AC2733" w:rsidRDefault="00AC2733" w:rsidP="00AC2733">
      <w:pPr>
        <w:pStyle w:val="4"/>
        <w:spacing w:before="0"/>
      </w:pPr>
      <w:r>
        <w:lastRenderedPageBreak/>
        <w:tab/>
      </w:r>
      <w:r w:rsidRPr="00AC2733">
        <w:rPr>
          <w:position w:val="-28"/>
        </w:rPr>
        <w:object w:dxaOrig="1860" w:dyaOrig="660" w14:anchorId="4228085E">
          <v:shape id="_x0000_i1026" type="#_x0000_t75" style="width:93.3pt;height:33.2pt" o:ole="">
            <v:imagedata r:id="rId13" o:title=""/>
          </v:shape>
          <o:OLEObject Type="Embed" ProgID="Equation.DSMT4" ShapeID="_x0000_i1026" DrawAspect="Content" ObjectID="_1771233273" r:id="rId14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2)</w:t>
      </w:r>
    </w:p>
    <w:p w14:paraId="38819A9B" w14:textId="77777777" w:rsidR="00896898" w:rsidRPr="00AC2733" w:rsidRDefault="00896898" w:rsidP="00AC273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940" w:dyaOrig="320" w14:anchorId="14D5DDD6">
          <v:shape id="_x0000_i1027" type="#_x0000_t75" style="width:46.95pt;height:15.65pt" o:ole="">
            <v:imagedata r:id="rId15" o:title=""/>
          </v:shape>
          <o:OLEObject Type="Embed" ProgID="Equation.DSMT4" ShapeID="_x0000_i1027" DrawAspect="Content" ObjectID="_1771233274" r:id="rId1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вес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эффициен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извес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х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.е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4000" w:dyaOrig="320" w14:anchorId="6BAC0C7E">
          <v:shape id="_x0000_i1028" type="#_x0000_t75" style="width:200.35pt;height:15.65pt" o:ole="">
            <v:imagedata r:id="rId17" o:title=""/>
          </v:shape>
          <o:OLEObject Type="Embed" ProgID="Equation.DSMT4" ShapeID="_x0000_i1028" DrawAspect="Content" ObjectID="_1771233275" r:id="rId18"/>
        </w:object>
      </w:r>
      <w:r w:rsidRPr="00AC2733">
        <w:rPr>
          <w:rFonts w:ascii="Times New Roman" w:hAnsi="Times New Roman" w:cs="Times New Roman"/>
        </w:rPr>
        <w:t>.</w:t>
      </w:r>
    </w:p>
    <w:p w14:paraId="5F14EB8C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еш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сте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равнени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имер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ова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ител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тор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рядк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ход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480" w:dyaOrig="320" w14:anchorId="42682EFE">
          <v:shape id="_x0000_i1029" type="#_x0000_t75" style="width:23.8pt;height:15.65pt" o:ole="">
            <v:imagedata r:id="rId19" o:title=""/>
          </v:shape>
          <o:OLEObject Type="Embed" ProgID="Equation.DSMT4" ShapeID="_x0000_i1029" DrawAspect="Content" ObjectID="_1771233276" r:id="rId20"/>
        </w:object>
      </w:r>
      <w:r w:rsidRPr="00AC2733">
        <w:rPr>
          <w:rFonts w:ascii="Times New Roman" w:hAnsi="Times New Roman" w:cs="Times New Roman"/>
        </w:rPr>
        <w:t>:</w:t>
      </w:r>
    </w:p>
    <w:p w14:paraId="409D3F63" w14:textId="77777777" w:rsidR="00896898" w:rsidRPr="00AC2733" w:rsidRDefault="00AC2733" w:rsidP="00AC2733">
      <w:pPr>
        <w:pStyle w:val="4"/>
      </w:pPr>
      <w:r>
        <w:tab/>
      </w:r>
      <w:r w:rsidRPr="00AC2733">
        <w:rPr>
          <w:position w:val="-22"/>
        </w:rPr>
        <w:object w:dxaOrig="2940" w:dyaOrig="880" w14:anchorId="31DF8B6F">
          <v:shape id="_x0000_i1030" type="#_x0000_t75" style="width:147.15pt;height:43.85pt" o:ole="">
            <v:imagedata r:id="rId21" o:title=""/>
          </v:shape>
          <o:OLEObject Type="Embed" ProgID="Equation.DSMT4" ShapeID="_x0000_i1030" DrawAspect="Content" ObjectID="_1771233277" r:id="rId22"/>
        </w:object>
      </w:r>
      <w:r w:rsidR="002955BF" w:rsidRPr="00AC2733">
        <w:t xml:space="preserve"> </w:t>
      </w:r>
      <w:r w:rsidRPr="00AC2733">
        <w:rPr>
          <w:position w:val="-28"/>
        </w:rPr>
        <w:object w:dxaOrig="1359" w:dyaOrig="639" w14:anchorId="67F4EDE6">
          <v:shape id="_x0000_i1031" type="#_x0000_t75" style="width:67.6pt;height:31.95pt" o:ole="">
            <v:imagedata r:id="rId23" o:title=""/>
          </v:shape>
          <o:OLEObject Type="Embed" ProgID="Equation.DSMT4" ShapeID="_x0000_i1031" DrawAspect="Content" ObjectID="_1771233278" r:id="rId24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3)</w:t>
      </w:r>
    </w:p>
    <w:p w14:paraId="6B959786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220" w:dyaOrig="320" w14:anchorId="3A5782D2">
          <v:shape id="_x0000_i1032" type="#_x0000_t75" style="width:11.25pt;height:15.65pt" o:ole="">
            <v:imagedata r:id="rId25" o:title=""/>
          </v:shape>
          <o:OLEObject Type="Embed" ProgID="Equation.DSMT4" ShapeID="_x0000_i1032" DrawAspect="Content" ObjectID="_1771233279" r:id="rId2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я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равн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стем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1)</w:t>
      </w:r>
      <w:r w:rsidR="00F5390E" w:rsidRPr="00AC2733">
        <w:rPr>
          <w:rFonts w:ascii="Times New Roman" w:hAnsi="Times New Roman" w:cs="Times New Roman"/>
        </w:rPr>
        <w:t>:</w:t>
      </w:r>
    </w:p>
    <w:p w14:paraId="64E2D25C" w14:textId="77777777" w:rsidR="00896898" w:rsidRPr="00AC2733" w:rsidRDefault="00AC2733" w:rsidP="00AC2733">
      <w:pPr>
        <w:pStyle w:val="4"/>
      </w:pPr>
      <w:r>
        <w:tab/>
      </w:r>
      <w:r w:rsidRPr="00AC2733">
        <w:rPr>
          <w:position w:val="-10"/>
        </w:rPr>
        <w:object w:dxaOrig="1040" w:dyaOrig="320" w14:anchorId="4A428C34">
          <v:shape id="_x0000_i1033" type="#_x0000_t75" style="width:51.95pt;height:15.65pt" o:ole="">
            <v:imagedata r:id="rId27" o:title=""/>
          </v:shape>
          <o:OLEObject Type="Embed" ProgID="Equation.DSMT4" ShapeID="_x0000_i1033" DrawAspect="Content" ObjectID="_1771233280" r:id="rId28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4)</w:t>
      </w:r>
    </w:p>
    <w:p w14:paraId="6CACF5CD" w14:textId="77777777" w:rsidR="00896898" w:rsidRPr="00AC2733" w:rsidRDefault="00896898" w:rsidP="00AC2733">
      <w:pPr>
        <w:spacing w:after="0" w:line="240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дставля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ра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3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960" w:dyaOrig="320" w14:anchorId="76097F87">
          <v:shape id="_x0000_i1034" type="#_x0000_t75" style="width:48.2pt;height:15.65pt" o:ole="">
            <v:imagedata r:id="rId29" o:title=""/>
          </v:shape>
          <o:OLEObject Type="Embed" ProgID="Equation.DSMT4" ShapeID="_x0000_i1034" DrawAspect="Content" ObjectID="_1771233281" r:id="rId30"/>
        </w:object>
      </w:r>
      <w:r w:rsidR="00AC2733"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вес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639" w:dyaOrig="320" w14:anchorId="656E59AC">
          <v:shape id="_x0000_i1035" type="#_x0000_t75" style="width:31.95pt;height:15.65pt" o:ole="">
            <v:imagedata r:id="rId31" o:title=""/>
          </v:shape>
          <o:OLEObject Type="Embed" ProgID="Equation.DSMT4" ShapeID="_x0000_i1035" DrawAspect="Content" ObjectID="_1771233282" r:id="rId32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ход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600" w:dyaOrig="320" w14:anchorId="55731099">
          <v:shape id="_x0000_i1036" type="#_x0000_t75" style="width:30.05pt;height:15.65pt" o:ole="">
            <v:imagedata r:id="rId33" o:title=""/>
          </v:shape>
          <o:OLEObject Type="Embed" ProgID="Equation.DSMT4" ShapeID="_x0000_i1036" DrawAspect="Content" ObjectID="_1771233283" r:id="rId34"/>
        </w:object>
      </w:r>
      <w:r w:rsidR="00AC2733">
        <w:br/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т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4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279" w:dyaOrig="320" w14:anchorId="3A5093C0">
          <v:shape id="_x0000_i1037" type="#_x0000_t75" style="width:13.75pt;height:15.65pt" o:ole="">
            <v:imagedata r:id="rId35" o:title=""/>
          </v:shape>
          <o:OLEObject Type="Embed" ProgID="Equation.DSMT4" ShapeID="_x0000_i1037" DrawAspect="Content" ObjectID="_1771233284" r:id="rId36"/>
        </w:object>
      </w:r>
    </w:p>
    <w:p w14:paraId="425EA645" w14:textId="77777777" w:rsidR="00896898" w:rsidRPr="00AC2733" w:rsidRDefault="00896898" w:rsidP="00AC2733">
      <w:pPr>
        <w:pStyle w:val="24"/>
      </w:pPr>
      <w:r w:rsidRPr="00AC2733">
        <w:t>Метод</w:t>
      </w:r>
      <w:r w:rsidR="002955BF" w:rsidRPr="00AC2733">
        <w:t xml:space="preserve"> </w:t>
      </w:r>
      <w:r w:rsidRPr="00AC2733">
        <w:t>контурных</w:t>
      </w:r>
      <w:r w:rsidR="002955BF" w:rsidRPr="00AC2733">
        <w:t xml:space="preserve"> </w:t>
      </w:r>
      <w:r w:rsidRPr="00AC2733">
        <w:t>токов</w:t>
      </w:r>
    </w:p>
    <w:p w14:paraId="441D7504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AC2733">
        <w:rPr>
          <w:rFonts w:ascii="Times New Roman" w:hAnsi="Times New Roman" w:cs="Times New Roman"/>
          <w:spacing w:val="-4"/>
        </w:rPr>
        <w:t>Позволяет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уменьши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количеств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уравнени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системы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(</w:t>
      </w:r>
      <w:r w:rsidR="00F5390E" w:rsidRPr="00AC2733">
        <w:rPr>
          <w:rFonts w:ascii="Times New Roman" w:hAnsi="Times New Roman" w:cs="Times New Roman"/>
          <w:spacing w:val="-4"/>
        </w:rPr>
        <w:t>1.</w:t>
      </w:r>
      <w:r w:rsidRPr="00AC2733">
        <w:rPr>
          <w:rFonts w:ascii="Times New Roman" w:hAnsi="Times New Roman" w:cs="Times New Roman"/>
          <w:spacing w:val="-4"/>
        </w:rPr>
        <w:t>1)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д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двух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етод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основывается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а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свойстве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чт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любо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етв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цеп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ожет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бы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едставлен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ид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алгебраическо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суммы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езависимы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контурны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ов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отекающи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это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етви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это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ыбирают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обозначают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езависимы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контурны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AC2733" w:rsidRPr="00AC2733">
        <w:rPr>
          <w:spacing w:val="-4"/>
          <w:position w:val="-10"/>
        </w:rPr>
        <w:object w:dxaOrig="580" w:dyaOrig="320" w14:anchorId="4041023E">
          <v:shape id="_x0000_i1038" type="#_x0000_t75" style="width:28.8pt;height:15.65pt" o:ole="">
            <v:imagedata r:id="rId37" o:title=""/>
          </v:shape>
          <o:OLEObject Type="Embed" ProgID="Equation.DSMT4" ShapeID="_x0000_i1038" DrawAspect="Content" ObjectID="_1771233285" r:id="rId38"/>
        </w:object>
      </w:r>
    </w:p>
    <w:p w14:paraId="391EED06" w14:textId="77777777" w:rsidR="00896898" w:rsidRPr="00AC2733" w:rsidRDefault="00AC2733" w:rsidP="00AC2733">
      <w:pPr>
        <w:spacing w:before="140"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position w:val="-28"/>
        </w:rPr>
        <w:object w:dxaOrig="1880" w:dyaOrig="660" w14:anchorId="18FFE808">
          <v:shape id="_x0000_i1039" type="#_x0000_t75" style="width:93.9pt;height:33.2pt" o:ole="">
            <v:imagedata r:id="rId39" o:title=""/>
          </v:shape>
          <o:OLEObject Type="Embed" ProgID="Equation.DSMT4" ShapeID="_x0000_i1039" DrawAspect="Content" ObjectID="_1771233286" r:id="rId40"/>
        </w:object>
      </w:r>
    </w:p>
    <w:p w14:paraId="7277DF76" w14:textId="77777777" w:rsidR="00896898" w:rsidRPr="00AC2733" w:rsidRDefault="00AC2733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position w:val="-22"/>
        </w:rPr>
        <w:object w:dxaOrig="3000" w:dyaOrig="880" w14:anchorId="2C7536C7">
          <v:shape id="_x0000_i1040" type="#_x0000_t75" style="width:150.25pt;height:43.85pt" o:ole="">
            <v:imagedata r:id="rId41" o:title=""/>
          </v:shape>
          <o:OLEObject Type="Embed" ProgID="Equation.DSMT4" ShapeID="_x0000_i1040" DrawAspect="Content" ObjectID="_1771233287" r:id="rId42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position w:val="-28"/>
        </w:rPr>
        <w:object w:dxaOrig="1340" w:dyaOrig="639" w14:anchorId="27C328CA">
          <v:shape id="_x0000_i1041" type="#_x0000_t75" style="width:67pt;height:31.95pt" o:ole="">
            <v:imagedata r:id="rId43" o:title=""/>
          </v:shape>
          <o:OLEObject Type="Embed" ProgID="Equation.DSMT4" ShapeID="_x0000_i1041" DrawAspect="Content" ObjectID="_1771233288" r:id="rId44"/>
        </w:object>
      </w:r>
    </w:p>
    <w:p w14:paraId="7BC49B5D" w14:textId="77777777" w:rsidR="00896898" w:rsidRPr="00AC2733" w:rsidRDefault="00AC2733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position w:val="-10"/>
        </w:rPr>
        <w:object w:dxaOrig="2580" w:dyaOrig="320" w14:anchorId="0500A594">
          <v:shape id="_x0000_i1042" type="#_x0000_t75" style="width:128.95pt;height:15.65pt" o:ole="">
            <v:imagedata r:id="rId45" o:title=""/>
          </v:shape>
          <o:OLEObject Type="Embed" ProgID="Equation.DSMT4" ShapeID="_x0000_i1042" DrawAspect="Content" ObjectID="_1771233289" r:id="rId46"/>
        </w:object>
      </w:r>
    </w:p>
    <w:p w14:paraId="40893566" w14:textId="77777777" w:rsidR="00896898" w:rsidRPr="00AC2733" w:rsidRDefault="00896898" w:rsidP="00AC2733">
      <w:pPr>
        <w:pStyle w:val="24"/>
        <w:pageBreakBefore/>
        <w:spacing w:before="0"/>
      </w:pPr>
      <w:r w:rsidRPr="00AC2733">
        <w:lastRenderedPageBreak/>
        <w:t>Метод</w:t>
      </w:r>
      <w:r w:rsidR="002955BF" w:rsidRPr="00AC2733">
        <w:t xml:space="preserve"> </w:t>
      </w:r>
      <w:r w:rsidRPr="00AC2733">
        <w:t>наложения</w:t>
      </w:r>
    </w:p>
    <w:p w14:paraId="6AD25235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извес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ло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стои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едующем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юб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ж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ы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чита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м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зывае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жд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дельност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таль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меня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роткозамкнут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частк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ес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нутренне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источни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н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зада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ловию)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ж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рем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храняются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храня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кж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итель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а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жд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оначаль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авлени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е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ж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ы.</w:t>
      </w:r>
    </w:p>
    <w:p w14:paraId="21A8B863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260" w:dyaOrig="320" w14:anchorId="04DCCA3A">
          <v:shape id="_x0000_i1043" type="#_x0000_t75" style="width:12.5pt;height:15.65pt" o:ole="">
            <v:imagedata r:id="rId47" o:title=""/>
          </v:shape>
          <o:OLEObject Type="Embed" ProgID="Equation.DSMT4" ShapeID="_x0000_i1043" DrawAspect="Content" ObjectID="_1771233290" r:id="rId48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едующ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и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2).</w:t>
      </w:r>
    </w:p>
    <w:p w14:paraId="60B66EA0" w14:textId="77777777" w:rsidR="00896898" w:rsidRPr="00AC2733" w:rsidRDefault="00896898" w:rsidP="00AC273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51BEE6F6" w14:textId="77777777" w:rsidR="00896898" w:rsidRPr="00AC2733" w:rsidRDefault="00D21D57" w:rsidP="00AC2733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546D409" wp14:editId="29412341">
            <wp:extent cx="3133344" cy="1856232"/>
            <wp:effectExtent l="19050" t="0" r="0" b="0"/>
            <wp:docPr id="28" name="Рисунок 27" descr="рис.1.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1.2.tif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3344" cy="185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F485B" w14:textId="77777777" w:rsidR="00896898" w:rsidRPr="00022F09" w:rsidRDefault="00896898" w:rsidP="00AC2733">
      <w:pPr>
        <w:pStyle w:val="30"/>
      </w:pPr>
      <w:r w:rsidRPr="00022F09">
        <w:t>Рис.</w:t>
      </w:r>
      <w:r w:rsidR="002955BF" w:rsidRPr="00022F09">
        <w:t xml:space="preserve"> </w:t>
      </w:r>
      <w:r w:rsidR="00F5390E" w:rsidRPr="00022F09">
        <w:t>1.</w:t>
      </w:r>
      <w:r w:rsidRPr="00022F09">
        <w:t>2</w:t>
      </w:r>
      <w:r w:rsidR="00022F09" w:rsidRPr="00022F09">
        <w:t>.</w:t>
      </w:r>
      <w:r w:rsidR="002955BF" w:rsidRPr="00022F09">
        <w:t xml:space="preserve"> </w:t>
      </w:r>
      <w:r w:rsidRPr="00022F09">
        <w:t>Исследуемая</w:t>
      </w:r>
      <w:r w:rsidR="002955BF" w:rsidRPr="00022F09">
        <w:t xml:space="preserve"> </w:t>
      </w:r>
      <w:r w:rsidRPr="00022F09">
        <w:t>ЦПТ</w:t>
      </w:r>
      <w:r w:rsidR="002955BF" w:rsidRPr="00022F09">
        <w:t xml:space="preserve"> </w:t>
      </w:r>
      <w:r w:rsidRPr="00022F09">
        <w:t>с</w:t>
      </w:r>
      <w:r w:rsidR="002955BF" w:rsidRPr="00022F09">
        <w:t xml:space="preserve"> </w:t>
      </w:r>
      <w:r w:rsidRPr="00022F09">
        <w:t>исключением</w:t>
      </w:r>
      <w:r w:rsidR="002955BF" w:rsidRPr="00022F09">
        <w:t xml:space="preserve"> </w:t>
      </w:r>
      <w:r w:rsidRPr="00022F09">
        <w:t>источника</w:t>
      </w:r>
      <w:r w:rsidR="002955BF" w:rsidRPr="00022F09">
        <w:t xml:space="preserve"> </w:t>
      </w:r>
      <w:r w:rsidRPr="00022F09">
        <w:rPr>
          <w:i/>
          <w:lang w:val="en-US"/>
        </w:rPr>
        <w:t>E</w:t>
      </w:r>
      <w:r w:rsidRPr="00022F09">
        <w:rPr>
          <w:vertAlign w:val="subscript"/>
        </w:rPr>
        <w:t>2</w:t>
      </w:r>
    </w:p>
    <w:p w14:paraId="16778E7F" w14:textId="77777777" w:rsidR="00896898" w:rsidRPr="00AC2733" w:rsidRDefault="00896898" w:rsidP="00AC2733">
      <w:pPr>
        <w:spacing w:after="0" w:line="240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AC2733">
        <w:rPr>
          <w:rFonts w:ascii="Times New Roman" w:hAnsi="Times New Roman" w:cs="Times New Roman"/>
          <w:spacing w:val="-2"/>
        </w:rPr>
        <w:t>Тогд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ток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AC2733" w:rsidRPr="00AC2733">
        <w:rPr>
          <w:spacing w:val="-2"/>
          <w:position w:val="-10"/>
        </w:rPr>
        <w:object w:dxaOrig="240" w:dyaOrig="320" w14:anchorId="42F2411D">
          <v:shape id="_x0000_i1044" type="#_x0000_t75" style="width:11.9pt;height:15.65pt" o:ole="">
            <v:imagedata r:id="rId50" o:title=""/>
          </v:shape>
          <o:OLEObject Type="Embed" ProgID="Equation.DSMT4" ShapeID="_x0000_i1044" DrawAspect="Content" ObjectID="_1771233291" r:id="rId51"/>
        </w:objec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определим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кону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Ома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по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звестной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="00AC2733" w:rsidRPr="00AC2733">
        <w:rPr>
          <w:spacing w:val="-2"/>
          <w:position w:val="-10"/>
        </w:rPr>
        <w:object w:dxaOrig="260" w:dyaOrig="320" w14:anchorId="62B8E0D5">
          <v:shape id="_x0000_i1045" type="#_x0000_t75" style="width:12.5pt;height:15.65pt" o:ole="">
            <v:imagedata r:id="rId52" o:title=""/>
          </v:shape>
          <o:OLEObject Type="Embed" ProgID="Equation.DSMT4" ShapeID="_x0000_i1045" DrawAspect="Content" ObjectID="_1771233292" r:id="rId53"/>
        </w:objec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и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эквивалентному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сопротивлению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между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е</w:t>
      </w:r>
      <w:r w:rsidR="00F5390E" w:rsidRPr="00AC2733">
        <w:rPr>
          <w:rFonts w:ascii="Times New Roman" w:hAnsi="Times New Roman" w:cs="Times New Roman"/>
          <w:spacing w:val="-2"/>
        </w:rPr>
        <w:t>е</w:t>
      </w:r>
      <w:r w:rsidR="002955BF" w:rsidRPr="00AC2733">
        <w:rPr>
          <w:rFonts w:ascii="Times New Roman" w:hAnsi="Times New Roman" w:cs="Times New Roman"/>
          <w:spacing w:val="-2"/>
        </w:rPr>
        <w:t xml:space="preserve"> </w:t>
      </w:r>
      <w:r w:rsidRPr="00AC2733">
        <w:rPr>
          <w:rFonts w:ascii="Times New Roman" w:hAnsi="Times New Roman" w:cs="Times New Roman"/>
          <w:spacing w:val="-2"/>
        </w:rPr>
        <w:t>зажимами:</w:t>
      </w:r>
    </w:p>
    <w:p w14:paraId="03A263E6" w14:textId="77777777" w:rsidR="00896898" w:rsidRPr="00AC2733" w:rsidRDefault="00AC2733" w:rsidP="00AC2733">
      <w:pPr>
        <w:pStyle w:val="4"/>
      </w:pPr>
      <w:r>
        <w:tab/>
      </w:r>
      <w:r w:rsidRPr="00AC2733">
        <w:rPr>
          <w:position w:val="-56"/>
        </w:rPr>
        <w:object w:dxaOrig="1620" w:dyaOrig="920" w14:anchorId="69962969">
          <v:shape id="_x0000_i1046" type="#_x0000_t75" style="width:80.75pt;height:45.7pt" o:ole="">
            <v:imagedata r:id="rId54" o:title=""/>
          </v:shape>
          <o:OLEObject Type="Embed" ProgID="Equation.DSMT4" ShapeID="_x0000_i1046" DrawAspect="Content" ObjectID="_1771233293" r:id="rId55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5)</w:t>
      </w:r>
    </w:p>
    <w:p w14:paraId="07DF2628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Зат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в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i/>
          <w:vertAlign w:val="subscript"/>
          <w:lang w:val="en-US"/>
        </w:rPr>
        <w:t>ab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600" w:dyaOrig="320" w14:anchorId="40BF9FC6">
          <v:shape id="_x0000_i1047" type="#_x0000_t75" style="width:30.05pt;height:15.65pt" o:ole="">
            <v:imagedata r:id="rId56" o:title=""/>
          </v:shape>
          <o:OLEObject Type="Embed" ProgID="Equation.DSMT4" ShapeID="_x0000_i1047" DrawAspect="Content" ObjectID="_1771233294" r:id="rId57"/>
        </w:object>
      </w:r>
    </w:p>
    <w:p w14:paraId="16C77778" w14:textId="77777777" w:rsidR="00896898" w:rsidRPr="00AC2733" w:rsidRDefault="00AC2733" w:rsidP="00AC2733">
      <w:pPr>
        <w:pStyle w:val="4"/>
        <w:spacing w:before="0" w:after="0"/>
      </w:pPr>
      <w:r>
        <w:tab/>
      </w:r>
      <w:r w:rsidRPr="00AC2733">
        <w:rPr>
          <w:position w:val="-28"/>
        </w:rPr>
        <w:object w:dxaOrig="1460" w:dyaOrig="639" w14:anchorId="126147B9">
          <v:shape id="_x0000_i1048" type="#_x0000_t75" style="width:72.65pt;height:31.95pt" o:ole="">
            <v:imagedata r:id="rId58" o:title=""/>
          </v:shape>
          <o:OLEObject Type="Embed" ProgID="Equation.DSMT4" ShapeID="_x0000_i1048" DrawAspect="Content" ObjectID="_1771233295" r:id="rId59"/>
        </w:object>
      </w:r>
      <w:r w:rsidR="00896898" w:rsidRPr="00AC2733">
        <w:t>,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6)</w:t>
      </w:r>
    </w:p>
    <w:p w14:paraId="7D3EED23" w14:textId="77777777" w:rsidR="00896898" w:rsidRPr="00AC2733" w:rsidRDefault="00AC2733" w:rsidP="00AC2733">
      <w:pPr>
        <w:pStyle w:val="4"/>
        <w:spacing w:before="0" w:after="0"/>
      </w:pPr>
      <w:r>
        <w:tab/>
      </w:r>
      <w:r w:rsidRPr="00AC2733">
        <w:rPr>
          <w:position w:val="-28"/>
        </w:rPr>
        <w:object w:dxaOrig="1900" w:dyaOrig="639" w14:anchorId="3909410D">
          <v:shape id="_x0000_i1049" type="#_x0000_t75" style="width:95.15pt;height:31.95pt" o:ole="">
            <v:imagedata r:id="rId60" o:title=""/>
          </v:shape>
          <o:OLEObject Type="Embed" ProgID="Equation.DSMT4" ShapeID="_x0000_i1049" DrawAspect="Content" ObjectID="_1771233296" r:id="rId61"/>
        </w:object>
      </w:r>
      <w:r w:rsidR="00896898" w:rsidRPr="00AC2733">
        <w:t>,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7)</w:t>
      </w:r>
    </w:p>
    <w:p w14:paraId="721C60E8" w14:textId="77777777" w:rsidR="00896898" w:rsidRPr="00AC2733" w:rsidRDefault="00AC2733" w:rsidP="00AC2733">
      <w:pPr>
        <w:pStyle w:val="4"/>
        <w:spacing w:before="0" w:after="100"/>
      </w:pPr>
      <w:r>
        <w:tab/>
      </w:r>
      <w:r w:rsidRPr="00AC2733">
        <w:rPr>
          <w:position w:val="-28"/>
        </w:rPr>
        <w:object w:dxaOrig="1900" w:dyaOrig="639" w14:anchorId="33115615">
          <v:shape id="_x0000_i1050" type="#_x0000_t75" style="width:95.15pt;height:31.95pt" o:ole="">
            <v:imagedata r:id="rId62" o:title=""/>
          </v:shape>
          <o:OLEObject Type="Embed" ProgID="Equation.DSMT4" ShapeID="_x0000_i1050" DrawAspect="Content" ObjectID="_1771233297" r:id="rId63"/>
        </w:object>
      </w:r>
      <w:r w:rsidR="00896898" w:rsidRPr="00AC2733">
        <w:t>.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8)</w:t>
      </w:r>
    </w:p>
    <w:p w14:paraId="45BE9499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Час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E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черед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3).</w:t>
      </w:r>
    </w:p>
    <w:p w14:paraId="3B579636" w14:textId="77777777" w:rsidR="00896898" w:rsidRPr="00AC2733" w:rsidRDefault="00896898" w:rsidP="00AC2733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A2A6D49" w14:textId="77777777" w:rsidR="00896898" w:rsidRPr="00AC2733" w:rsidRDefault="00E675F2" w:rsidP="00AC2733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B202C9C" wp14:editId="5C5C335D">
            <wp:extent cx="3185160" cy="1914144"/>
            <wp:effectExtent l="19050" t="0" r="0" b="0"/>
            <wp:docPr id="29" name="Рисунок 28" descr="рис.1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1.3.tif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5160" cy="1914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F50ED" w14:textId="77777777" w:rsidR="00896898" w:rsidRPr="00AC2733" w:rsidRDefault="00896898" w:rsidP="00AC2733">
      <w:pPr>
        <w:pStyle w:val="30"/>
      </w:pPr>
      <w:r w:rsidRPr="00AC2733">
        <w:t>Рис.</w:t>
      </w:r>
      <w:r w:rsidR="002955BF" w:rsidRPr="00AC2733">
        <w:t xml:space="preserve"> </w:t>
      </w:r>
      <w:r w:rsidR="00F5390E" w:rsidRPr="00AC2733">
        <w:t>1.</w:t>
      </w:r>
      <w:r w:rsidRPr="00AC2733">
        <w:t>3</w:t>
      </w:r>
      <w:r w:rsidR="00AC2733">
        <w:t>.</w:t>
      </w:r>
      <w:r w:rsidR="002955BF" w:rsidRPr="00AC2733">
        <w:t xml:space="preserve"> </w:t>
      </w:r>
      <w:r w:rsidRPr="00AC2733">
        <w:t>Исследуемая</w:t>
      </w:r>
      <w:r w:rsidR="002955BF" w:rsidRPr="00AC2733">
        <w:t xml:space="preserve"> </w:t>
      </w:r>
      <w:r w:rsidRPr="00AC2733">
        <w:t>ЦПТ</w:t>
      </w:r>
      <w:r w:rsidR="002955BF" w:rsidRPr="00AC2733">
        <w:t xml:space="preserve"> </w:t>
      </w:r>
      <w:r w:rsidRPr="00AC2733">
        <w:t>с</w:t>
      </w:r>
      <w:r w:rsidR="002955BF" w:rsidRPr="00AC2733">
        <w:t xml:space="preserve"> </w:t>
      </w:r>
      <w:r w:rsidRPr="00AC2733">
        <w:t>исключением</w:t>
      </w:r>
      <w:r w:rsidR="002955BF" w:rsidRPr="00AC2733">
        <w:t xml:space="preserve"> </w:t>
      </w:r>
      <w:r w:rsidRPr="00AC2733">
        <w:t>источника</w:t>
      </w:r>
      <w:r w:rsidR="002955BF" w:rsidRPr="00AC2733">
        <w:t xml:space="preserve"> </w:t>
      </w:r>
      <w:r w:rsidRPr="00AC2733">
        <w:rPr>
          <w:i/>
          <w:lang w:val="en-US"/>
        </w:rPr>
        <w:t>E</w:t>
      </w:r>
      <w:r w:rsidRPr="00AC2733">
        <w:rPr>
          <w:vertAlign w:val="subscript"/>
        </w:rPr>
        <w:t>1</w:t>
      </w:r>
    </w:p>
    <w:p w14:paraId="38C071E9" w14:textId="77777777" w:rsidR="00896898" w:rsidRPr="00AC2733" w:rsidRDefault="00AC2733" w:rsidP="00AC2733">
      <w:pPr>
        <w:pStyle w:val="4"/>
        <w:spacing w:after="0"/>
      </w:pPr>
      <w:r>
        <w:tab/>
      </w:r>
      <w:r w:rsidRPr="00AC2733">
        <w:rPr>
          <w:position w:val="-56"/>
        </w:rPr>
        <w:object w:dxaOrig="1600" w:dyaOrig="920" w14:anchorId="582B56B1">
          <v:shape id="_x0000_i1051" type="#_x0000_t75" style="width:80.15pt;height:45.7pt" o:ole="">
            <v:imagedata r:id="rId65" o:title=""/>
          </v:shape>
          <o:OLEObject Type="Embed" ProgID="Equation.DSMT4" ShapeID="_x0000_i1051" DrawAspect="Content" ObjectID="_1771233298" r:id="rId66"/>
        </w:object>
      </w:r>
      <w:r w:rsidR="00896898" w:rsidRPr="00AC2733">
        <w:t>,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9)</w:t>
      </w:r>
    </w:p>
    <w:p w14:paraId="49DEBB01" w14:textId="77777777" w:rsidR="00896898" w:rsidRPr="00AC2733" w:rsidRDefault="00AC2733" w:rsidP="00D21D57">
      <w:pPr>
        <w:pStyle w:val="4"/>
        <w:spacing w:before="80" w:after="80"/>
      </w:pPr>
      <w:r>
        <w:tab/>
      </w:r>
      <w:r w:rsidRPr="00AC2733">
        <w:rPr>
          <w:position w:val="-28"/>
        </w:rPr>
        <w:object w:dxaOrig="1420" w:dyaOrig="639" w14:anchorId="11A9B153">
          <v:shape id="_x0000_i1052" type="#_x0000_t75" style="width:71.35pt;height:31.95pt" o:ole="">
            <v:imagedata r:id="rId67" o:title=""/>
          </v:shape>
          <o:OLEObject Type="Embed" ProgID="Equation.DSMT4" ShapeID="_x0000_i1052" DrawAspect="Content" ObjectID="_1771233299" r:id="rId68"/>
        </w:object>
      </w:r>
      <w:r w:rsidR="00896898" w:rsidRPr="00AC2733">
        <w:t>,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0)</w:t>
      </w:r>
    </w:p>
    <w:p w14:paraId="00B8FA85" w14:textId="77777777" w:rsidR="00896898" w:rsidRPr="00AC2733" w:rsidRDefault="00AC2733" w:rsidP="00AC2733">
      <w:pPr>
        <w:pStyle w:val="4"/>
        <w:spacing w:before="0" w:after="0"/>
      </w:pPr>
      <w:r>
        <w:tab/>
      </w:r>
      <w:r w:rsidRPr="00AC2733">
        <w:rPr>
          <w:position w:val="-28"/>
        </w:rPr>
        <w:object w:dxaOrig="1320" w:dyaOrig="639" w14:anchorId="36047BA5">
          <v:shape id="_x0000_i1053" type="#_x0000_t75" style="width:65.75pt;height:31.95pt" o:ole="">
            <v:imagedata r:id="rId69" o:title=""/>
          </v:shape>
          <o:OLEObject Type="Embed" ProgID="Equation.DSMT4" ShapeID="_x0000_i1053" DrawAspect="Content" ObjectID="_1771233300" r:id="rId70"/>
        </w:object>
      </w:r>
      <w:r w:rsidR="00896898" w:rsidRPr="00AC2733">
        <w:t>.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1)</w:t>
      </w:r>
      <w:r w:rsidR="002955BF" w:rsidRPr="00AC2733">
        <w:t xml:space="preserve"> </w:t>
      </w:r>
    </w:p>
    <w:p w14:paraId="536F7C09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уду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м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:</w:t>
      </w:r>
    </w:p>
    <w:p w14:paraId="76F63631" w14:textId="77777777" w:rsidR="00896898" w:rsidRPr="00AC2733" w:rsidRDefault="00AC2733" w:rsidP="00AC2733">
      <w:pPr>
        <w:pStyle w:val="4"/>
        <w:spacing w:after="0"/>
      </w:pPr>
      <w:r>
        <w:tab/>
      </w:r>
      <w:r w:rsidRPr="00AC2733">
        <w:rPr>
          <w:position w:val="-10"/>
        </w:rPr>
        <w:object w:dxaOrig="3200" w:dyaOrig="320" w14:anchorId="65082F26">
          <v:shape id="_x0000_i1054" type="#_x0000_t75" style="width:159.65pt;height:15.65pt" o:ole="">
            <v:imagedata r:id="rId71" o:title=""/>
          </v:shape>
          <o:OLEObject Type="Embed" ProgID="Equation.DSMT4" ShapeID="_x0000_i1054" DrawAspect="Content" ObjectID="_1771233301" r:id="rId72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2)</w:t>
      </w:r>
    </w:p>
    <w:p w14:paraId="5E89E1B2" w14:textId="77777777" w:rsidR="00896898" w:rsidRPr="00AC2733" w:rsidRDefault="00896898" w:rsidP="00AC2733">
      <w:pPr>
        <w:pStyle w:val="24"/>
      </w:pPr>
      <w:r w:rsidRPr="00AC2733">
        <w:t>Метод</w:t>
      </w:r>
      <w:r w:rsidR="002955BF" w:rsidRPr="00AC2733">
        <w:t xml:space="preserve"> </w:t>
      </w:r>
      <w:r w:rsidRPr="00AC2733">
        <w:t>двух</w:t>
      </w:r>
      <w:r w:rsidR="002955BF" w:rsidRPr="00AC2733">
        <w:t xml:space="preserve"> </w:t>
      </w:r>
      <w:r w:rsidRPr="00AC2733">
        <w:t>узлов</w:t>
      </w:r>
    </w:p>
    <w:p w14:paraId="6AA45915" w14:textId="3E82FE09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итель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авл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в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i/>
          <w:vertAlign w:val="subscript"/>
          <w:lang w:val="en-US"/>
        </w:rPr>
        <w:t>ab</w:t>
      </w:r>
      <w:r w:rsidR="002955BF" w:rsidRPr="00AC2733">
        <w:rPr>
          <w:rFonts w:ascii="Times New Roman" w:hAnsi="Times New Roman" w:cs="Times New Roman"/>
          <w:vertAlign w:val="subscript"/>
        </w:rPr>
        <w:t xml:space="preserve"> </w:t>
      </w:r>
      <w:r w:rsidRPr="00AC2733">
        <w:rPr>
          <w:rFonts w:ascii="Times New Roman" w:hAnsi="Times New Roman" w:cs="Times New Roman"/>
        </w:rPr>
        <w:t>внача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яю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920D0" w:rsidRPr="005920D0">
        <w:rPr>
          <w:rFonts w:ascii="Times New Roman" w:hAnsi="Times New Roman" w:cs="Times New Roman"/>
        </w:rPr>
        <w:t>Дмитри</w:t>
      </w:r>
      <w:r w:rsidR="005920D0">
        <w:rPr>
          <w:rFonts w:ascii="Times New Roman" w:hAnsi="Times New Roman" w:cs="Times New Roman"/>
        </w:rPr>
        <w:t>я</w:t>
      </w:r>
      <w:r w:rsidR="005920D0" w:rsidRPr="005920D0">
        <w:rPr>
          <w:rFonts w:ascii="Times New Roman" w:hAnsi="Times New Roman" w:cs="Times New Roman"/>
        </w:rPr>
        <w:t xml:space="preserve"> Андреевич</w:t>
      </w:r>
      <w:r w:rsidR="005920D0">
        <w:rPr>
          <w:rFonts w:ascii="Times New Roman" w:hAnsi="Times New Roman" w:cs="Times New Roman"/>
        </w:rPr>
        <w:t>а</w:t>
      </w:r>
      <w:r w:rsidR="005920D0">
        <w:rPr>
          <w:rFonts w:ascii="Times New Roman" w:hAnsi="Times New Roman" w:cs="Times New Roman"/>
        </w:rPr>
        <w:t xml:space="preserve"> </w:t>
      </w:r>
      <w:r w:rsidR="005920D0" w:rsidRPr="005920D0">
        <w:rPr>
          <w:rFonts w:ascii="Times New Roman" w:hAnsi="Times New Roman" w:cs="Times New Roman"/>
        </w:rPr>
        <w:t>Муратов</w:t>
      </w:r>
      <w:r w:rsidR="005920D0">
        <w:rPr>
          <w:rFonts w:ascii="Times New Roman" w:hAnsi="Times New Roman" w:cs="Times New Roman"/>
        </w:rPr>
        <w:t>а</w:t>
      </w:r>
      <w:r w:rsidR="005920D0" w:rsidRPr="005920D0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в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:</w:t>
      </w:r>
    </w:p>
    <w:p w14:paraId="3DFA584A" w14:textId="77777777" w:rsidR="00896898" w:rsidRPr="00AC2733" w:rsidRDefault="00AC2733" w:rsidP="00AC2733">
      <w:pPr>
        <w:pStyle w:val="4"/>
      </w:pPr>
      <w:r>
        <w:tab/>
      </w:r>
      <w:r w:rsidRPr="00AC2733">
        <w:rPr>
          <w:position w:val="-28"/>
        </w:rPr>
        <w:object w:dxaOrig="1880" w:dyaOrig="639" w14:anchorId="0605A637">
          <v:shape id="_x0000_i1055" type="#_x0000_t75" style="width:93.9pt;height:31.95pt" o:ole="">
            <v:imagedata r:id="rId73" o:title=""/>
          </v:shape>
          <o:OLEObject Type="Embed" ProgID="Equation.DSMT4" ShapeID="_x0000_i1055" DrawAspect="Content" ObjectID="_1771233302" r:id="rId74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3)</w:t>
      </w:r>
    </w:p>
    <w:p w14:paraId="4819EAAB" w14:textId="77777777" w:rsidR="00896898" w:rsidRPr="00AC2733" w:rsidRDefault="00896898" w:rsidP="00AC2733">
      <w:pPr>
        <w:spacing w:after="0" w:line="240" w:lineRule="auto"/>
        <w:jc w:val="both"/>
        <w:rPr>
          <w:rFonts w:ascii="Times New Roman" w:hAnsi="Times New Roman" w:cs="Times New Roman"/>
          <w:vertAlign w:val="subscript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position w:val="-10"/>
        </w:rPr>
        <w:object w:dxaOrig="1020" w:dyaOrig="320" w14:anchorId="21C6448E">
          <v:shape id="_x0000_i1056" type="#_x0000_t75" style="width:50.7pt;height:15.65pt" o:ole="">
            <v:imagedata r:id="rId75" o:title=""/>
          </v:shape>
          <o:OLEObject Type="Embed" ProgID="Equation.DSMT4" ShapeID="_x0000_i1056" DrawAspect="Content" ObjectID="_1771233303" r:id="rId7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C2733" w:rsidRPr="00AC2733">
        <w:rPr>
          <w:rFonts w:ascii="Times New Roman" w:hAnsi="Times New Roman" w:cs="Times New Roman"/>
          <w:position w:val="-10"/>
        </w:rPr>
        <w:object w:dxaOrig="1040" w:dyaOrig="320" w14:anchorId="4E40B462">
          <v:shape id="_x0000_i1057" type="#_x0000_t75" style="width:51.95pt;height:15.65pt" o:ole="">
            <v:imagedata r:id="rId77" o:title=""/>
          </v:shape>
          <o:OLEObject Type="Embed" ProgID="Equation.DSMT4" ShapeID="_x0000_i1057" DrawAspect="Content" ObjectID="_1771233304" r:id="rId78"/>
        </w:object>
      </w:r>
      <w:r w:rsidR="00AC2733" w:rsidRPr="00AC2733">
        <w:rPr>
          <w:position w:val="-10"/>
        </w:rPr>
        <w:object w:dxaOrig="1980" w:dyaOrig="320" w14:anchorId="2354E14E">
          <v:shape id="_x0000_i1058" type="#_x0000_t75" style="width:98.9pt;height:15.65pt" o:ole="">
            <v:imagedata r:id="rId79" o:title=""/>
          </v:shape>
          <o:OLEObject Type="Embed" ProgID="Equation.DSMT4" ShapeID="_x0000_i1058" DrawAspect="Content" ObjectID="_1771233305" r:id="rId80"/>
        </w:object>
      </w:r>
    </w:p>
    <w:p w14:paraId="254C8F85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Зат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йд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F5390E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13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в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яю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:</w:t>
      </w:r>
    </w:p>
    <w:p w14:paraId="052A9C4A" w14:textId="77777777" w:rsidR="00896898" w:rsidRPr="00AC2733" w:rsidRDefault="00AC2733" w:rsidP="00AC2733">
      <w:pPr>
        <w:pStyle w:val="4"/>
        <w:spacing w:after="0"/>
      </w:pPr>
      <w:r>
        <w:tab/>
      </w:r>
      <w:r w:rsidRPr="00AC2733">
        <w:rPr>
          <w:position w:val="-28"/>
        </w:rPr>
        <w:object w:dxaOrig="1219" w:dyaOrig="639" w14:anchorId="0A542EAD">
          <v:shape id="_x0000_i1059" type="#_x0000_t75" style="width:60.75pt;height:31.95pt" o:ole="">
            <v:imagedata r:id="rId81" o:title=""/>
          </v:shape>
          <o:OLEObject Type="Embed" ProgID="Equation.DSMT4" ShapeID="_x0000_i1059" DrawAspect="Content" ObjectID="_1771233306" r:id="rId82"/>
        </w:object>
      </w:r>
      <w:r w:rsidR="00896898" w:rsidRPr="00AC2733">
        <w:t>,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4)</w:t>
      </w:r>
    </w:p>
    <w:p w14:paraId="4EBA747C" w14:textId="77777777" w:rsidR="00896898" w:rsidRPr="00AC2733" w:rsidRDefault="00AC2733" w:rsidP="00AC2733">
      <w:pPr>
        <w:pStyle w:val="4"/>
        <w:spacing w:before="0" w:after="0"/>
      </w:pPr>
      <w:r>
        <w:tab/>
      </w:r>
      <w:r w:rsidRPr="00AC2733">
        <w:rPr>
          <w:position w:val="-28"/>
        </w:rPr>
        <w:object w:dxaOrig="1260" w:dyaOrig="639" w14:anchorId="5A8F654F">
          <v:shape id="_x0000_i1060" type="#_x0000_t75" style="width:63.25pt;height:31.95pt" o:ole="">
            <v:imagedata r:id="rId83" o:title=""/>
          </v:shape>
          <o:OLEObject Type="Embed" ProgID="Equation.DSMT4" ShapeID="_x0000_i1060" DrawAspect="Content" ObjectID="_1771233307" r:id="rId84"/>
        </w:object>
      </w:r>
      <w:r w:rsidR="00896898" w:rsidRPr="00AC2733">
        <w:t>,</w:t>
      </w:r>
      <w:r w:rsidR="002955BF" w:rsidRPr="00AC2733">
        <w:t xml:space="preserve"> 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5)</w:t>
      </w:r>
    </w:p>
    <w:p w14:paraId="62139C53" w14:textId="77777777" w:rsidR="00896898" w:rsidRPr="00AC2733" w:rsidRDefault="00AC2733" w:rsidP="00AC2733">
      <w:pPr>
        <w:pStyle w:val="4"/>
        <w:spacing w:before="0"/>
      </w:pPr>
      <w:r>
        <w:tab/>
      </w:r>
      <w:r w:rsidRPr="00AC2733">
        <w:rPr>
          <w:position w:val="-28"/>
        </w:rPr>
        <w:object w:dxaOrig="859" w:dyaOrig="639" w14:anchorId="4A2E65F5">
          <v:shape id="_x0000_i1061" type="#_x0000_t75" style="width:43.2pt;height:31.95pt" o:ole="">
            <v:imagedata r:id="rId85" o:title=""/>
          </v:shape>
          <o:OLEObject Type="Embed" ProgID="Equation.DSMT4" ShapeID="_x0000_i1061" DrawAspect="Content" ObjectID="_1771233308" r:id="rId86"/>
        </w:object>
      </w:r>
      <w:r w:rsidR="002955BF" w:rsidRPr="00AC2733">
        <w:t xml:space="preserve"> 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6)</w:t>
      </w:r>
      <w:r w:rsidR="002955BF" w:rsidRPr="00AC2733">
        <w:t xml:space="preserve"> </w:t>
      </w:r>
    </w:p>
    <w:p w14:paraId="25610FD8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овер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авиль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йд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ж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ы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е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имер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а</w:t>
      </w:r>
      <w:r w:rsidRPr="00AC2733">
        <w:rPr>
          <w:rFonts w:ascii="Times New Roman" w:hAnsi="Times New Roman" w:cs="Times New Roman"/>
        </w:rPr>
        <w:t>:</w:t>
      </w:r>
    </w:p>
    <w:p w14:paraId="17A99655" w14:textId="77777777" w:rsidR="00896898" w:rsidRPr="00AC2733" w:rsidRDefault="00AC2733" w:rsidP="00AC2733">
      <w:pPr>
        <w:pStyle w:val="4"/>
      </w:pPr>
      <w:r>
        <w:rPr>
          <w:i/>
        </w:rPr>
        <w:tab/>
      </w:r>
      <w:r w:rsidR="00896898" w:rsidRPr="00AC2733">
        <w:rPr>
          <w:i/>
          <w:lang w:val="en-US"/>
        </w:rPr>
        <w:t>I</w:t>
      </w:r>
      <w:r w:rsidR="00896898" w:rsidRPr="00AC2733">
        <w:rPr>
          <w:vertAlign w:val="subscript"/>
        </w:rPr>
        <w:t>2</w:t>
      </w:r>
      <w:r w:rsidR="002955BF" w:rsidRPr="00AC2733">
        <w:t xml:space="preserve"> </w:t>
      </w:r>
      <w:r w:rsidR="00896898" w:rsidRPr="00AC2733">
        <w:t>–</w:t>
      </w:r>
      <w:r w:rsidR="00896898" w:rsidRPr="00AC2733">
        <w:rPr>
          <w:i/>
          <w:lang w:val="en-US"/>
        </w:rPr>
        <w:t>I</w:t>
      </w:r>
      <w:r w:rsidR="00896898" w:rsidRPr="00AC2733">
        <w:rPr>
          <w:vertAlign w:val="subscript"/>
        </w:rPr>
        <w:t>1</w:t>
      </w:r>
      <w:r w:rsidR="002955BF" w:rsidRPr="00AC2733">
        <w:t xml:space="preserve"> </w:t>
      </w:r>
      <w:r w:rsidR="00896898" w:rsidRPr="00AC2733">
        <w:t>–</w:t>
      </w:r>
      <w:r w:rsidR="00896898" w:rsidRPr="00AC2733">
        <w:rPr>
          <w:i/>
          <w:lang w:val="en-US"/>
        </w:rPr>
        <w:t>I</w:t>
      </w:r>
      <w:r w:rsidR="00896898" w:rsidRPr="00AC2733">
        <w:rPr>
          <w:vertAlign w:val="subscript"/>
        </w:rPr>
        <w:t>3</w:t>
      </w:r>
      <w:r w:rsidR="002955BF" w:rsidRPr="00AC2733">
        <w:t xml:space="preserve"> </w:t>
      </w:r>
      <w:r w:rsidR="00896898" w:rsidRPr="00AC2733">
        <w:t>=</w:t>
      </w:r>
      <w:r w:rsidR="002955BF" w:rsidRPr="00AC2733">
        <w:t xml:space="preserve"> </w:t>
      </w:r>
      <w:r w:rsidR="00896898" w:rsidRPr="00AC2733">
        <w:t>0.</w:t>
      </w:r>
      <w:r w:rsidR="002955BF" w:rsidRPr="00AC2733">
        <w:t xml:space="preserve"> 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7)</w:t>
      </w:r>
    </w:p>
    <w:p w14:paraId="5FF8EB95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алан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носит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греш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ком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</w:p>
    <w:p w14:paraId="6B728F83" w14:textId="77777777" w:rsidR="00896898" w:rsidRPr="00AC2733" w:rsidRDefault="00AC2733" w:rsidP="00AC2733">
      <w:pPr>
        <w:pStyle w:val="4"/>
        <w:spacing w:before="100" w:after="0"/>
      </w:pPr>
      <w:r>
        <w:tab/>
      </w:r>
      <w:r w:rsidRPr="00AC2733">
        <w:rPr>
          <w:position w:val="-10"/>
        </w:rPr>
        <w:object w:dxaOrig="1820" w:dyaOrig="320" w14:anchorId="710A552C">
          <v:shape id="_x0000_i1062" type="#_x0000_t75" style="width:91.4pt;height:15.65pt" o:ole="">
            <v:imagedata r:id="rId87" o:title=""/>
          </v:shape>
          <o:OLEObject Type="Embed" ProgID="Equation.DSMT4" ShapeID="_x0000_i1062" DrawAspect="Content" ObjectID="_1771233309" r:id="rId88"/>
        </w:object>
      </w:r>
      <w:r w:rsidR="00896898" w:rsidRPr="00AC2733">
        <w:t>,</w:t>
      </w:r>
      <w:r w:rsidR="002955BF" w:rsidRPr="00AC2733">
        <w:t xml:space="preserve"> </w: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8)</w:t>
      </w:r>
    </w:p>
    <w:p w14:paraId="24F8935F" w14:textId="77777777" w:rsidR="00896898" w:rsidRPr="00AC2733" w:rsidRDefault="00AC2733" w:rsidP="00AC2733">
      <w:pPr>
        <w:pStyle w:val="4"/>
      </w:pPr>
      <w:r>
        <w:lastRenderedPageBreak/>
        <w:tab/>
      </w:r>
      <w:r w:rsidRPr="00AC2733">
        <w:rPr>
          <w:position w:val="-10"/>
        </w:rPr>
        <w:object w:dxaOrig="2600" w:dyaOrig="340" w14:anchorId="34726BC7">
          <v:shape id="_x0000_i1063" type="#_x0000_t75" style="width:130.25pt;height:16.9pt" o:ole="">
            <v:imagedata r:id="rId89" o:title=""/>
          </v:shape>
          <o:OLEObject Type="Embed" ProgID="Equation.DSMT4" ShapeID="_x0000_i1063" DrawAspect="Content" ObjectID="_1771233310" r:id="rId90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19)</w:t>
      </w:r>
    </w:p>
    <w:p w14:paraId="6F3A63DF" w14:textId="77777777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AC2733">
        <w:rPr>
          <w:rFonts w:ascii="Times New Roman" w:hAnsi="Times New Roman" w:cs="Times New Roman"/>
          <w:spacing w:val="-4"/>
        </w:rPr>
        <w:t>Равенств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ощносте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i/>
          <w:spacing w:val="-4"/>
        </w:rPr>
        <w:t>Р</w:t>
      </w:r>
      <w:r w:rsidRPr="00AC2733">
        <w:rPr>
          <w:rFonts w:ascii="Times New Roman" w:hAnsi="Times New Roman" w:cs="Times New Roman"/>
          <w:spacing w:val="-4"/>
          <w:vertAlign w:val="subscript"/>
        </w:rPr>
        <w:t>ист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=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i/>
          <w:spacing w:val="-4"/>
        </w:rPr>
        <w:t>Р</w:t>
      </w:r>
      <w:r w:rsidRPr="00AC2733">
        <w:rPr>
          <w:rFonts w:ascii="Times New Roman" w:hAnsi="Times New Roman" w:cs="Times New Roman"/>
          <w:spacing w:val="-4"/>
          <w:vertAlign w:val="subscript"/>
        </w:rPr>
        <w:t>потр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должн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дтвержда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корректнос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овед</w:t>
      </w:r>
      <w:r w:rsidR="00F5390E" w:rsidRPr="00AC2733">
        <w:rPr>
          <w:rFonts w:ascii="Times New Roman" w:hAnsi="Times New Roman" w:cs="Times New Roman"/>
          <w:spacing w:val="-4"/>
        </w:rPr>
        <w:t>е</w:t>
      </w:r>
      <w:r w:rsidRPr="00AC2733">
        <w:rPr>
          <w:rFonts w:ascii="Times New Roman" w:hAnsi="Times New Roman" w:cs="Times New Roman"/>
          <w:spacing w:val="-4"/>
        </w:rPr>
        <w:t>нны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змерени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расч</w:t>
      </w:r>
      <w:r w:rsidR="00F5390E" w:rsidRPr="00AC2733">
        <w:rPr>
          <w:rFonts w:ascii="Times New Roman" w:hAnsi="Times New Roman" w:cs="Times New Roman"/>
          <w:spacing w:val="-4"/>
        </w:rPr>
        <w:t>е</w:t>
      </w:r>
      <w:r w:rsidRPr="00AC2733">
        <w:rPr>
          <w:rFonts w:ascii="Times New Roman" w:hAnsi="Times New Roman" w:cs="Times New Roman"/>
          <w:spacing w:val="-4"/>
        </w:rPr>
        <w:t>тов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F5390E" w:rsidRPr="00AC2733">
        <w:rPr>
          <w:rFonts w:ascii="Times New Roman" w:hAnsi="Times New Roman" w:cs="Times New Roman"/>
          <w:spacing w:val="-4"/>
        </w:rPr>
        <w:t>Относительная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грешнос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расч</w:t>
      </w:r>
      <w:r w:rsidR="00F5390E" w:rsidRPr="00AC2733">
        <w:rPr>
          <w:rFonts w:ascii="Times New Roman" w:hAnsi="Times New Roman" w:cs="Times New Roman"/>
          <w:spacing w:val="-4"/>
        </w:rPr>
        <w:t>е</w:t>
      </w:r>
      <w:r w:rsidRPr="00AC2733">
        <w:rPr>
          <w:rFonts w:ascii="Times New Roman" w:hAnsi="Times New Roman" w:cs="Times New Roman"/>
          <w:spacing w:val="-4"/>
        </w:rPr>
        <w:t>тны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о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F5390E" w:rsidRPr="00AC2733">
        <w:rPr>
          <w:rFonts w:ascii="Times New Roman" w:hAnsi="Times New Roman" w:cs="Times New Roman"/>
          <w:spacing w:val="-4"/>
        </w:rPr>
        <w:t>Δ</w:t>
      </w:r>
      <w:r w:rsidR="00F5390E" w:rsidRPr="00AC2733">
        <w:rPr>
          <w:rFonts w:ascii="Times New Roman" w:hAnsi="Times New Roman" w:cs="Times New Roman"/>
          <w:i/>
          <w:spacing w:val="-4"/>
          <w:lang w:val="en-US"/>
        </w:rPr>
        <w:t>I</w:t>
      </w:r>
      <w:r w:rsidR="00F5390E" w:rsidRPr="00AC2733">
        <w:rPr>
          <w:rFonts w:ascii="Times New Roman" w:hAnsi="Times New Roman" w:cs="Times New Roman"/>
          <w:spacing w:val="-4"/>
          <w:lang w:val="en-US"/>
        </w:rPr>
        <w:t>,</w:t>
      </w:r>
      <w:r w:rsidR="002955BF" w:rsidRPr="00AC2733">
        <w:rPr>
          <w:rFonts w:ascii="Times New Roman" w:hAnsi="Times New Roman" w:cs="Times New Roman"/>
          <w:spacing w:val="-4"/>
          <w:lang w:val="en-US"/>
        </w:rPr>
        <w:t xml:space="preserve"> </w:t>
      </w:r>
      <w:r w:rsidR="00F5390E" w:rsidRPr="00AC2733">
        <w:rPr>
          <w:rFonts w:ascii="Times New Roman" w:hAnsi="Times New Roman" w:cs="Times New Roman"/>
          <w:spacing w:val="-4"/>
          <w:lang w:val="en-US"/>
        </w:rPr>
        <w:t>%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F5390E" w:rsidRPr="00AC2733">
        <w:rPr>
          <w:rFonts w:ascii="Times New Roman" w:hAnsi="Times New Roman" w:cs="Times New Roman"/>
          <w:spacing w:val="-4"/>
        </w:rPr>
        <w:t>рассчитывается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ыражениям:</w:t>
      </w:r>
    </w:p>
    <w:p w14:paraId="2E166357" w14:textId="77777777" w:rsidR="00896898" w:rsidRPr="00AC2733" w:rsidRDefault="00AC2733" w:rsidP="003B1787">
      <w:pPr>
        <w:pStyle w:val="4"/>
        <w:spacing w:after="40"/>
        <w:jc w:val="center"/>
      </w:pPr>
      <w:r w:rsidRPr="00AC2733">
        <w:rPr>
          <w:position w:val="-28"/>
        </w:rPr>
        <w:object w:dxaOrig="2140" w:dyaOrig="660" w14:anchorId="249D6F43">
          <v:shape id="_x0000_i1064" type="#_x0000_t75" style="width:107.05pt;height:33.2pt" o:ole="">
            <v:imagedata r:id="rId91" o:title=""/>
          </v:shape>
          <o:OLEObject Type="Embed" ProgID="Equation.DSMT4" ShapeID="_x0000_i1064" DrawAspect="Content" ObjectID="_1771233311" r:id="rId92"/>
        </w:object>
      </w:r>
    </w:p>
    <w:p w14:paraId="2BEDC7DD" w14:textId="77777777" w:rsidR="00896898" w:rsidRPr="00AC2733" w:rsidRDefault="00AC2733" w:rsidP="00AC2733">
      <w:pPr>
        <w:pStyle w:val="4"/>
        <w:spacing w:before="0" w:after="0"/>
      </w:pPr>
      <w:r>
        <w:tab/>
      </w:r>
      <w:r w:rsidRPr="00AC2733">
        <w:rPr>
          <w:position w:val="-28"/>
        </w:rPr>
        <w:object w:dxaOrig="2200" w:dyaOrig="660" w14:anchorId="46C21922">
          <v:shape id="_x0000_i1065" type="#_x0000_t75" style="width:110.2pt;height:33.2pt" o:ole="">
            <v:imagedata r:id="rId93" o:title=""/>
          </v:shape>
          <o:OLEObject Type="Embed" ProgID="Equation.DSMT4" ShapeID="_x0000_i1065" DrawAspect="Content" ObjectID="_1771233312" r:id="rId94"/>
        </w:object>
      </w:r>
      <w:r>
        <w:tab/>
      </w:r>
      <w:r w:rsidR="00896898" w:rsidRPr="00AC2733">
        <w:t>(</w:t>
      </w:r>
      <w:r w:rsidR="00F5390E" w:rsidRPr="00AC2733">
        <w:t>1.</w:t>
      </w:r>
      <w:r w:rsidR="00896898" w:rsidRPr="00AC2733">
        <w:t>20)</w:t>
      </w:r>
    </w:p>
    <w:p w14:paraId="5C193928" w14:textId="77777777" w:rsidR="00896898" w:rsidRPr="00AC2733" w:rsidRDefault="00AC2733" w:rsidP="003B1787">
      <w:pPr>
        <w:pStyle w:val="4"/>
        <w:spacing w:before="40"/>
        <w:jc w:val="center"/>
      </w:pPr>
      <w:r w:rsidRPr="00AC2733">
        <w:rPr>
          <w:position w:val="-28"/>
        </w:rPr>
        <w:object w:dxaOrig="2260" w:dyaOrig="680" w14:anchorId="1F4B053F">
          <v:shape id="_x0000_i1066" type="#_x0000_t75" style="width:113.3pt;height:34.45pt" o:ole="">
            <v:imagedata r:id="rId95" o:title=""/>
          </v:shape>
          <o:OLEObject Type="Embed" ProgID="Equation.DSMT4" ShapeID="_x0000_i1066" DrawAspect="Content" ObjectID="_1771233313" r:id="rId96"/>
        </w:object>
      </w:r>
    </w:p>
    <w:p w14:paraId="4EB2A57F" w14:textId="77777777" w:rsidR="00896898" w:rsidRPr="00AC2733" w:rsidRDefault="00896898" w:rsidP="00AC2733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="00F5390E"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</w:rPr>
        <w:t>оп,</w:t>
      </w:r>
      <w:r w:rsidR="002955BF" w:rsidRPr="00AC2733">
        <w:rPr>
          <w:rFonts w:ascii="Times New Roman" w:hAnsi="Times New Roman" w:cs="Times New Roman"/>
          <w:vertAlign w:val="subscript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="00F5390E"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</w:rPr>
        <w:t>оп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="00F5390E" w:rsidRPr="00AC2733">
        <w:rPr>
          <w:rFonts w:ascii="Times New Roman" w:hAnsi="Times New Roman" w:cs="Times New Roman"/>
          <w:vertAlign w:val="subscript"/>
        </w:rPr>
        <w:t>3</w:t>
      </w:r>
      <w:r w:rsidRPr="00AC2733">
        <w:rPr>
          <w:rFonts w:ascii="Times New Roman" w:hAnsi="Times New Roman" w:cs="Times New Roman"/>
          <w:vertAlign w:val="subscript"/>
        </w:rPr>
        <w:t>оп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ы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;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="00F5390E"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</w:rPr>
        <w:t>расч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="00F5390E"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</w:rPr>
        <w:t>расч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="00F5390E" w:rsidRPr="00AC2733">
        <w:rPr>
          <w:rFonts w:ascii="Times New Roman" w:hAnsi="Times New Roman" w:cs="Times New Roman"/>
          <w:vertAlign w:val="subscript"/>
        </w:rPr>
        <w:t>3</w:t>
      </w:r>
      <w:r w:rsidRPr="00AC2733">
        <w:rPr>
          <w:rFonts w:ascii="Times New Roman" w:hAnsi="Times New Roman" w:cs="Times New Roman"/>
          <w:vertAlign w:val="subscript"/>
        </w:rPr>
        <w:t>расч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.</w:t>
      </w:r>
    </w:p>
    <w:p w14:paraId="3683DD8B" w14:textId="77777777" w:rsidR="00896898" w:rsidRPr="00AC2733" w:rsidRDefault="00896898" w:rsidP="00AC2733">
      <w:pPr>
        <w:pStyle w:val="24"/>
      </w:pPr>
      <w:r w:rsidRPr="00AC2733">
        <w:t>Рабочее</w:t>
      </w:r>
      <w:r w:rsidR="002955BF" w:rsidRPr="00AC2733">
        <w:t xml:space="preserve"> </w:t>
      </w:r>
      <w:r w:rsidRPr="00AC2733">
        <w:t>задание</w:t>
      </w:r>
    </w:p>
    <w:p w14:paraId="7BD6E041" w14:textId="77777777" w:rsidR="00896898" w:rsidRPr="00AC2733" w:rsidRDefault="00896898" w:rsidP="00AC2733">
      <w:pPr>
        <w:numPr>
          <w:ilvl w:val="0"/>
          <w:numId w:val="7"/>
        </w:numPr>
        <w:tabs>
          <w:tab w:val="clear" w:pos="1020"/>
          <w:tab w:val="num" w:pos="709"/>
        </w:tabs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Собр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1.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честв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итающ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бр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тор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явл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гулируем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5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В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тор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регулируем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5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В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честв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бр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регулируем</w:t>
      </w:r>
      <w:r w:rsidR="00EE62FC" w:rsidRPr="00AC2733">
        <w:rPr>
          <w:rFonts w:ascii="Times New Roman" w:hAnsi="Times New Roman" w:cs="Times New Roman"/>
        </w:rPr>
        <w:t>ы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резис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диапазон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2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6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EE62FC" w:rsidRPr="00AC2733">
        <w:rPr>
          <w:rFonts w:ascii="Times New Roman" w:hAnsi="Times New Roman" w:cs="Times New Roman"/>
        </w:rPr>
        <w:t>Ом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у</w:t>
      </w:r>
      <w:r w:rsidR="00EE62FC" w:rsidRPr="00AC2733">
        <w:rPr>
          <w:rFonts w:ascii="Times New Roman" w:hAnsi="Times New Roman" w:cs="Times New Roman"/>
        </w:rPr>
        <w:t>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ветв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включ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резистор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E62FC" w:rsidRPr="00AC2733">
        <w:rPr>
          <w:rFonts w:ascii="Times New Roman" w:hAnsi="Times New Roman" w:cs="Times New Roman"/>
        </w:rPr>
        <w:t>47</w:t>
      </w:r>
      <w:r w:rsidRPr="00AC2733">
        <w:rPr>
          <w:rFonts w:ascii="Times New Roman" w:hAnsi="Times New Roman" w:cs="Times New Roman"/>
        </w:rPr>
        <w:t>,</w:t>
      </w:r>
      <w:r w:rsidR="00AC2733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в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тор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ет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6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EE62FC" w:rsidRPr="00AC2733">
        <w:rPr>
          <w:rFonts w:ascii="Times New Roman" w:hAnsi="Times New Roman" w:cs="Times New Roman"/>
        </w:rPr>
        <w:t>Ом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ключ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ультиметр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ледователь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истор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ключ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регулируем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5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тор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гулируем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5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.</w:t>
      </w:r>
    </w:p>
    <w:p w14:paraId="7D6617BE" w14:textId="77777777" w:rsidR="00896898" w:rsidRPr="00AC2733" w:rsidRDefault="00896898" w:rsidP="00AC2733">
      <w:pPr>
        <w:numPr>
          <w:ilvl w:val="0"/>
          <w:numId w:val="7"/>
        </w:numPr>
        <w:tabs>
          <w:tab w:val="clear" w:pos="1020"/>
          <w:tab w:val="num" w:pos="709"/>
        </w:tabs>
        <w:spacing w:after="0" w:line="264" w:lineRule="auto"/>
        <w:ind w:left="0" w:firstLine="454"/>
        <w:jc w:val="both"/>
        <w:rPr>
          <w:rFonts w:ascii="Times New Roman" w:hAnsi="Times New Roman" w:cs="Times New Roman"/>
          <w:spacing w:val="-4"/>
        </w:rPr>
      </w:pPr>
      <w:r w:rsidRPr="00AC2733">
        <w:rPr>
          <w:rFonts w:ascii="Times New Roman" w:hAnsi="Times New Roman" w:cs="Times New Roman"/>
          <w:spacing w:val="-4"/>
        </w:rPr>
        <w:t>Посл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овер</w:t>
      </w:r>
      <w:r w:rsidR="00EE62FC" w:rsidRPr="00AC2733">
        <w:rPr>
          <w:rFonts w:ascii="Times New Roman" w:hAnsi="Times New Roman" w:cs="Times New Roman"/>
          <w:spacing w:val="-4"/>
        </w:rPr>
        <w:t>к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EE62FC" w:rsidRPr="00AC2733">
        <w:rPr>
          <w:rFonts w:ascii="Times New Roman" w:hAnsi="Times New Roman" w:cs="Times New Roman"/>
          <w:spacing w:val="-4"/>
        </w:rPr>
        <w:t>правильност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EE62FC" w:rsidRPr="00AC2733">
        <w:rPr>
          <w:rFonts w:ascii="Times New Roman" w:hAnsi="Times New Roman" w:cs="Times New Roman"/>
          <w:spacing w:val="-4"/>
        </w:rPr>
        <w:t>собранно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EE62FC" w:rsidRPr="00AC2733">
        <w:rPr>
          <w:rFonts w:ascii="Times New Roman" w:hAnsi="Times New Roman" w:cs="Times New Roman"/>
          <w:spacing w:val="-4"/>
        </w:rPr>
        <w:t>схемы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ервоначальн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установи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регулируемы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сточнико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ЭДС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торо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етв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окол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2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сл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этог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ключи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ерегулируемы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сточник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а</w:t>
      </w:r>
      <w:r w:rsidR="00AC2733">
        <w:rPr>
          <w:rFonts w:ascii="Times New Roman" w:hAnsi="Times New Roman" w:cs="Times New Roman"/>
          <w:spacing w:val="-4"/>
        </w:rPr>
        <w:br/>
      </w:r>
      <w:r w:rsidRPr="00AC2733">
        <w:rPr>
          <w:rFonts w:ascii="Times New Roman" w:hAnsi="Times New Roman" w:cs="Times New Roman"/>
          <w:spacing w:val="-4"/>
        </w:rPr>
        <w:t>15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ервой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етви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едварительн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установи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диапазоны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змерения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а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а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ультиметра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н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ене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2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EE62FC" w:rsidRPr="00AC2733">
        <w:rPr>
          <w:rFonts w:ascii="Times New Roman" w:hAnsi="Times New Roman" w:cs="Times New Roman"/>
          <w:spacing w:val="-4"/>
        </w:rPr>
        <w:t>А</w:t>
      </w:r>
      <w:r w:rsidRPr="00AC2733">
        <w:rPr>
          <w:rFonts w:ascii="Times New Roman" w:hAnsi="Times New Roman" w:cs="Times New Roman"/>
          <w:spacing w:val="-4"/>
        </w:rPr>
        <w:t>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сле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уточнения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еличин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о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ветвя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записа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казания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ультиметров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сточнико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ЭДС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lastRenderedPageBreak/>
        <w:t>измеренное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t>узловое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t>напряжение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i/>
          <w:spacing w:val="-6"/>
          <w:lang w:val="en-US"/>
        </w:rPr>
        <w:t>U</w:t>
      </w:r>
      <w:r w:rsidRPr="00AC2733">
        <w:rPr>
          <w:rFonts w:ascii="Times New Roman" w:hAnsi="Times New Roman" w:cs="Times New Roman"/>
          <w:i/>
          <w:spacing w:val="-6"/>
          <w:vertAlign w:val="subscript"/>
          <w:lang w:val="en-US"/>
        </w:rPr>
        <w:t>ab</w:t>
      </w:r>
      <w:r w:rsidRPr="00AC2733">
        <w:rPr>
          <w:rFonts w:ascii="Times New Roman" w:hAnsi="Times New Roman" w:cs="Times New Roman"/>
          <w:spacing w:val="-6"/>
        </w:rPr>
        <w:t>,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t>величины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t>резисторов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t>в</w:t>
      </w:r>
      <w:r w:rsidR="002955BF" w:rsidRPr="00AC2733">
        <w:rPr>
          <w:rFonts w:ascii="Times New Roman" w:hAnsi="Times New Roman" w:cs="Times New Roman"/>
          <w:spacing w:val="-6"/>
        </w:rPr>
        <w:t xml:space="preserve"> </w:t>
      </w:r>
      <w:r w:rsidRPr="00AC2733">
        <w:rPr>
          <w:rFonts w:ascii="Times New Roman" w:hAnsi="Times New Roman" w:cs="Times New Roman"/>
          <w:spacing w:val="-6"/>
        </w:rPr>
        <w:t>табл</w:t>
      </w:r>
      <w:r w:rsidR="00EE62FC" w:rsidRPr="00AC2733">
        <w:rPr>
          <w:rFonts w:ascii="Times New Roman" w:hAnsi="Times New Roman" w:cs="Times New Roman"/>
          <w:spacing w:val="-6"/>
        </w:rPr>
        <w:t>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="00EE62FC" w:rsidRPr="00AC2733">
        <w:rPr>
          <w:rFonts w:ascii="Times New Roman" w:hAnsi="Times New Roman" w:cs="Times New Roman"/>
          <w:spacing w:val="-4"/>
        </w:rPr>
        <w:t>1.2</w:t>
      </w:r>
      <w:r w:rsidRPr="00AC2733">
        <w:rPr>
          <w:rFonts w:ascii="Times New Roman" w:hAnsi="Times New Roman" w:cs="Times New Roman"/>
          <w:spacing w:val="-4"/>
        </w:rPr>
        <w:t>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Рассчитать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с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именение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законо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Кирхгофа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контурны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токо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методо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двух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узлов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с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использование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схемы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о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рис.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1</w:t>
      </w:r>
      <w:r w:rsidR="00EE62FC" w:rsidRPr="00AC2733">
        <w:rPr>
          <w:rFonts w:ascii="Times New Roman" w:hAnsi="Times New Roman" w:cs="Times New Roman"/>
          <w:spacing w:val="-4"/>
        </w:rPr>
        <w:t>.1</w:t>
      </w:r>
      <w:r w:rsidRPr="00AC2733">
        <w:rPr>
          <w:rFonts w:ascii="Times New Roman" w:hAnsi="Times New Roman" w:cs="Times New Roman"/>
          <w:spacing w:val="-4"/>
        </w:rPr>
        <w:t>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представленны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формулам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(</w:t>
      </w:r>
      <w:r w:rsidR="00EE62FC" w:rsidRPr="00AC2733">
        <w:rPr>
          <w:rFonts w:ascii="Times New Roman" w:hAnsi="Times New Roman" w:cs="Times New Roman"/>
          <w:spacing w:val="-4"/>
        </w:rPr>
        <w:t>1.</w:t>
      </w:r>
      <w:r w:rsidRPr="00AC2733">
        <w:rPr>
          <w:rFonts w:ascii="Times New Roman" w:hAnsi="Times New Roman" w:cs="Times New Roman"/>
          <w:spacing w:val="-4"/>
        </w:rPr>
        <w:t>1</w:t>
      </w:r>
      <w:r w:rsidR="00D32B4D">
        <w:rPr>
          <w:rFonts w:ascii="Times New Roman" w:hAnsi="Times New Roman" w:cs="Times New Roman"/>
          <w:spacing w:val="-4"/>
        </w:rPr>
        <w:t>)</w:t>
      </w:r>
      <w:r w:rsidR="00EE62FC" w:rsidRPr="00AC2733">
        <w:rPr>
          <w:rFonts w:ascii="Times New Roman" w:hAnsi="Times New Roman" w:cs="Times New Roman"/>
          <w:spacing w:val="-4"/>
        </w:rPr>
        <w:t>–</w:t>
      </w:r>
      <w:r w:rsidR="00D32B4D">
        <w:rPr>
          <w:rFonts w:ascii="Times New Roman" w:hAnsi="Times New Roman" w:cs="Times New Roman"/>
          <w:spacing w:val="-4"/>
        </w:rPr>
        <w:t>(</w:t>
      </w:r>
      <w:r w:rsidR="00EE62FC" w:rsidRPr="00AC2733">
        <w:rPr>
          <w:rFonts w:ascii="Times New Roman" w:hAnsi="Times New Roman" w:cs="Times New Roman"/>
          <w:spacing w:val="-4"/>
        </w:rPr>
        <w:t>1.</w:t>
      </w:r>
      <w:r w:rsidRPr="00AC2733">
        <w:rPr>
          <w:rFonts w:ascii="Times New Roman" w:hAnsi="Times New Roman" w:cs="Times New Roman"/>
          <w:spacing w:val="-4"/>
        </w:rPr>
        <w:t>4),</w:t>
      </w:r>
      <w:r w:rsidR="002955BF" w:rsidRPr="00AC2733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  <w:spacing w:val="-4"/>
        </w:rPr>
        <w:t>(</w:t>
      </w:r>
      <w:r w:rsidR="00EE62FC" w:rsidRPr="00AC2733">
        <w:rPr>
          <w:rFonts w:ascii="Times New Roman" w:hAnsi="Times New Roman" w:cs="Times New Roman"/>
          <w:spacing w:val="-4"/>
        </w:rPr>
        <w:t>1.</w:t>
      </w:r>
      <w:r w:rsidRPr="00AC2733">
        <w:rPr>
          <w:rFonts w:ascii="Times New Roman" w:hAnsi="Times New Roman" w:cs="Times New Roman"/>
          <w:spacing w:val="-4"/>
        </w:rPr>
        <w:t>13</w:t>
      </w:r>
      <w:r w:rsidR="00D32B4D">
        <w:rPr>
          <w:rFonts w:ascii="Times New Roman" w:hAnsi="Times New Roman" w:cs="Times New Roman"/>
          <w:spacing w:val="-4"/>
        </w:rPr>
        <w:t>)</w:t>
      </w:r>
      <w:r w:rsidR="00EE62FC" w:rsidRPr="00AC2733">
        <w:rPr>
          <w:rFonts w:ascii="Times New Roman" w:hAnsi="Times New Roman" w:cs="Times New Roman"/>
          <w:spacing w:val="-4"/>
        </w:rPr>
        <w:t>–</w:t>
      </w:r>
      <w:r w:rsidR="00D32B4D">
        <w:rPr>
          <w:rFonts w:ascii="Times New Roman" w:hAnsi="Times New Roman" w:cs="Times New Roman"/>
          <w:spacing w:val="-4"/>
        </w:rPr>
        <w:t>(</w:t>
      </w:r>
      <w:r w:rsidR="00EE62FC" w:rsidRPr="00AC2733">
        <w:rPr>
          <w:rFonts w:ascii="Times New Roman" w:hAnsi="Times New Roman" w:cs="Times New Roman"/>
          <w:spacing w:val="-4"/>
        </w:rPr>
        <w:t>1.</w:t>
      </w:r>
      <w:r w:rsidRPr="00AC2733">
        <w:rPr>
          <w:rFonts w:ascii="Times New Roman" w:hAnsi="Times New Roman" w:cs="Times New Roman"/>
          <w:spacing w:val="-4"/>
        </w:rPr>
        <w:t>20).</w:t>
      </w:r>
    </w:p>
    <w:p w14:paraId="50A9D739" w14:textId="77777777" w:rsidR="00896898" w:rsidRPr="00AC2733" w:rsidRDefault="00EE62FC" w:rsidP="00AC2733">
      <w:pPr>
        <w:numPr>
          <w:ilvl w:val="0"/>
          <w:numId w:val="7"/>
        </w:numPr>
        <w:tabs>
          <w:tab w:val="clear" w:pos="1020"/>
          <w:tab w:val="num" w:pos="709"/>
        </w:tabs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Зат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ответств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ложе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ло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см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.</w:t>
      </w:r>
      <w:r w:rsidR="00896898" w:rsidRPr="00AC2733">
        <w:rPr>
          <w:rFonts w:ascii="Times New Roman" w:hAnsi="Times New Roman" w:cs="Times New Roman"/>
        </w:rPr>
        <w:t>2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.</w:t>
      </w:r>
      <w:r w:rsidR="00896898" w:rsidRPr="00AC2733">
        <w:rPr>
          <w:rFonts w:ascii="Times New Roman" w:hAnsi="Times New Roman" w:cs="Times New Roman"/>
        </w:rPr>
        <w:t>3</w:t>
      </w:r>
      <w:r w:rsidRPr="00AC2733">
        <w:rPr>
          <w:rFonts w:ascii="Times New Roman" w:hAnsi="Times New Roman" w:cs="Times New Roman"/>
        </w:rPr>
        <w:t>)</w:t>
      </w:r>
      <w:r w:rsidR="00896898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аблиц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змер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час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оки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формулам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</w:rPr>
        <w:t>1.</w:t>
      </w:r>
      <w:r w:rsidR="00896898" w:rsidRPr="00AC2733">
        <w:rPr>
          <w:rFonts w:ascii="Times New Roman" w:hAnsi="Times New Roman" w:cs="Times New Roman"/>
        </w:rPr>
        <w:t>5</w:t>
      </w:r>
      <w:r w:rsidR="00D32B4D">
        <w:rPr>
          <w:rFonts w:ascii="Times New Roman" w:hAnsi="Times New Roman" w:cs="Times New Roman"/>
        </w:rPr>
        <w:t>)</w:t>
      </w:r>
      <w:r w:rsidR="00896898" w:rsidRPr="00AC2733">
        <w:rPr>
          <w:rFonts w:ascii="Times New Roman" w:hAnsi="Times New Roman" w:cs="Times New Roman"/>
        </w:rPr>
        <w:t>–</w:t>
      </w:r>
      <w:r w:rsidR="00D32B4D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</w:rPr>
        <w:t>1.</w:t>
      </w:r>
      <w:r w:rsidR="00896898" w:rsidRPr="00AC2733">
        <w:rPr>
          <w:rFonts w:ascii="Times New Roman" w:hAnsi="Times New Roman" w:cs="Times New Roman"/>
        </w:rPr>
        <w:t>12)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рассчит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пол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ветвя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окончательн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заполн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96898" w:rsidRPr="00AC2733">
        <w:rPr>
          <w:rFonts w:ascii="Times New Roman" w:hAnsi="Times New Roman" w:cs="Times New Roman"/>
        </w:rPr>
        <w:t>табл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.2</w:t>
      </w:r>
      <w:r w:rsidR="00896898" w:rsidRPr="00AC2733">
        <w:rPr>
          <w:rFonts w:ascii="Times New Roman" w:hAnsi="Times New Roman" w:cs="Times New Roman"/>
        </w:rPr>
        <w:t>.</w:t>
      </w:r>
    </w:p>
    <w:p w14:paraId="1EB281A5" w14:textId="77777777" w:rsidR="00896898" w:rsidRPr="00AC2733" w:rsidRDefault="00896898" w:rsidP="00AC2733">
      <w:pPr>
        <w:spacing w:after="0" w:line="264" w:lineRule="auto"/>
        <w:jc w:val="both"/>
        <w:rPr>
          <w:rFonts w:ascii="Times New Roman" w:hAnsi="Times New Roman" w:cs="Times New Roman"/>
          <w:sz w:val="10"/>
          <w:szCs w:val="10"/>
        </w:rPr>
      </w:pPr>
    </w:p>
    <w:p w14:paraId="41246BE9" w14:textId="77777777" w:rsidR="00EE62FC" w:rsidRPr="00AC2733" w:rsidRDefault="00EE62FC" w:rsidP="00AC2733">
      <w:pPr>
        <w:spacing w:after="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.2</w:t>
      </w:r>
    </w:p>
    <w:p w14:paraId="2D4CA2BC" w14:textId="77777777" w:rsidR="00EE62FC" w:rsidRPr="00AC2733" w:rsidRDefault="00EE62FC" w:rsidP="00AC2733">
      <w:pPr>
        <w:spacing w:after="0" w:line="264" w:lineRule="auto"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708"/>
        <w:gridCol w:w="1176"/>
        <w:gridCol w:w="972"/>
        <w:gridCol w:w="666"/>
        <w:gridCol w:w="1259"/>
        <w:gridCol w:w="512"/>
      </w:tblGrid>
      <w:tr w:rsidR="00896898" w:rsidRPr="003B1787" w14:paraId="7CE7211C" w14:textId="77777777" w:rsidTr="003B1787">
        <w:trPr>
          <w:cantSplit/>
          <w:jc w:val="center"/>
        </w:trPr>
        <w:tc>
          <w:tcPr>
            <w:tcW w:w="1708" w:type="dxa"/>
            <w:vMerge w:val="restart"/>
            <w:vAlign w:val="center"/>
          </w:tcPr>
          <w:p w14:paraId="700BDF02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Измеренные</w:t>
            </w:r>
          </w:p>
          <w:p w14:paraId="12775254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опытные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значения</w:t>
            </w:r>
            <w:r w:rsidR="00AC2733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ЭДС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токов,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узлового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напряжения</w:t>
            </w:r>
          </w:p>
        </w:tc>
        <w:tc>
          <w:tcPr>
            <w:tcW w:w="4585" w:type="dxa"/>
            <w:gridSpan w:val="5"/>
            <w:vAlign w:val="center"/>
          </w:tcPr>
          <w:p w14:paraId="069E2B13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4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Результаты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расч</w:t>
            </w:r>
            <w:r w:rsidR="00F5390E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е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тов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токов,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узлового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напряжения</w:t>
            </w:r>
            <w:r w:rsidR="002955BF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 </w:t>
            </w:r>
            <w:r w:rsidR="004E1E69" w:rsidRPr="003B1787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методами</w:t>
            </w:r>
          </w:p>
        </w:tc>
      </w:tr>
      <w:tr w:rsidR="00896898" w:rsidRPr="003B1787" w14:paraId="45CC63CE" w14:textId="77777777" w:rsidTr="003B1787">
        <w:trPr>
          <w:cantSplit/>
          <w:jc w:val="center"/>
        </w:trPr>
        <w:tc>
          <w:tcPr>
            <w:tcW w:w="1708" w:type="dxa"/>
            <w:vMerge/>
            <w:vAlign w:val="center"/>
          </w:tcPr>
          <w:p w14:paraId="49EE2BA1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6" w:type="dxa"/>
            <w:vAlign w:val="center"/>
          </w:tcPr>
          <w:p w14:paraId="510C8E16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законам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Кирхгофа</w:t>
            </w:r>
          </w:p>
        </w:tc>
        <w:tc>
          <w:tcPr>
            <w:tcW w:w="972" w:type="dxa"/>
            <w:vAlign w:val="center"/>
          </w:tcPr>
          <w:p w14:paraId="69B3D096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онтурных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токов</w:t>
            </w:r>
          </w:p>
        </w:tc>
        <w:tc>
          <w:tcPr>
            <w:tcW w:w="666" w:type="dxa"/>
            <w:vAlign w:val="center"/>
          </w:tcPr>
          <w:p w14:paraId="3255E83B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д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вух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узлов</w:t>
            </w:r>
          </w:p>
        </w:tc>
        <w:tc>
          <w:tcPr>
            <w:tcW w:w="1259" w:type="dxa"/>
            <w:vAlign w:val="center"/>
          </w:tcPr>
          <w:p w14:paraId="24BADBD4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н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</w:rPr>
              <w:t>аложения</w:t>
            </w:r>
          </w:p>
        </w:tc>
        <w:tc>
          <w:tcPr>
            <w:tcW w:w="512" w:type="dxa"/>
            <w:vAlign w:val="center"/>
          </w:tcPr>
          <w:p w14:paraId="2F9016EE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position w:val="-8"/>
              </w:rPr>
              <w:object w:dxaOrig="400" w:dyaOrig="260" w14:anchorId="1C14F7D6">
                <v:shape id="_x0000_i1067" type="#_x0000_t75" style="width:20.05pt;height:12.5pt" o:ole="">
                  <v:imagedata r:id="rId97" o:title=""/>
                </v:shape>
                <o:OLEObject Type="Embed" ProgID="Equation.DSMT4" ShapeID="_x0000_i1067" DrawAspect="Content" ObjectID="_1771233314" r:id="rId98"/>
              </w:object>
            </w:r>
          </w:p>
        </w:tc>
      </w:tr>
      <w:tr w:rsidR="00896898" w:rsidRPr="003B1787" w14:paraId="5580CC05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4D1DAA48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GB"/>
              </w:rPr>
              <w:t>E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GB"/>
              </w:rPr>
              <w:t>1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1176" w:type="dxa"/>
            <w:vAlign w:val="center"/>
          </w:tcPr>
          <w:p w14:paraId="061A5AD6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72" w:type="dxa"/>
            <w:vAlign w:val="center"/>
          </w:tcPr>
          <w:p w14:paraId="3C1B6C94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66" w:type="dxa"/>
            <w:vAlign w:val="center"/>
          </w:tcPr>
          <w:p w14:paraId="03214362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59" w:type="dxa"/>
            <w:vAlign w:val="center"/>
          </w:tcPr>
          <w:p w14:paraId="2E22C35F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2" w:type="dxa"/>
            <w:vAlign w:val="center"/>
          </w:tcPr>
          <w:p w14:paraId="06ADD2E8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6898" w:rsidRPr="003B1787" w14:paraId="37AE7AC9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491FCF6E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GB"/>
              </w:rPr>
              <w:t>E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1176" w:type="dxa"/>
            <w:vAlign w:val="center"/>
          </w:tcPr>
          <w:p w14:paraId="64659337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72" w:type="dxa"/>
            <w:vAlign w:val="center"/>
          </w:tcPr>
          <w:p w14:paraId="27CD802C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66" w:type="dxa"/>
            <w:vAlign w:val="center"/>
          </w:tcPr>
          <w:p w14:paraId="11BACDA3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59" w:type="dxa"/>
            <w:vAlign w:val="center"/>
          </w:tcPr>
          <w:p w14:paraId="466F9BCA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2" w:type="dxa"/>
            <w:vAlign w:val="center"/>
          </w:tcPr>
          <w:p w14:paraId="42B8695A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6898" w:rsidRPr="003B1787" w14:paraId="0A42D57E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3BA949BC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</w:p>
        </w:tc>
        <w:tc>
          <w:tcPr>
            <w:tcW w:w="1176" w:type="dxa"/>
            <w:vAlign w:val="center"/>
          </w:tcPr>
          <w:p w14:paraId="687E8D88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72" w:type="dxa"/>
            <w:vAlign w:val="center"/>
          </w:tcPr>
          <w:p w14:paraId="5A088B3F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66" w:type="dxa"/>
            <w:vAlign w:val="center"/>
          </w:tcPr>
          <w:p w14:paraId="14D2DEDC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59" w:type="dxa"/>
            <w:vAlign w:val="center"/>
          </w:tcPr>
          <w:p w14:paraId="78BC51C5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vertAlign w:val="superscript"/>
                <w:lang w:val="en-US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3B1787" w:rsidRPr="003B1787">
              <w:rPr>
                <w:position w:val="-10"/>
              </w:rPr>
              <w:object w:dxaOrig="639" w:dyaOrig="279" w14:anchorId="6B749E30">
                <v:shape id="_x0000_i1068" type="#_x0000_t75" style="width:31.95pt;height:13.75pt" o:ole="">
                  <v:imagedata r:id="rId99" o:title=""/>
                </v:shape>
                <o:OLEObject Type="Embed" ProgID="Equation.DSMT4" ShapeID="_x0000_i1068" DrawAspect="Content" ObjectID="_1771233315" r:id="rId100"/>
              </w:object>
            </w:r>
          </w:p>
        </w:tc>
        <w:tc>
          <w:tcPr>
            <w:tcW w:w="512" w:type="dxa"/>
            <w:vAlign w:val="center"/>
          </w:tcPr>
          <w:p w14:paraId="6B99E714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6898" w:rsidRPr="003B1787" w14:paraId="31045F24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4104F38D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</w:p>
        </w:tc>
        <w:tc>
          <w:tcPr>
            <w:tcW w:w="1176" w:type="dxa"/>
            <w:vAlign w:val="center"/>
          </w:tcPr>
          <w:p w14:paraId="76004B93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72" w:type="dxa"/>
            <w:vAlign w:val="center"/>
          </w:tcPr>
          <w:p w14:paraId="04604110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66" w:type="dxa"/>
            <w:vAlign w:val="center"/>
          </w:tcPr>
          <w:p w14:paraId="7BACC39F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59" w:type="dxa"/>
            <w:vAlign w:val="center"/>
          </w:tcPr>
          <w:p w14:paraId="2DD9AF89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3B1787" w:rsidRPr="003B1787">
              <w:rPr>
                <w:position w:val="-10"/>
              </w:rPr>
              <w:object w:dxaOrig="680" w:dyaOrig="279" w14:anchorId="73E58248">
                <v:shape id="_x0000_i1069" type="#_x0000_t75" style="width:34.45pt;height:13.75pt" o:ole="">
                  <v:imagedata r:id="rId101" o:title=""/>
                </v:shape>
                <o:OLEObject Type="Embed" ProgID="Equation.DSMT4" ShapeID="_x0000_i1069" DrawAspect="Content" ObjectID="_1771233316" r:id="rId102"/>
              </w:object>
            </w:r>
          </w:p>
        </w:tc>
        <w:tc>
          <w:tcPr>
            <w:tcW w:w="512" w:type="dxa"/>
            <w:vAlign w:val="center"/>
          </w:tcPr>
          <w:p w14:paraId="132FEF84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6898" w:rsidRPr="003B1787" w14:paraId="6B291026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0FC2A6CC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</w:p>
        </w:tc>
        <w:tc>
          <w:tcPr>
            <w:tcW w:w="1176" w:type="dxa"/>
            <w:vAlign w:val="center"/>
          </w:tcPr>
          <w:p w14:paraId="398594DC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72" w:type="dxa"/>
            <w:vAlign w:val="center"/>
          </w:tcPr>
          <w:p w14:paraId="54AC90F7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66" w:type="dxa"/>
            <w:vAlign w:val="center"/>
          </w:tcPr>
          <w:p w14:paraId="7B4233C9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59" w:type="dxa"/>
            <w:vAlign w:val="center"/>
          </w:tcPr>
          <w:p w14:paraId="35C9A0FA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  <w:lang w:val="en-US"/>
              </w:rPr>
              <w:t>3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3B1787" w:rsidRPr="003B1787">
              <w:rPr>
                <w:position w:val="-10"/>
              </w:rPr>
              <w:object w:dxaOrig="680" w:dyaOrig="279" w14:anchorId="46C40542">
                <v:shape id="_x0000_i1070" type="#_x0000_t75" style="width:34.45pt;height:13.75pt" o:ole="">
                  <v:imagedata r:id="rId103" o:title=""/>
                </v:shape>
                <o:OLEObject Type="Embed" ProgID="Equation.DSMT4" ShapeID="_x0000_i1070" DrawAspect="Content" ObjectID="_1771233317" r:id="rId104"/>
              </w:object>
            </w:r>
          </w:p>
        </w:tc>
        <w:tc>
          <w:tcPr>
            <w:tcW w:w="512" w:type="dxa"/>
            <w:vAlign w:val="center"/>
          </w:tcPr>
          <w:p w14:paraId="13317382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6898" w:rsidRPr="003B1787" w14:paraId="2D68FFD3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215D7E6A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Uab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1176" w:type="dxa"/>
            <w:vAlign w:val="center"/>
          </w:tcPr>
          <w:p w14:paraId="1AC75EAF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972" w:type="dxa"/>
            <w:vAlign w:val="center"/>
          </w:tcPr>
          <w:p w14:paraId="6D881F8F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666" w:type="dxa"/>
            <w:vAlign w:val="center"/>
          </w:tcPr>
          <w:p w14:paraId="1A2FB5CD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59" w:type="dxa"/>
            <w:vAlign w:val="center"/>
          </w:tcPr>
          <w:p w14:paraId="335E2EE6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480" w:dyaOrig="279" w14:anchorId="690A8D9D">
                <v:shape id="_x0000_i1071" type="#_x0000_t75" style="width:23.8pt;height:13.75pt" o:ole="">
                  <v:imagedata r:id="rId105" o:title=""/>
                </v:shape>
                <o:OLEObject Type="Embed" ProgID="Equation.DSMT4" ShapeID="_x0000_i1071" DrawAspect="Content" ObjectID="_1771233318" r:id="rId106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3F68A6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  <w:r w:rsidR="00AC2733" w:rsidRPr="003B1787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3B1787">
              <w:rPr>
                <w:position w:val="-10"/>
              </w:rPr>
              <w:object w:dxaOrig="480" w:dyaOrig="279" w14:anchorId="54E7BBAA">
                <v:shape id="_x0000_i1072" type="#_x0000_t75" style="width:23.8pt;height:13.75pt" o:ole="">
                  <v:imagedata r:id="rId107" o:title=""/>
                </v:shape>
                <o:OLEObject Type="Embed" ProgID="Equation.DSMT4" ShapeID="_x0000_i1072" DrawAspect="Content" ObjectID="_1771233319" r:id="rId108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3F68A6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</w:p>
        </w:tc>
        <w:tc>
          <w:tcPr>
            <w:tcW w:w="512" w:type="dxa"/>
            <w:vAlign w:val="center"/>
          </w:tcPr>
          <w:p w14:paraId="3F39F496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6898" w:rsidRPr="003B1787" w14:paraId="3106D1E8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302B199F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R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="00EE62FC" w:rsidRPr="003B1787">
              <w:rPr>
                <w:rFonts w:ascii="Times New Roman" w:hAnsi="Times New Roman" w:cs="Times New Roman"/>
                <w:sz w:val="18"/>
                <w:szCs w:val="18"/>
              </w:rPr>
              <w:t>Ом</w:t>
            </w:r>
          </w:p>
        </w:tc>
        <w:tc>
          <w:tcPr>
            <w:tcW w:w="1176" w:type="dxa"/>
            <w:vAlign w:val="center"/>
          </w:tcPr>
          <w:p w14:paraId="0082A5AF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972" w:type="dxa"/>
            <w:vAlign w:val="center"/>
          </w:tcPr>
          <w:p w14:paraId="2F1AD18A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666" w:type="dxa"/>
            <w:vAlign w:val="center"/>
          </w:tcPr>
          <w:p w14:paraId="32E55FFF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1259" w:type="dxa"/>
            <w:vAlign w:val="center"/>
          </w:tcPr>
          <w:p w14:paraId="24A075D8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512" w:type="dxa"/>
            <w:vAlign w:val="center"/>
          </w:tcPr>
          <w:p w14:paraId="3AD5A424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</w:tr>
      <w:tr w:rsidR="00896898" w:rsidRPr="003B1787" w14:paraId="0EEE21CA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6DAF84C0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R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sz w:val="18"/>
                <w:szCs w:val="18"/>
              </w:rPr>
              <w:t>кОм</w:t>
            </w:r>
          </w:p>
        </w:tc>
        <w:tc>
          <w:tcPr>
            <w:tcW w:w="1176" w:type="dxa"/>
            <w:vAlign w:val="center"/>
          </w:tcPr>
          <w:p w14:paraId="0184A0EE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972" w:type="dxa"/>
            <w:vAlign w:val="center"/>
          </w:tcPr>
          <w:p w14:paraId="581E8295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666" w:type="dxa"/>
            <w:vAlign w:val="center"/>
          </w:tcPr>
          <w:p w14:paraId="258469D8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1259" w:type="dxa"/>
            <w:vAlign w:val="center"/>
          </w:tcPr>
          <w:p w14:paraId="63DD4EFF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512" w:type="dxa"/>
            <w:vAlign w:val="center"/>
          </w:tcPr>
          <w:p w14:paraId="3C2C6A13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</w:tr>
      <w:tr w:rsidR="00896898" w:rsidRPr="003B1787" w14:paraId="378F8DA6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6092EF6A" w14:textId="77777777" w:rsidR="00896898" w:rsidRPr="003B1787" w:rsidRDefault="00896898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3B1787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R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sz w:val="18"/>
                <w:szCs w:val="18"/>
              </w:rPr>
              <w:t>кОм</w:t>
            </w:r>
          </w:p>
        </w:tc>
        <w:tc>
          <w:tcPr>
            <w:tcW w:w="1176" w:type="dxa"/>
            <w:vAlign w:val="center"/>
          </w:tcPr>
          <w:p w14:paraId="7FF795B6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972" w:type="dxa"/>
            <w:vAlign w:val="center"/>
          </w:tcPr>
          <w:p w14:paraId="58377003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666" w:type="dxa"/>
            <w:vAlign w:val="center"/>
          </w:tcPr>
          <w:p w14:paraId="61D0F788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1259" w:type="dxa"/>
            <w:vAlign w:val="center"/>
          </w:tcPr>
          <w:p w14:paraId="28B51172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512" w:type="dxa"/>
            <w:vAlign w:val="center"/>
          </w:tcPr>
          <w:p w14:paraId="456B119D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</w:tr>
      <w:tr w:rsidR="00896898" w:rsidRPr="003B1787" w14:paraId="003FA2A9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1939FC70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340" w:dyaOrig="279" w14:anchorId="59175DB8">
                <v:shape id="_x0000_i1073" type="#_x0000_t75" style="width:16.9pt;height:13.75pt" o:ole="">
                  <v:imagedata r:id="rId109" o:title=""/>
                </v:shape>
                <o:OLEObject Type="Embed" ProgID="Equation.DSMT4" ShapeID="_x0000_i1073" DrawAspect="Content" ObjectID="_1771233320" r:id="rId110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2148" w:type="dxa"/>
            <w:gridSpan w:val="2"/>
            <w:vAlign w:val="center"/>
          </w:tcPr>
          <w:p w14:paraId="60961413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340" w:dyaOrig="279" w14:anchorId="70734A6F">
                <v:shape id="_x0000_i1074" type="#_x0000_t75" style="width:16.9pt;height:13.75pt" o:ole="">
                  <v:imagedata r:id="rId111" o:title=""/>
                </v:shape>
                <o:OLEObject Type="Embed" ProgID="Equation.DSMT4" ShapeID="_x0000_i1074" DrawAspect="Content" ObjectID="_1771233321" r:id="rId112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666" w:type="dxa"/>
            <w:vAlign w:val="center"/>
          </w:tcPr>
          <w:p w14:paraId="788D105D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1259" w:type="dxa"/>
            <w:vAlign w:val="center"/>
          </w:tcPr>
          <w:p w14:paraId="56B9BC77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512" w:type="dxa"/>
            <w:vAlign w:val="center"/>
          </w:tcPr>
          <w:p w14:paraId="2E8004A9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</w:tr>
      <w:tr w:rsidR="00896898" w:rsidRPr="003B1787" w14:paraId="14FCFC70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244FEA03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360" w:dyaOrig="279" w14:anchorId="11FB886D">
                <v:shape id="_x0000_i1075" type="#_x0000_t75" style="width:18.15pt;height:13.75pt" o:ole="">
                  <v:imagedata r:id="rId113" o:title=""/>
                </v:shape>
                <o:OLEObject Type="Embed" ProgID="Equation.DSMT4" ShapeID="_x0000_i1075" DrawAspect="Content" ObjectID="_1771233322" r:id="rId114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2148" w:type="dxa"/>
            <w:gridSpan w:val="2"/>
            <w:vAlign w:val="center"/>
          </w:tcPr>
          <w:p w14:paraId="28D14CE9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360" w:dyaOrig="279" w14:anchorId="79AD7A10">
                <v:shape id="_x0000_i1076" type="#_x0000_t75" style="width:18.15pt;height:13.75pt" o:ole="">
                  <v:imagedata r:id="rId115" o:title=""/>
                </v:shape>
                <o:OLEObject Type="Embed" ProgID="Equation.DSMT4" ShapeID="_x0000_i1076" DrawAspect="Content" ObjectID="_1771233323" r:id="rId116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666" w:type="dxa"/>
            <w:vAlign w:val="center"/>
          </w:tcPr>
          <w:p w14:paraId="00804404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1259" w:type="dxa"/>
            <w:vAlign w:val="center"/>
          </w:tcPr>
          <w:p w14:paraId="53BDF7DD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512" w:type="dxa"/>
            <w:vAlign w:val="center"/>
          </w:tcPr>
          <w:p w14:paraId="39DAABC8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</w:tr>
      <w:tr w:rsidR="00896898" w:rsidRPr="003B1787" w14:paraId="198E6434" w14:textId="77777777" w:rsidTr="003B1787">
        <w:trPr>
          <w:cantSplit/>
          <w:jc w:val="center"/>
        </w:trPr>
        <w:tc>
          <w:tcPr>
            <w:tcW w:w="1708" w:type="dxa"/>
            <w:vAlign w:val="center"/>
          </w:tcPr>
          <w:p w14:paraId="486D13ED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360" w:dyaOrig="279" w14:anchorId="0F30A80F">
                <v:shape id="_x0000_i1077" type="#_x0000_t75" style="width:18.15pt;height:13.75pt" o:ole="">
                  <v:imagedata r:id="rId117" o:title=""/>
                </v:shape>
                <o:OLEObject Type="Embed" ProgID="Equation.DSMT4" ShapeID="_x0000_i1077" DrawAspect="Content" ObjectID="_1771233324" r:id="rId118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2148" w:type="dxa"/>
            <w:gridSpan w:val="2"/>
            <w:vAlign w:val="center"/>
          </w:tcPr>
          <w:p w14:paraId="1BA250A1" w14:textId="77777777" w:rsidR="00896898" w:rsidRPr="003B1787" w:rsidRDefault="003B1787" w:rsidP="003B178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3B1787">
              <w:rPr>
                <w:position w:val="-10"/>
              </w:rPr>
              <w:object w:dxaOrig="360" w:dyaOrig="279" w14:anchorId="58ABFED2">
                <v:shape id="_x0000_i1078" type="#_x0000_t75" style="width:18.15pt;height:13.75pt" o:ole="">
                  <v:imagedata r:id="rId119" o:title=""/>
                </v:shape>
                <o:OLEObject Type="Embed" ProgID="Equation.DSMT4" ShapeID="_x0000_i1078" DrawAspect="Content" ObjectID="_1771233325" r:id="rId120"/>
              </w:objec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EE62FC" w:rsidRPr="003B1787">
              <w:rPr>
                <w:rFonts w:ascii="Times New Roman" w:hAnsi="Times New Roman" w:cs="Times New Roman"/>
                <w:color w:val="FFFFFF" w:themeColor="background1"/>
                <w:sz w:val="18"/>
                <w:szCs w:val="18"/>
              </w:rPr>
              <w:t>000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2955BF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="00896898" w:rsidRPr="003B1787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666" w:type="dxa"/>
            <w:vAlign w:val="center"/>
          </w:tcPr>
          <w:p w14:paraId="3CFBE8AF" w14:textId="77777777" w:rsidR="00896898" w:rsidRPr="003B1787" w:rsidRDefault="00EE62FC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B1787"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</w:p>
        </w:tc>
        <w:tc>
          <w:tcPr>
            <w:tcW w:w="1259" w:type="dxa"/>
            <w:vAlign w:val="center"/>
          </w:tcPr>
          <w:p w14:paraId="271A6442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  <w:tc>
          <w:tcPr>
            <w:tcW w:w="512" w:type="dxa"/>
            <w:vAlign w:val="center"/>
          </w:tcPr>
          <w:p w14:paraId="3A84F3EB" w14:textId="77777777" w:rsidR="00896898" w:rsidRPr="003B1787" w:rsidRDefault="00896898" w:rsidP="00AC273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</w:p>
        </w:tc>
      </w:tr>
    </w:tbl>
    <w:p w14:paraId="06A6CC9A" w14:textId="77777777" w:rsidR="003F68A6" w:rsidRPr="00AC2733" w:rsidRDefault="003F68A6" w:rsidP="00AC2733">
      <w:pPr>
        <w:spacing w:after="0" w:line="264" w:lineRule="auto"/>
        <w:jc w:val="both"/>
        <w:rPr>
          <w:rFonts w:ascii="Times New Roman" w:hAnsi="Times New Roman" w:cs="Times New Roman"/>
          <w:sz w:val="12"/>
          <w:szCs w:val="12"/>
        </w:rPr>
      </w:pPr>
    </w:p>
    <w:p w14:paraId="4803DBC7" w14:textId="77777777" w:rsidR="00896898" w:rsidRPr="003B1787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  <w:sz w:val="19"/>
          <w:szCs w:val="19"/>
        </w:rPr>
      </w:pPr>
      <w:r w:rsidRPr="003B1787">
        <w:rPr>
          <w:rFonts w:ascii="Times New Roman" w:hAnsi="Times New Roman" w:cs="Times New Roman"/>
          <w:i/>
          <w:spacing w:val="-4"/>
          <w:sz w:val="19"/>
          <w:szCs w:val="19"/>
        </w:rPr>
        <w:t>Примечание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: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токи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етвях,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рассчитанные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методом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наложения,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определены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через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алгебраическую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сумму,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рассчитанных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по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схемам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рис.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="00272013" w:rsidRPr="003B1787">
        <w:rPr>
          <w:rFonts w:ascii="Times New Roman" w:hAnsi="Times New Roman" w:cs="Times New Roman"/>
          <w:spacing w:val="-4"/>
          <w:sz w:val="19"/>
          <w:szCs w:val="19"/>
        </w:rPr>
        <w:t>1.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2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и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="00272013" w:rsidRPr="003B1787">
        <w:rPr>
          <w:rFonts w:ascii="Times New Roman" w:hAnsi="Times New Roman" w:cs="Times New Roman"/>
          <w:spacing w:val="-4"/>
          <w:sz w:val="19"/>
          <w:szCs w:val="19"/>
        </w:rPr>
        <w:t>1.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3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частных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токов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с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уч</w:t>
      </w:r>
      <w:r w:rsidR="00F5390E" w:rsidRPr="003B1787">
        <w:rPr>
          <w:rFonts w:ascii="Times New Roman" w:hAnsi="Times New Roman" w:cs="Times New Roman"/>
          <w:spacing w:val="-4"/>
          <w:sz w:val="19"/>
          <w:szCs w:val="19"/>
        </w:rPr>
        <w:t>е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том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их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знаков.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целях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сохранения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мультиметров,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еличины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сопротивлений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етвях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исследуемой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схемы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по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рис.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="00272013" w:rsidRPr="003B1787">
        <w:rPr>
          <w:rFonts w:ascii="Times New Roman" w:hAnsi="Times New Roman" w:cs="Times New Roman"/>
          <w:spacing w:val="-4"/>
          <w:sz w:val="19"/>
          <w:szCs w:val="19"/>
        </w:rPr>
        <w:t>1.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1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преподавателям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допускается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изменять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диапазоне,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указанном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в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рабочем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  <w:r w:rsidRPr="003B1787">
        <w:rPr>
          <w:rFonts w:ascii="Times New Roman" w:hAnsi="Times New Roman" w:cs="Times New Roman"/>
          <w:spacing w:val="-4"/>
          <w:sz w:val="19"/>
          <w:szCs w:val="19"/>
        </w:rPr>
        <w:t>задании.</w:t>
      </w:r>
      <w:r w:rsidR="002955BF" w:rsidRPr="003B1787">
        <w:rPr>
          <w:rFonts w:ascii="Times New Roman" w:hAnsi="Times New Roman" w:cs="Times New Roman"/>
          <w:spacing w:val="-4"/>
          <w:sz w:val="19"/>
          <w:szCs w:val="19"/>
        </w:rPr>
        <w:t xml:space="preserve"> </w:t>
      </w:r>
    </w:p>
    <w:p w14:paraId="57134519" w14:textId="77777777" w:rsidR="003B1787" w:rsidRPr="003B1787" w:rsidRDefault="003B1787" w:rsidP="003B1787">
      <w:pPr>
        <w:spacing w:after="0" w:line="264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194EA7D3" w14:textId="099F0652" w:rsidR="00896898" w:rsidRPr="00AC2733" w:rsidRDefault="00896898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о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форм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дела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е</w:t>
      </w:r>
      <w:r w:rsidR="005920D0">
        <w:rPr>
          <w:rFonts w:ascii="Times New Roman" w:hAnsi="Times New Roman" w:cs="Times New Roman"/>
        </w:rPr>
        <w:t xml:space="preserve"> </w:t>
      </w:r>
      <w:r w:rsidR="005920D0" w:rsidRPr="005920D0">
        <w:rPr>
          <w:rFonts w:ascii="Times New Roman" w:hAnsi="Times New Roman" w:cs="Times New Roman"/>
        </w:rPr>
        <w:t>Sota.vision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ерну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щ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и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язат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станов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е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lastRenderedPageBreak/>
        <w:t>данных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вод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ним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рат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цен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ч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в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гото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ве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нтроль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просы.</w:t>
      </w:r>
    </w:p>
    <w:p w14:paraId="79891806" w14:textId="77777777" w:rsidR="00896898" w:rsidRPr="00AC2733" w:rsidRDefault="00896898" w:rsidP="003B1787">
      <w:pPr>
        <w:pStyle w:val="24"/>
        <w:pageBreakBefore/>
        <w:spacing w:before="0"/>
        <w:rPr>
          <w:lang w:val="en-US"/>
        </w:rPr>
      </w:pPr>
      <w:r w:rsidRPr="00AC2733">
        <w:lastRenderedPageBreak/>
        <w:t>Контрольные</w:t>
      </w:r>
      <w:r w:rsidR="002955BF" w:rsidRPr="00AC2733">
        <w:t xml:space="preserve"> </w:t>
      </w:r>
      <w:r w:rsidRPr="00AC2733">
        <w:t>вопросы</w:t>
      </w:r>
    </w:p>
    <w:p w14:paraId="1B6B9E3C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.</w:t>
      </w:r>
    </w:p>
    <w:p w14:paraId="0AA2279C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Сформулируй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ям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рат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ч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.</w:t>
      </w:r>
    </w:p>
    <w:p w14:paraId="09D64DEA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Ч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зыв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м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ью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нтур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?</w:t>
      </w:r>
    </w:p>
    <w:p w14:paraId="7D77ACFF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Как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45A79" w:rsidRPr="00AC2733">
        <w:rPr>
          <w:rFonts w:ascii="Times New Roman" w:hAnsi="Times New Roman" w:cs="Times New Roman"/>
        </w:rPr>
        <w:t>ЦП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ете?</w:t>
      </w:r>
    </w:p>
    <w:p w14:paraId="7334AC2B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люч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П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а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45A79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нтур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C45A79" w:rsidRPr="00AC2733">
        <w:rPr>
          <w:rFonts w:ascii="Times New Roman" w:hAnsi="Times New Roman" w:cs="Times New Roman"/>
        </w:rPr>
        <w:t>?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45A79"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45A79" w:rsidRPr="00AC2733">
        <w:rPr>
          <w:rFonts w:ascii="Times New Roman" w:hAnsi="Times New Roman" w:cs="Times New Roman"/>
        </w:rPr>
        <w:t>ч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лич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каза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в?</w:t>
      </w:r>
    </w:p>
    <w:p w14:paraId="46BDDF70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Объясн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ложения.</w:t>
      </w:r>
    </w:p>
    <w:p w14:paraId="7D31A23A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Объясн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ряд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П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у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ов.</w:t>
      </w:r>
    </w:p>
    <w:p w14:paraId="74298367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равнитель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нал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ПТ.</w:t>
      </w:r>
    </w:p>
    <w:p w14:paraId="77A2FBD4" w14:textId="77777777" w:rsidR="00896898" w:rsidRPr="00AC2733" w:rsidRDefault="00896898" w:rsidP="00AC2733">
      <w:pPr>
        <w:numPr>
          <w:ilvl w:val="0"/>
          <w:numId w:val="8"/>
        </w:numPr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уча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у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образова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клю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истор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везд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еугольн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оборот?</w:t>
      </w:r>
    </w:p>
    <w:p w14:paraId="42A3E622" w14:textId="77777777" w:rsidR="00896898" w:rsidRPr="00AC2733" w:rsidRDefault="00896898" w:rsidP="003B1787">
      <w:pPr>
        <w:numPr>
          <w:ilvl w:val="0"/>
          <w:numId w:val="8"/>
        </w:numPr>
        <w:tabs>
          <w:tab w:val="clear" w:pos="720"/>
          <w:tab w:val="num" w:pos="851"/>
        </w:tabs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че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назнач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ит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ы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у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сти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к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уются?</w:t>
      </w:r>
    </w:p>
    <w:p w14:paraId="24C07268" w14:textId="77777777" w:rsidR="00A33466" w:rsidRPr="00AC2733" w:rsidRDefault="00A33466" w:rsidP="003B1787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05F1C146" w14:textId="77777777" w:rsidR="00C45A79" w:rsidRPr="00AC2733" w:rsidRDefault="00C45A79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  <w:sectPr w:rsidR="00C45A79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26904477" w14:textId="77777777" w:rsidR="0063119B" w:rsidRDefault="00C45A79" w:rsidP="003B1787">
      <w:pPr>
        <w:pStyle w:val="13"/>
      </w:pPr>
      <w:r w:rsidRPr="003B1787">
        <w:lastRenderedPageBreak/>
        <w:t>ЛАБОРАТОРНАЯ</w:t>
      </w:r>
      <w:r w:rsidR="002955BF" w:rsidRPr="003B1787">
        <w:t xml:space="preserve"> </w:t>
      </w:r>
      <w:r w:rsidRPr="003B1787">
        <w:t>РАБОТА</w:t>
      </w:r>
      <w:r w:rsidR="002955BF" w:rsidRPr="003B1787">
        <w:t xml:space="preserve"> </w:t>
      </w:r>
      <w:r w:rsidR="0063119B" w:rsidRPr="003B1787">
        <w:t>№</w:t>
      </w:r>
      <w:r w:rsidR="002955BF" w:rsidRPr="003B1787">
        <w:t xml:space="preserve"> </w:t>
      </w:r>
      <w:r w:rsidR="0063119B" w:rsidRPr="003B1787">
        <w:t>2</w:t>
      </w:r>
      <w:r w:rsidRPr="003B1787">
        <w:br/>
      </w:r>
      <w:r w:rsidRPr="00AC2733">
        <w:t>ИССЛЕДОВАНИЕ</w:t>
      </w:r>
      <w:r w:rsidR="002955BF" w:rsidRPr="00AC2733">
        <w:t xml:space="preserve"> </w:t>
      </w:r>
      <w:r w:rsidRPr="00AC2733">
        <w:t>И</w:t>
      </w:r>
      <w:r w:rsidR="002955BF" w:rsidRPr="00AC2733">
        <w:t xml:space="preserve"> </w:t>
      </w:r>
      <w:r w:rsidRPr="00AC2733">
        <w:t>РАСЧЕТ</w:t>
      </w:r>
      <w:r w:rsidR="003B1787">
        <w:br/>
      </w:r>
      <w:r w:rsidRPr="00AC2733">
        <w:t>СИМВОЛИЧЕСКИМ</w:t>
      </w:r>
      <w:r w:rsidR="002955BF" w:rsidRPr="00AC2733">
        <w:t xml:space="preserve"> </w:t>
      </w:r>
      <w:r w:rsidRPr="00AC2733">
        <w:t>МЕТОДОМ</w:t>
      </w:r>
      <w:r w:rsidR="002955BF" w:rsidRPr="00AC2733">
        <w:t xml:space="preserve"> </w:t>
      </w:r>
      <w:r w:rsidRPr="00AC2733">
        <w:t>ОДНОФАЗНЫХ</w:t>
      </w:r>
      <w:r w:rsidR="003B1787">
        <w:br/>
      </w:r>
      <w:r w:rsidRPr="00AC2733">
        <w:t>ЦЕПЕЙ</w:t>
      </w:r>
      <w:r w:rsidR="002955BF" w:rsidRPr="00AC2733">
        <w:t xml:space="preserve"> </w:t>
      </w:r>
      <w:r w:rsidRPr="00AC2733">
        <w:t>ПЕРЕМЕННОГО</w:t>
      </w:r>
      <w:r w:rsidR="002955BF" w:rsidRPr="00AC2733">
        <w:t xml:space="preserve"> </w:t>
      </w:r>
      <w:r w:rsidRPr="00AC2733">
        <w:t>ТОКА</w:t>
      </w:r>
    </w:p>
    <w:p w14:paraId="079F5F40" w14:textId="77777777" w:rsidR="003B1787" w:rsidRPr="003B1787" w:rsidRDefault="003B1787" w:rsidP="003B1787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0815E1CF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Цель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работы</w:t>
      </w:r>
      <w:r w:rsidR="003B1787">
        <w:rPr>
          <w:rFonts w:ascii="Times New Roman" w:hAnsi="Times New Roman" w:cs="Times New Roman"/>
          <w:b/>
        </w:rPr>
        <w:t xml:space="preserve">: </w:t>
      </w:r>
      <w:r w:rsidR="003B1787" w:rsidRPr="00AC2733">
        <w:rPr>
          <w:rFonts w:ascii="Times New Roman" w:hAnsi="Times New Roman" w:cs="Times New Roman"/>
        </w:rPr>
        <w:t>р</w:t>
      </w:r>
      <w:r w:rsidRPr="00AC2733">
        <w:rPr>
          <w:rFonts w:ascii="Times New Roman" w:hAnsi="Times New Roman" w:cs="Times New Roman"/>
        </w:rPr>
        <w:t>ассчит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етвл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ро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сштаб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у.</w:t>
      </w:r>
    </w:p>
    <w:p w14:paraId="4A848795" w14:textId="77777777" w:rsidR="0070730F" w:rsidRPr="00AC2733" w:rsidRDefault="0070730F" w:rsidP="003B1787">
      <w:pPr>
        <w:pStyle w:val="24"/>
      </w:pPr>
      <w:r w:rsidRPr="00AC2733">
        <w:t>Краткие</w:t>
      </w:r>
      <w:r w:rsidR="002955BF" w:rsidRPr="00AC2733">
        <w:t xml:space="preserve"> </w:t>
      </w:r>
      <w:r w:rsidRPr="00AC2733">
        <w:t>сведения</w:t>
      </w:r>
      <w:r w:rsidR="002955BF" w:rsidRPr="00AC2733">
        <w:t xml:space="preserve"> </w:t>
      </w:r>
      <w:r w:rsidRPr="00AC2733">
        <w:t>о</w:t>
      </w:r>
      <w:r w:rsidR="002955BF" w:rsidRPr="00AC2733">
        <w:t xml:space="preserve"> </w:t>
      </w:r>
      <w:r w:rsidRPr="00AC2733">
        <w:t>символическом</w:t>
      </w:r>
      <w:r w:rsidR="002955BF" w:rsidRPr="00AC2733">
        <w:t xml:space="preserve"> </w:t>
      </w:r>
      <w:r w:rsidRPr="00AC2733">
        <w:t>методе</w:t>
      </w:r>
    </w:p>
    <w:p w14:paraId="5952409C" w14:textId="77777777" w:rsidR="00CF3FE6" w:rsidRPr="00AC2733" w:rsidRDefault="00CF3FE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Наглядным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ч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явл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имости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эт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оле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пуляре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ч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ольш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ффектив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чности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43858693" w14:textId="7FD7FDFC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ектор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азиру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едени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игонометр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еометр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ъ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шко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темати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рш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лассов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ед</w:t>
      </w:r>
      <w:r w:rsidR="00F5390E" w:rsidRPr="00AC2733">
        <w:rPr>
          <w:rFonts w:ascii="Times New Roman" w:hAnsi="Times New Roman" w:cs="Times New Roman"/>
        </w:rPr>
        <w:t>е</w:t>
      </w:r>
      <w:r w:rsidR="00C66EF2" w:rsidRPr="00AC2733">
        <w:rPr>
          <w:rFonts w:ascii="Times New Roman" w:hAnsi="Times New Roman" w:cs="Times New Roman"/>
        </w:rPr>
        <w:t>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ямоуго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сте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ордина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Y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чал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ордина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произволь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модул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ращен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гловой</w:t>
      </w:r>
      <w:r w:rsidR="00913BFE">
        <w:rPr>
          <w:rFonts w:ascii="Times New Roman" w:hAnsi="Times New Roman" w:cs="Times New Roman"/>
        </w:rPr>
        <w:t xml:space="preserve"> </w:t>
      </w:r>
      <w:r w:rsidR="00913BFE" w:rsidRPr="00913BFE">
        <w:rPr>
          <w:rFonts w:ascii="Times New Roman" w:hAnsi="Times New Roman" w:cs="Times New Roman"/>
        </w:rPr>
        <w:t>Певчих М</w:t>
      </w:r>
      <w:r w:rsidR="00913BFE">
        <w:rPr>
          <w:rFonts w:ascii="Times New Roman" w:hAnsi="Times New Roman" w:cs="Times New Roman"/>
        </w:rPr>
        <w:t>.</w:t>
      </w:r>
      <w:r w:rsidR="00913BFE" w:rsidRPr="00913BFE">
        <w:rPr>
          <w:rFonts w:ascii="Times New Roman" w:hAnsi="Times New Roman" w:cs="Times New Roman"/>
        </w:rPr>
        <w:t>К</w:t>
      </w:r>
      <w:r w:rsidR="00913BFE">
        <w:rPr>
          <w:rFonts w:ascii="Times New Roman" w:hAnsi="Times New Roman" w:cs="Times New Roman"/>
        </w:rPr>
        <w:t xml:space="preserve">. </w:t>
      </w:r>
      <w:r w:rsidRPr="00AC2733">
        <w:rPr>
          <w:rFonts w:ascii="Times New Roman" w:hAnsi="Times New Roman" w:cs="Times New Roman"/>
        </w:rPr>
        <w:t>частот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ω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Х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</w:rPr>
        <w:t>проти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ов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рел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с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ор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о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Y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ремя</w:t>
      </w:r>
      <w:r w:rsidR="00C66EF2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иоду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Т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ня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честв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ж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каза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Y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и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гнов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</w:t>
      </w:r>
      <w:r w:rsidR="00C66EF2" w:rsidRPr="00AC2733">
        <w:rPr>
          <w:rFonts w:ascii="Times New Roman" w:hAnsi="Times New Roman" w:cs="Times New Roman"/>
        </w:rPr>
        <w:t>н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т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ж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углов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частотой:</w:t>
      </w:r>
    </w:p>
    <w:p w14:paraId="74889070" w14:textId="77777777" w:rsidR="0070730F" w:rsidRPr="00AC2733" w:rsidRDefault="003B1787" w:rsidP="003B1787">
      <w:pPr>
        <w:pStyle w:val="4"/>
      </w:pPr>
      <w:r>
        <w:tab/>
      </w:r>
      <w:r w:rsidRPr="003B1787">
        <w:rPr>
          <w:position w:val="-10"/>
        </w:rPr>
        <w:object w:dxaOrig="4300" w:dyaOrig="320" w14:anchorId="595BA10B">
          <v:shape id="_x0000_i1079" type="#_x0000_t75" style="width:214.75pt;height:15.65pt" o:ole="">
            <v:imagedata r:id="rId121" o:title=""/>
          </v:shape>
          <o:OLEObject Type="Embed" ProgID="Equation.DSMT4" ShapeID="_x0000_i1079" DrawAspect="Content" ObjectID="_1771233326" r:id="rId122"/>
        </w:object>
      </w:r>
      <w:r w:rsidR="0070730F" w:rsidRPr="00AC2733">
        <w:t>.</w:t>
      </w:r>
      <w:r>
        <w:tab/>
      </w:r>
      <w:r w:rsidR="0070730F" w:rsidRPr="00AC2733">
        <w:t>(</w:t>
      </w:r>
      <w:r w:rsidR="00C66EF2" w:rsidRPr="00AC2733">
        <w:t>2.</w:t>
      </w:r>
      <w:r w:rsidR="0070730F" w:rsidRPr="00AC2733">
        <w:t>1)</w:t>
      </w:r>
    </w:p>
    <w:p w14:paraId="361A0D21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Следовательн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гнов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ЭДС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яющие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C66EF2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ж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я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ми</w:t>
      </w:r>
      <w:r w:rsidR="002955BF" w:rsidRPr="00AC2733">
        <w:rPr>
          <w:rFonts w:ascii="Times New Roman" w:hAnsi="Times New Roman" w:cs="Times New Roman"/>
        </w:rPr>
        <w:t xml:space="preserve"> </w:t>
      </w:r>
      <w:bookmarkStart w:id="2" w:name="MTBlankEqn"/>
      <w:r w:rsidR="00D32B4D" w:rsidRPr="003B1787">
        <w:rPr>
          <w:position w:val="-10"/>
        </w:rPr>
        <w:object w:dxaOrig="760" w:dyaOrig="340" w14:anchorId="2B3E0C46">
          <v:shape id="_x0000_i1080" type="#_x0000_t75" style="width:37.55pt;height:16.9pt" o:ole="">
            <v:imagedata r:id="rId123" o:title=""/>
          </v:shape>
          <o:OLEObject Type="Embed" ProgID="Equation.DSMT4" ShapeID="_x0000_i1080" DrawAspect="Content" ObjectID="_1771233327" r:id="rId124"/>
        </w:object>
      </w:r>
      <w:bookmarkEnd w:id="2"/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ующих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мплитуд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чени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еду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мн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яз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жд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м</w:t>
      </w:r>
      <w:r w:rsidRPr="00AC2733">
        <w:rPr>
          <w:rFonts w:ascii="Times New Roman" w:hAnsi="Times New Roman" w:cs="Times New Roman"/>
        </w:rPr>
        <w:lastRenderedPageBreak/>
        <w:t>плитудн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ующи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чения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каза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мощь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32B4D" w:rsidRPr="003B1787">
        <w:rPr>
          <w:position w:val="-6"/>
        </w:rPr>
        <w:object w:dxaOrig="360" w:dyaOrig="320" w14:anchorId="066994C7">
          <v:shape id="_x0000_i1081" type="#_x0000_t75" style="width:18.15pt;height:15.65pt" o:ole="">
            <v:imagedata r:id="rId125" o:title=""/>
          </v:shape>
          <o:OLEObject Type="Embed" ProgID="Equation.DSMT4" ShapeID="_x0000_i1081" DrawAspect="Content" ObjectID="_1771233328" r:id="rId126"/>
        </w:object>
      </w:r>
      <w:r w:rsidRPr="00AC2733">
        <w:rPr>
          <w:rFonts w:ascii="Times New Roman" w:hAnsi="Times New Roman" w:cs="Times New Roman"/>
        </w:rPr>
        <w:t>).</w:t>
      </w:r>
    </w:p>
    <w:p w14:paraId="207668F5" w14:textId="48CB07FA" w:rsidR="0070730F" w:rsidRPr="00F269BF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F269BF">
        <w:rPr>
          <w:rFonts w:ascii="Times New Roman" w:hAnsi="Times New Roman" w:cs="Times New Roman"/>
        </w:rPr>
        <w:t>Математик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вел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декартову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систему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ординат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новые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бозначения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сей: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сь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  <w:i/>
          <w:lang w:val="en-US"/>
        </w:rPr>
        <w:t>Y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бозначил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мнимой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частью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  <w:i/>
          <w:lang w:val="en-US"/>
        </w:rPr>
        <w:t>j</w:t>
      </w:r>
      <w:r w:rsidRPr="00F269BF">
        <w:rPr>
          <w:rFonts w:ascii="Times New Roman" w:hAnsi="Times New Roman" w:cs="Times New Roman"/>
        </w:rPr>
        <w:t>,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а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сь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  <w:i/>
        </w:rPr>
        <w:t>Х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ещественной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частью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«+»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мплексног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числа,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торое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может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быть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задан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любом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вадранте</w:t>
      </w:r>
      <w:r w:rsidR="00561C7E">
        <w:rPr>
          <w:rFonts w:ascii="Times New Roman" w:hAnsi="Times New Roman" w:cs="Times New Roman"/>
        </w:rPr>
        <w:t xml:space="preserve"> </w:t>
      </w:r>
      <w:r w:rsidR="00561C7E" w:rsidRPr="00561C7E">
        <w:rPr>
          <w:rFonts w:ascii="Times New Roman" w:hAnsi="Times New Roman" w:cs="Times New Roman"/>
        </w:rPr>
        <w:t>Радужн</w:t>
      </w:r>
      <w:r w:rsidR="00561C7E">
        <w:rPr>
          <w:rFonts w:ascii="Times New Roman" w:hAnsi="Times New Roman" w:cs="Times New Roman"/>
        </w:rPr>
        <w:t>ой</w:t>
      </w:r>
      <w:r w:rsidR="00561C7E" w:rsidRPr="00561C7E">
        <w:rPr>
          <w:rFonts w:ascii="Times New Roman" w:hAnsi="Times New Roman" w:cs="Times New Roman"/>
        </w:rPr>
        <w:t xml:space="preserve"> ассоциаци</w:t>
      </w:r>
      <w:r w:rsidR="00561C7E">
        <w:rPr>
          <w:rFonts w:ascii="Times New Roman" w:hAnsi="Times New Roman" w:cs="Times New Roman"/>
        </w:rPr>
        <w:t>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мплексной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лоскост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с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вед</w:t>
      </w:r>
      <w:r w:rsidR="00F5390E" w:rsidRPr="00F269BF">
        <w:rPr>
          <w:rFonts w:ascii="Times New Roman" w:hAnsi="Times New Roman" w:cs="Times New Roman"/>
        </w:rPr>
        <w:t>е</w:t>
      </w:r>
      <w:r w:rsidRPr="00F269BF">
        <w:rPr>
          <w:rFonts w:ascii="Times New Roman" w:hAnsi="Times New Roman" w:cs="Times New Roman"/>
        </w:rPr>
        <w:t>нным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бозначениям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(рис.</w:t>
      </w:r>
      <w:r w:rsidR="002955BF" w:rsidRPr="00F269BF">
        <w:rPr>
          <w:rFonts w:ascii="Times New Roman" w:hAnsi="Times New Roman" w:cs="Times New Roman"/>
        </w:rPr>
        <w:t xml:space="preserve"> </w:t>
      </w:r>
      <w:r w:rsidR="00C66EF2" w:rsidRPr="00F269BF">
        <w:rPr>
          <w:rFonts w:ascii="Times New Roman" w:hAnsi="Times New Roman" w:cs="Times New Roman"/>
        </w:rPr>
        <w:t>2.</w:t>
      </w:r>
      <w:r w:rsidRPr="00F269BF">
        <w:rPr>
          <w:rFonts w:ascii="Times New Roman" w:hAnsi="Times New Roman" w:cs="Times New Roman"/>
        </w:rPr>
        <w:t>1).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Для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роизвольн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зятог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мплексног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числа</w:t>
      </w:r>
      <w:r w:rsidR="002955BF" w:rsidRPr="00F269BF">
        <w:rPr>
          <w:rFonts w:ascii="Times New Roman" w:hAnsi="Times New Roman" w:cs="Times New Roman"/>
        </w:rPr>
        <w:t xml:space="preserve"> </w:t>
      </w:r>
      <w:r w:rsidR="00C66EF2" w:rsidRPr="00F269BF">
        <w:rPr>
          <w:rFonts w:ascii="Times New Roman" w:hAnsi="Times New Roman" w:cs="Times New Roman"/>
          <w:position w:val="-4"/>
        </w:rPr>
        <w:object w:dxaOrig="220" w:dyaOrig="279" w14:anchorId="1B7D4460">
          <v:shape id="_x0000_i1082" type="#_x0000_t75" style="width:10.65pt;height:13.75pt" o:ole="">
            <v:imagedata r:id="rId127" o:title=""/>
          </v:shape>
          <o:OLEObject Type="Embed" ProgID="Equation.DSMT4" ShapeID="_x0000_i1082" DrawAspect="Content" ObjectID="_1771233329" r:id="rId128"/>
        </w:objec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на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мплексной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лоскости,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например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ервом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вадранте,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можн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осле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соединения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этог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числа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с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началом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ординат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для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ведения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ектора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  <w:i/>
        </w:rPr>
        <w:t>ОА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(рис.</w:t>
      </w:r>
      <w:r w:rsidR="002955BF" w:rsidRPr="00F269BF">
        <w:rPr>
          <w:rFonts w:ascii="Times New Roman" w:hAnsi="Times New Roman" w:cs="Times New Roman"/>
        </w:rPr>
        <w:t xml:space="preserve"> </w:t>
      </w:r>
      <w:r w:rsidR="00C66EF2" w:rsidRPr="00F269BF">
        <w:rPr>
          <w:rFonts w:ascii="Times New Roman" w:hAnsi="Times New Roman" w:cs="Times New Roman"/>
        </w:rPr>
        <w:t>2.</w:t>
      </w:r>
      <w:r w:rsidRPr="00F269BF">
        <w:rPr>
          <w:rFonts w:ascii="Times New Roman" w:hAnsi="Times New Roman" w:cs="Times New Roman"/>
        </w:rPr>
        <w:t>2)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редставить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омплексное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числ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разными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формами:</w:t>
      </w:r>
    </w:p>
    <w:p w14:paraId="79A53ACB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lang w:val="en-GB"/>
        </w:rPr>
        <w:t>1</w:t>
      </w:r>
      <w:r w:rsidR="00C66EF2"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1100" w:dyaOrig="340" w14:anchorId="2FB4E58D">
          <v:shape id="_x0000_i1083" type="#_x0000_t75" style="width:55.1pt;height:16.9pt" o:ole="">
            <v:imagedata r:id="rId129" o:title=""/>
          </v:shape>
          <o:OLEObject Type="Embed" ProgID="Equation.DSMT4" ShapeID="_x0000_i1083" DrawAspect="Content" ObjectID="_1771233330" r:id="rId130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ой;</w:t>
      </w:r>
    </w:p>
    <w:p w14:paraId="52CD7C00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2</w:t>
      </w:r>
      <w:r w:rsidR="00C66EF2"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1939" w:dyaOrig="340" w14:anchorId="49D7216C">
          <v:shape id="_x0000_i1084" type="#_x0000_t75" style="width:97.05pt;height:16.9pt" o:ole="">
            <v:imagedata r:id="rId131" o:title=""/>
          </v:shape>
          <o:OLEObject Type="Embed" ProgID="Equation.DSMT4" ShapeID="_x0000_i1084" DrawAspect="Content" ObjectID="_1771233331" r:id="rId132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игонометрической;</w:t>
      </w:r>
    </w:p>
    <w:p w14:paraId="301AE863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3</w:t>
      </w:r>
      <w:r w:rsidR="00C66EF2"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6"/>
        </w:rPr>
        <w:object w:dxaOrig="940" w:dyaOrig="300" w14:anchorId="5D2A05D9">
          <v:shape id="_x0000_i1085" type="#_x0000_t75" style="width:46.95pt;height:15.05pt" o:ole="">
            <v:imagedata r:id="rId133" o:title=""/>
          </v:shape>
          <o:OLEObject Type="Embed" ProgID="Equation.DSMT4" ShapeID="_x0000_i1085" DrawAspect="Content" ObjectID="_1771233332" r:id="rId134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="00C66EF2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тельной.</w:t>
      </w:r>
    </w:p>
    <w:p w14:paraId="1351F662" w14:textId="77777777" w:rsidR="0070730F" w:rsidRPr="00AC2733" w:rsidRDefault="0070730F" w:rsidP="003B1787">
      <w:pPr>
        <w:spacing w:after="0" w:line="264" w:lineRule="auto"/>
        <w:jc w:val="both"/>
        <w:rPr>
          <w:rFonts w:ascii="Times New Roman" w:hAnsi="Times New Roman" w:cs="Times New Roman"/>
        </w:rPr>
      </w:pPr>
    </w:p>
    <w:tbl>
      <w:tblPr>
        <w:tblStyle w:val="a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80"/>
        <w:gridCol w:w="3213"/>
      </w:tblGrid>
      <w:tr w:rsidR="00C67820" w:rsidRPr="003B1787" w14:paraId="68800EC5" w14:textId="77777777" w:rsidTr="00F269BF">
        <w:trPr>
          <w:cantSplit/>
          <w:jc w:val="center"/>
        </w:trPr>
        <w:tc>
          <w:tcPr>
            <w:tcW w:w="3080" w:type="dxa"/>
          </w:tcPr>
          <w:p w14:paraId="4A65CDF7" w14:textId="77777777" w:rsidR="00C67820" w:rsidRPr="003B1787" w:rsidRDefault="0012242E" w:rsidP="00F269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02F38F7" wp14:editId="1EA91B1F">
                  <wp:extent cx="1865376" cy="1813560"/>
                  <wp:effectExtent l="19050" t="0" r="1524" b="0"/>
                  <wp:docPr id="4" name="Рисунок 3" descr="рис.2.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.2.1.tif"/>
                          <pic:cNvPicPr/>
                        </pic:nvPicPr>
                        <pic:blipFill>
                          <a:blip r:embed="rId1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376" cy="181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3" w:type="dxa"/>
            <w:vAlign w:val="bottom"/>
          </w:tcPr>
          <w:p w14:paraId="3E9B57B2" w14:textId="77777777" w:rsidR="00C67820" w:rsidRPr="003B1787" w:rsidRDefault="00721C08" w:rsidP="00F269BF">
            <w:pPr>
              <w:spacing w:after="0" w:line="240" w:lineRule="auto"/>
              <w:ind w:lef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882415D" wp14:editId="1812631B">
                  <wp:extent cx="1914144" cy="1813560"/>
                  <wp:effectExtent l="19050" t="0" r="0" b="0"/>
                  <wp:docPr id="5" name="Рисунок 4" descr="рис.2.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.2.2.tif"/>
                          <pic:cNvPicPr/>
                        </pic:nvPicPr>
                        <pic:blipFill>
                          <a:blip r:embed="rId1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4144" cy="181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7820" w:rsidRPr="003B1787" w14:paraId="6BA7586D" w14:textId="77777777" w:rsidTr="00F269BF">
        <w:trPr>
          <w:cantSplit/>
          <w:jc w:val="center"/>
        </w:trPr>
        <w:tc>
          <w:tcPr>
            <w:tcW w:w="3080" w:type="dxa"/>
          </w:tcPr>
          <w:p w14:paraId="13C383DF" w14:textId="77777777" w:rsidR="00C67820" w:rsidRPr="00F269BF" w:rsidRDefault="00C67820" w:rsidP="003B1787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269BF">
              <w:rPr>
                <w:rFonts w:ascii="Times New Roman" w:hAnsi="Times New Roman" w:cs="Times New Roman"/>
                <w:sz w:val="20"/>
                <w:szCs w:val="20"/>
              </w:rPr>
              <w:t>Рис.</w:t>
            </w:r>
            <w:r w:rsidR="002955BF" w:rsidRPr="00F269BF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269BF">
              <w:rPr>
                <w:rFonts w:ascii="Times New Roman" w:hAnsi="Times New Roman" w:cs="Times New Roman"/>
                <w:sz w:val="20"/>
                <w:szCs w:val="20"/>
              </w:rPr>
              <w:t>2.1</w:t>
            </w:r>
            <w:r w:rsidR="00F269BF" w:rsidRPr="00F269BF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="00F269BF" w:rsidRPr="00F269BF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Алгебраическая форма</w:t>
            </w:r>
          </w:p>
        </w:tc>
        <w:tc>
          <w:tcPr>
            <w:tcW w:w="3213" w:type="dxa"/>
          </w:tcPr>
          <w:p w14:paraId="4EA6AF7E" w14:textId="77777777" w:rsidR="00C67820" w:rsidRPr="00F269BF" w:rsidRDefault="00C67820" w:rsidP="00F269BF">
            <w:pPr>
              <w:spacing w:before="120" w:after="0" w:line="240" w:lineRule="auto"/>
              <w:jc w:val="right"/>
              <w:rPr>
                <w:rFonts w:ascii="Times New Roman" w:hAnsi="Times New Roman" w:cs="Times New Roman"/>
                <w:spacing w:val="-4"/>
                <w:sz w:val="20"/>
                <w:szCs w:val="20"/>
              </w:rPr>
            </w:pPr>
            <w:r w:rsidRPr="00F269BF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Рис.</w:t>
            </w:r>
            <w:r w:rsidR="002955BF" w:rsidRPr="00F269BF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 xml:space="preserve"> </w:t>
            </w:r>
            <w:r w:rsidRPr="00F269BF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2.2</w:t>
            </w:r>
            <w:r w:rsidR="00F269BF" w:rsidRPr="00F269BF">
              <w:rPr>
                <w:rFonts w:ascii="Times New Roman" w:hAnsi="Times New Roman" w:cs="Times New Roman"/>
                <w:spacing w:val="-4"/>
                <w:sz w:val="20"/>
                <w:szCs w:val="20"/>
              </w:rPr>
              <w:t>. Тригонометрическая форма</w:t>
            </w:r>
          </w:p>
        </w:tc>
      </w:tr>
    </w:tbl>
    <w:p w14:paraId="0DF83DC5" w14:textId="77777777" w:rsidR="00C67820" w:rsidRPr="00AC2733" w:rsidRDefault="00C67820" w:rsidP="003B1787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07665EE6" w14:textId="77777777" w:rsidR="0070730F" w:rsidRPr="003B1787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3B1787">
        <w:rPr>
          <w:rFonts w:ascii="Times New Roman" w:hAnsi="Times New Roman" w:cs="Times New Roman"/>
          <w:i/>
          <w:spacing w:val="-4"/>
        </w:rPr>
        <w:t>Алгебраическая</w:t>
      </w:r>
      <w:r w:rsidR="002955BF" w:rsidRPr="003B1787">
        <w:rPr>
          <w:rFonts w:ascii="Times New Roman" w:hAnsi="Times New Roman" w:cs="Times New Roman"/>
          <w:i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форм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писываетс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ерез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умму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оекци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а</w:t>
      </w:r>
      <w:r w:rsidRPr="003B1787">
        <w:rPr>
          <w:rFonts w:ascii="Times New Roman" w:hAnsi="Times New Roman" w:cs="Times New Roman"/>
          <w:spacing w:val="-4"/>
          <w:vertAlign w:val="subscript"/>
        </w:rPr>
        <w:t>1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омплекс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12242E" w:rsidRPr="00025957">
        <w:rPr>
          <w:position w:val="-4"/>
        </w:rPr>
        <w:object w:dxaOrig="220" w:dyaOrig="279" w14:anchorId="1470BFE1">
          <v:shape id="_x0000_i1086" type="#_x0000_t75" style="width:11.25pt;height:13.75pt" o:ole="">
            <v:imagedata r:id="rId137" o:title=""/>
          </v:shape>
          <o:OLEObject Type="Embed" ProgID="Equation.DSMT4" ShapeID="_x0000_i1086" DrawAspect="Content" ObjectID="_1771233333" r:id="rId138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щественную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с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«+»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оекци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  <w:lang w:val="en-US"/>
        </w:rPr>
        <w:t>j</w:t>
      </w:r>
      <w:r w:rsidRPr="003B1787">
        <w:rPr>
          <w:rFonts w:ascii="Times New Roman" w:hAnsi="Times New Roman" w:cs="Times New Roman"/>
          <w:i/>
          <w:spacing w:val="-4"/>
        </w:rPr>
        <w:t>а</w:t>
      </w:r>
      <w:r w:rsidRPr="003B1787">
        <w:rPr>
          <w:rFonts w:ascii="Times New Roman" w:hAnsi="Times New Roman" w:cs="Times New Roman"/>
          <w:spacing w:val="-4"/>
          <w:vertAlign w:val="subscript"/>
        </w:rPr>
        <w:t>2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ч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Pr="003B1787">
        <w:rPr>
          <w:rFonts w:ascii="Times New Roman" w:hAnsi="Times New Roman" w:cs="Times New Roman"/>
          <w:spacing w:val="-4"/>
        </w:rPr>
        <w:t>то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вед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Pr="003B1787">
        <w:rPr>
          <w:rFonts w:ascii="Times New Roman" w:hAnsi="Times New Roman" w:cs="Times New Roman"/>
          <w:spacing w:val="-4"/>
        </w:rPr>
        <w:t>нн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бознач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л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с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  <w:lang w:val="en-US"/>
        </w:rPr>
        <w:t>Y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нимую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с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  <w:lang w:val="en-US"/>
        </w:rPr>
        <w:t>j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(см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ис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267DEE" w:rsidRPr="003B1787">
        <w:rPr>
          <w:rFonts w:ascii="Times New Roman" w:hAnsi="Times New Roman" w:cs="Times New Roman"/>
          <w:spacing w:val="-4"/>
        </w:rPr>
        <w:t>2.</w:t>
      </w:r>
      <w:r w:rsidRPr="003B1787">
        <w:rPr>
          <w:rFonts w:ascii="Times New Roman" w:hAnsi="Times New Roman" w:cs="Times New Roman"/>
          <w:spacing w:val="-4"/>
        </w:rPr>
        <w:t>1).</w:t>
      </w:r>
    </w:p>
    <w:p w14:paraId="7D535719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Тригонометрическая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фор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025957">
        <w:rPr>
          <w:position w:val="-4"/>
        </w:rPr>
        <w:object w:dxaOrig="220" w:dyaOrig="279" w14:anchorId="447DCFA3">
          <v:shape id="_x0000_i1087" type="#_x0000_t75" style="width:11.25pt;height:13.75pt" o:ole="">
            <v:imagedata r:id="rId139" o:title=""/>
          </v:shape>
          <o:OLEObject Type="Embed" ProgID="Equation.DSMT4" ShapeID="_x0000_i1087" DrawAspect="Content" ObjectID="_1771233334" r:id="rId140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ыв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ере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м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ществен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lastRenderedPageBreak/>
        <w:t>о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ним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ова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ойст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ямо</w:t>
      </w:r>
      <w:r w:rsidRPr="00F269BF">
        <w:rPr>
          <w:rFonts w:ascii="Times New Roman" w:hAnsi="Times New Roman" w:cs="Times New Roman"/>
        </w:rPr>
        <w:t>угольного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треугольника.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Проекция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на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вещественную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ось,</w:t>
      </w:r>
      <w:r w:rsidR="002955BF" w:rsidRPr="00F269BF">
        <w:rPr>
          <w:rFonts w:ascii="Times New Roman" w:hAnsi="Times New Roman" w:cs="Times New Roman"/>
        </w:rPr>
        <w:t xml:space="preserve"> </w:t>
      </w:r>
      <w:r w:rsidRPr="00F269BF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лежащ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т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гл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6"/>
        </w:rPr>
        <w:object w:dxaOrig="220" w:dyaOrig="220" w14:anchorId="29938332">
          <v:shape id="_x0000_i1088" type="#_x0000_t75" style="width:11.25pt;height:11.25pt" o:ole="">
            <v:imagedata r:id="rId141" o:title=""/>
          </v:shape>
          <o:OLEObject Type="Embed" ProgID="Equation.DSMT4" ShapeID="_x0000_i1088" DrawAspect="Content" ObjectID="_1771233335" r:id="rId142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ямоугольник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раже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изведе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D32B4D">
        <w:rPr>
          <w:rFonts w:ascii="Times New Roman" w:hAnsi="Times New Roman" w:cs="Times New Roman"/>
          <w:i/>
        </w:rPr>
        <w:t>О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042DE7" w:rsidRPr="00042DE7">
        <w:rPr>
          <w:position w:val="-6"/>
        </w:rPr>
        <w:object w:dxaOrig="560" w:dyaOrig="220" w14:anchorId="1B1CECFC">
          <v:shape id="_x0000_i1089" type="#_x0000_t75" style="width:28.15pt;height:11.25pt" o:ole="">
            <v:imagedata r:id="rId143" o:title=""/>
          </v:shape>
          <o:OLEObject Type="Embed" ProgID="Equation.DSMT4" ShapeID="_x0000_i1089" DrawAspect="Content" ObjectID="_1771233336" r:id="rId144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ж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ним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раже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изведе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О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042DE7" w:rsidRPr="00042DE7">
        <w:rPr>
          <w:position w:val="-8"/>
        </w:rPr>
        <w:object w:dxaOrig="560" w:dyaOrig="279" w14:anchorId="3FBC2E87">
          <v:shape id="_x0000_i1090" type="#_x0000_t75" style="width:28.15pt;height:13.75pt" o:ole="">
            <v:imagedata r:id="rId145" o:title=""/>
          </v:shape>
          <o:OLEObject Type="Embed" ProgID="Equation.DSMT4" ShapeID="_x0000_i1090" DrawAspect="Content" ObjectID="_1771233337" r:id="rId14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т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ямоуголь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положе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ти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гл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042DE7" w:rsidRPr="00042DE7">
        <w:rPr>
          <w:position w:val="-6"/>
        </w:rPr>
        <w:object w:dxaOrig="220" w:dyaOrig="220" w14:anchorId="3151C69D">
          <v:shape id="_x0000_i1091" type="#_x0000_t75" style="width:11.25pt;height:11.25pt" o:ole="">
            <v:imagedata r:id="rId147" o:title=""/>
          </v:shape>
          <o:OLEObject Type="Embed" ProgID="Equation.DSMT4" ShapeID="_x0000_i1091" DrawAspect="Content" ObjectID="_1771233338" r:id="rId148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см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267DEE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2).</w:t>
      </w:r>
    </w:p>
    <w:p w14:paraId="0141471B" w14:textId="409AB02D" w:rsidR="0070730F" w:rsidRPr="003B1787" w:rsidRDefault="0070730F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3B1787">
        <w:rPr>
          <w:rFonts w:ascii="Times New Roman" w:hAnsi="Times New Roman" w:cs="Times New Roman"/>
          <w:spacing w:val="-2"/>
        </w:rPr>
        <w:t>Поскольку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нец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i/>
          <w:spacing w:val="-2"/>
        </w:rPr>
        <w:t>О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овпадае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данны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ы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исл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3B1787" w:rsidRPr="003B1787">
        <w:rPr>
          <w:spacing w:val="-2"/>
          <w:position w:val="-4"/>
        </w:rPr>
        <w:object w:dxaOrig="220" w:dyaOrig="279" w14:anchorId="293D3926">
          <v:shape id="_x0000_i1092" type="#_x0000_t75" style="width:11.25pt;height:13.75pt" o:ole="">
            <v:imagedata r:id="rId149" o:title=""/>
          </v:shape>
          <o:OLEObject Type="Embed" ProgID="Equation.DSMT4" ShapeID="_x0000_i1092" DrawAspect="Content" ObjectID="_1771233339" r:id="rId150"/>
        </w:objec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екц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нимую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с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ставляе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об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инусоидаль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меняющуюс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личину</w:t>
      </w:r>
      <w:r w:rsidR="00237F29">
        <w:rPr>
          <w:rFonts w:ascii="Times New Roman" w:hAnsi="Times New Roman" w:cs="Times New Roman"/>
          <w:spacing w:val="-2"/>
        </w:rPr>
        <w:t xml:space="preserve"> </w:t>
      </w:r>
      <w:r w:rsidR="00237F29" w:rsidRPr="00237F29">
        <w:rPr>
          <w:rFonts w:ascii="Times New Roman" w:hAnsi="Times New Roman" w:cs="Times New Roman"/>
          <w:spacing w:val="-2"/>
        </w:rPr>
        <w:t>Любовь Соболь</w:t>
      </w:r>
      <w:r w:rsidRPr="003B1787">
        <w:rPr>
          <w:rFonts w:ascii="Times New Roman" w:hAnsi="Times New Roman" w:cs="Times New Roman"/>
          <w:spacing w:val="-2"/>
        </w:rPr>
        <w:t>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тор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ож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стави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менен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й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AD2AA1" w:rsidRPr="003B1787">
        <w:rPr>
          <w:rFonts w:ascii="Times New Roman" w:hAnsi="Times New Roman" w:cs="Times New Roman"/>
          <w:spacing w:val="-2"/>
        </w:rPr>
        <w:t>ЭД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этому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ряду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ны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ставление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казанны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личин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огу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бы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ставлен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иде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-з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овпад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нц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ы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исл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лоскост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ставлен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й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AD2AA1" w:rsidRPr="003B1787">
        <w:rPr>
          <w:rFonts w:ascii="Times New Roman" w:hAnsi="Times New Roman" w:cs="Times New Roman"/>
          <w:spacing w:val="-2"/>
        </w:rPr>
        <w:t>ЭД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</w:t>
      </w:r>
      <w:r w:rsidR="00D32B4D">
        <w:rPr>
          <w:rFonts w:ascii="Times New Roman" w:hAnsi="Times New Roman" w:cs="Times New Roman"/>
          <w:spacing w:val="-2"/>
        </w:rPr>
        <w:t>п</w:t>
      </w:r>
      <w:r w:rsidRPr="003B1787">
        <w:rPr>
          <w:rFonts w:ascii="Times New Roman" w:hAnsi="Times New Roman" w:cs="Times New Roman"/>
          <w:spacing w:val="-2"/>
        </w:rPr>
        <w:t>лексн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ид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асч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т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анализ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пя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лучил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зван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имволическ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етода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гл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3B1787" w:rsidRPr="003B1787">
        <w:rPr>
          <w:spacing w:val="-2"/>
          <w:position w:val="-10"/>
        </w:rPr>
        <w:object w:dxaOrig="1020" w:dyaOrig="279" w14:anchorId="2CC61E8E">
          <v:shape id="_x0000_i1093" type="#_x0000_t75" style="width:50.7pt;height:13.75pt" o:ole="">
            <v:imagedata r:id="rId151" o:title=""/>
          </v:shape>
          <o:OLEObject Type="Embed" ProgID="Equation.DSMT4" ShapeID="_x0000_i1093" DrawAspect="Content" ObjectID="_1771233340" r:id="rId152"/>
        </w:objec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ригонометрическа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орм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исл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оже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бы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писа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ак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3B1787" w:rsidRPr="003B1787">
        <w:rPr>
          <w:spacing w:val="-2"/>
          <w:position w:val="-10"/>
        </w:rPr>
        <w:object w:dxaOrig="3200" w:dyaOrig="340" w14:anchorId="478EE675">
          <v:shape id="_x0000_i1094" type="#_x0000_t75" style="width:159.65pt;height:16.9pt" o:ole="">
            <v:imagedata r:id="rId153" o:title=""/>
          </v:shape>
          <o:OLEObject Type="Embed" ProgID="Equation.DSMT4" ShapeID="_x0000_i1094" DrawAspect="Content" ObjectID="_1771233341" r:id="rId154"/>
        </w:objec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т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значае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лич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чаль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азов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двиг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3B1787" w:rsidRPr="003B1787">
        <w:rPr>
          <w:spacing w:val="-2"/>
          <w:position w:val="-10"/>
        </w:rPr>
        <w:object w:dxaOrig="240" w:dyaOrig="260" w14:anchorId="502BEB2C">
          <v:shape id="_x0000_i1095" type="#_x0000_t75" style="width:11.9pt;height:12.5pt" o:ole="">
            <v:imagedata r:id="rId155" o:title=""/>
          </v:shape>
          <o:OLEObject Type="Embed" ProgID="Equation.DSMT4" ShapeID="_x0000_i1095" DrawAspect="Content" ObjectID="_1771233342" r:id="rId156"/>
        </w:objec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тноситель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чал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ордина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инусоидаль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меняющихс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ы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ов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й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AD2AA1" w:rsidRPr="003B1787">
        <w:rPr>
          <w:rFonts w:ascii="Times New Roman" w:hAnsi="Times New Roman" w:cs="Times New Roman"/>
          <w:spacing w:val="-2"/>
        </w:rPr>
        <w:t>ЭД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ремени.</w:t>
      </w:r>
    </w:p>
    <w:p w14:paraId="40519560" w14:textId="77777777" w:rsidR="0070730F" w:rsidRPr="003B1787" w:rsidRDefault="0070730F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3B1787">
        <w:rPr>
          <w:rFonts w:ascii="Times New Roman" w:hAnsi="Times New Roman" w:cs="Times New Roman"/>
          <w:spacing w:val="-4"/>
        </w:rPr>
        <w:t>Дл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едставл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о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омплексным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ислам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еобразуе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ригонометрическую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форму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ледующи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бразом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ынесе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ав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аст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ригонометрическ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формы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дул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кобк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лучи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ыраж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3100" w:dyaOrig="340" w14:anchorId="3FE9DA90">
          <v:shape id="_x0000_i1096" type="#_x0000_t75" style="width:155.25pt;height:16.9pt" o:ole="">
            <v:imagedata r:id="rId157" o:title=""/>
          </v:shape>
          <o:OLEObject Type="Embed" ProgID="Equation.DSMT4" ShapeID="_x0000_i1096" DrawAspect="Content" ObjectID="_1771233343" r:id="rId158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атематико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Эйлеро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оказано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т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ыраж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2540" w:dyaOrig="300" w14:anchorId="0972AF84">
          <v:shape id="_x0000_i1097" type="#_x0000_t75" style="width:127.1pt;height:15.05pt" o:ole="">
            <v:imagedata r:id="rId159" o:title=""/>
          </v:shape>
          <o:OLEObject Type="Embed" ProgID="Equation.DSMT4" ShapeID="_x0000_i1097" DrawAspect="Content" ObjectID="_1771233344" r:id="rId160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авн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личин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6"/>
        </w:rPr>
        <w:object w:dxaOrig="660" w:dyaOrig="300" w14:anchorId="0FC40F55">
          <v:shape id="_x0000_i1098" type="#_x0000_t75" style="width:33.2pt;height:15.05pt" o:ole="">
            <v:imagedata r:id="rId161" o:title=""/>
          </v:shape>
          <o:OLEObject Type="Embed" ProgID="Equation.DSMT4" ShapeID="_x0000_i1098" DrawAspect="Content" ObjectID="_1771233345" r:id="rId162"/>
        </w:object>
      </w:r>
      <w:r w:rsidRPr="003B1787">
        <w:rPr>
          <w:rFonts w:ascii="Times New Roman" w:hAnsi="Times New Roman" w:cs="Times New Roman"/>
          <w:spacing w:val="-4"/>
        </w:rPr>
        <w:t>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отор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зываетс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поворотным</w:t>
      </w:r>
      <w:r w:rsidR="002955BF" w:rsidRPr="003B1787">
        <w:rPr>
          <w:rFonts w:ascii="Times New Roman" w:hAnsi="Times New Roman" w:cs="Times New Roman"/>
          <w:i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множителем</w:t>
      </w:r>
      <w:r w:rsidRPr="003B1787">
        <w:rPr>
          <w:rFonts w:ascii="Times New Roman" w:hAnsi="Times New Roman" w:cs="Times New Roman"/>
          <w:spacing w:val="-4"/>
        </w:rPr>
        <w:t>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сл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е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явилас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пис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л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показательной</w:t>
      </w:r>
      <w:r w:rsidR="002955BF" w:rsidRPr="003B1787">
        <w:rPr>
          <w:rFonts w:ascii="Times New Roman" w:hAnsi="Times New Roman" w:cs="Times New Roman"/>
          <w:i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</w:rPr>
        <w:t>формы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омплексн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исла: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D32B4D" w:rsidRPr="003B1787">
        <w:rPr>
          <w:spacing w:val="-4"/>
          <w:position w:val="-6"/>
        </w:rPr>
        <w:object w:dxaOrig="1300" w:dyaOrig="300" w14:anchorId="6F8CE214">
          <v:shape id="_x0000_i1099" type="#_x0000_t75" style="width:65.1pt;height:15.05pt" o:ole="">
            <v:imagedata r:id="rId163" o:title=""/>
          </v:shape>
          <o:OLEObject Type="Embed" ProgID="Equation.DSMT4" ShapeID="_x0000_i1099" DrawAspect="Content" ObjectID="_1771233346" r:id="rId164"/>
        </w:object>
      </w:r>
      <w:r w:rsidRPr="003B1787">
        <w:rPr>
          <w:rFonts w:ascii="Times New Roman" w:hAnsi="Times New Roman" w:cs="Times New Roman"/>
          <w:spacing w:val="-4"/>
        </w:rPr>
        <w:t>.</w:t>
      </w:r>
    </w:p>
    <w:p w14:paraId="14DC510E" w14:textId="77777777" w:rsidR="0070730F" w:rsidRPr="00AC2733" w:rsidRDefault="0070730F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Величи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ел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читываю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е</w:t>
      </w:r>
    </w:p>
    <w:p w14:paraId="631E4878" w14:textId="77777777" w:rsidR="0070730F" w:rsidRPr="00AC2733" w:rsidRDefault="003B1787" w:rsidP="003B1787">
      <w:pPr>
        <w:pStyle w:val="4"/>
      </w:pPr>
      <w:r>
        <w:rPr>
          <w:i/>
        </w:rPr>
        <w:tab/>
      </w:r>
      <w:r w:rsidR="0070730F" w:rsidRPr="00AC2733">
        <w:rPr>
          <w:i/>
        </w:rPr>
        <w:t>А</w:t>
      </w:r>
      <w:r w:rsidR="002955BF" w:rsidRPr="00AC2733">
        <w:rPr>
          <w:i/>
        </w:rPr>
        <w:t xml:space="preserve"> </w:t>
      </w:r>
      <w:r w:rsidR="0070730F" w:rsidRPr="00AC2733">
        <w:t>=</w:t>
      </w:r>
      <w:r w:rsidR="002955BF" w:rsidRPr="00AC2733">
        <w:t xml:space="preserve"> </w:t>
      </w:r>
      <w:r w:rsidRPr="003B1787">
        <w:rPr>
          <w:position w:val="-12"/>
        </w:rPr>
        <w:object w:dxaOrig="920" w:dyaOrig="420" w14:anchorId="0ACA0DEF">
          <v:shape id="_x0000_i1100" type="#_x0000_t75" style="width:45.7pt;height:21.3pt" o:ole="">
            <v:imagedata r:id="rId165" o:title=""/>
          </v:shape>
          <o:OLEObject Type="Embed" ProgID="Equation.DSMT4" ShapeID="_x0000_i1100" DrawAspect="Content" ObjectID="_1771233347" r:id="rId166"/>
        </w:object>
      </w:r>
      <w:r>
        <w:tab/>
      </w:r>
      <w:r w:rsidR="0070730F" w:rsidRPr="00AC2733">
        <w:t>(</w:t>
      </w:r>
      <w:r w:rsidR="00AD2AA1" w:rsidRPr="00AC2733">
        <w:t>2.</w:t>
      </w:r>
      <w:r w:rsidR="0070730F" w:rsidRPr="00AC2733">
        <w:t>2)</w:t>
      </w:r>
    </w:p>
    <w:p w14:paraId="1BCF2140" w14:textId="77777777" w:rsidR="0070730F" w:rsidRPr="00AC2733" w:rsidRDefault="0070730F" w:rsidP="003B1787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гол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D2AA1" w:rsidRPr="00AC2733">
        <w:rPr>
          <w:rFonts w:ascii="Times New Roman" w:hAnsi="Times New Roman" w:cs="Times New Roman"/>
          <w:position w:val="-6"/>
        </w:rPr>
        <w:object w:dxaOrig="220" w:dyaOrig="220" w14:anchorId="04853643">
          <v:shape id="_x0000_i1101" type="#_x0000_t75" style="width:11.25pt;height:11.25pt" o:ole="">
            <v:imagedata r:id="rId167" o:title=""/>
          </v:shape>
          <o:OLEObject Type="Embed" ProgID="Equation.DSMT4" ShapeID="_x0000_i1101" DrawAspect="Content" ObjectID="_1771233348" r:id="rId168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е</w:t>
      </w:r>
    </w:p>
    <w:p w14:paraId="743B5F2D" w14:textId="77777777" w:rsidR="0070730F" w:rsidRPr="00AC2733" w:rsidRDefault="003B1787" w:rsidP="003B1787">
      <w:pPr>
        <w:pStyle w:val="4"/>
      </w:pPr>
      <w:r>
        <w:tab/>
      </w:r>
      <w:r w:rsidR="00AD2AA1" w:rsidRPr="00AC2733">
        <w:rPr>
          <w:position w:val="-22"/>
        </w:rPr>
        <w:object w:dxaOrig="1280" w:dyaOrig="580" w14:anchorId="057F50CE">
          <v:shape id="_x0000_i1102" type="#_x0000_t75" style="width:63.85pt;height:28.8pt" o:ole="">
            <v:imagedata r:id="rId169" o:title=""/>
          </v:shape>
          <o:OLEObject Type="Embed" ProgID="Equation.DSMT4" ShapeID="_x0000_i1102" DrawAspect="Content" ObjectID="_1771233349" r:id="rId170"/>
        </w:object>
      </w:r>
      <w:r>
        <w:tab/>
      </w:r>
      <w:r w:rsidR="0070730F" w:rsidRPr="00AC2733">
        <w:t>(</w:t>
      </w:r>
      <w:r w:rsidR="00AD2AA1" w:rsidRPr="00AC2733">
        <w:t>2.</w:t>
      </w:r>
      <w:r w:rsidR="0070730F" w:rsidRPr="00AC2733">
        <w:t>3)</w:t>
      </w:r>
    </w:p>
    <w:p w14:paraId="24BF33C4" w14:textId="77777777" w:rsidR="0070730F" w:rsidRPr="003B1787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тлич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еханик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</w:t>
      </w:r>
      <w:r w:rsidR="00BC7D1F" w:rsidRPr="003B1787">
        <w:rPr>
          <w:rFonts w:ascii="Times New Roman" w:hAnsi="Times New Roman" w:cs="Times New Roman"/>
          <w:spacing w:val="-4"/>
        </w:rPr>
        <w:t>ы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электротехник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мею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правления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ак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ак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н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лиш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ращаютс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глов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астот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BC7D1F" w:rsidRPr="003B1787">
        <w:rPr>
          <w:rFonts w:ascii="Times New Roman" w:hAnsi="Times New Roman" w:cs="Times New Roman"/>
          <w:spacing w:val="-4"/>
          <w:position w:val="-6"/>
        </w:rPr>
        <w:object w:dxaOrig="300" w:dyaOrig="240" w14:anchorId="004BA59D">
          <v:shape id="_x0000_i1103" type="#_x0000_t75" style="width:15.05pt;height:11.9pt" o:ole="">
            <v:imagedata r:id="rId171" o:title=""/>
          </v:shape>
          <o:OLEObject Type="Embed" ProgID="Equation.DSMT4" ShapeID="_x0000_i1103" DrawAspect="Content" ObjectID="_1771233350" r:id="rId172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еч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ремени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сл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оверш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люб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оличеств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цел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исл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борото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</w:t>
      </w:r>
      <w:r w:rsidR="00BC7D1F" w:rsidRPr="003B1787">
        <w:rPr>
          <w:rFonts w:ascii="Times New Roman" w:hAnsi="Times New Roman" w:cs="Times New Roman"/>
          <w:spacing w:val="-4"/>
        </w:rPr>
        <w:t>ы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нимаю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во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сходно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остоя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ч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Pr="003B1787">
        <w:rPr>
          <w:rFonts w:ascii="Times New Roman" w:hAnsi="Times New Roman" w:cs="Times New Roman"/>
          <w:spacing w:val="-4"/>
        </w:rPr>
        <w:t>то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чальн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фазов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двиг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авны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улю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Боле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ого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ны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иаграмма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</w:t>
      </w:r>
      <w:r w:rsidR="00BC7D1F" w:rsidRPr="003B1787">
        <w:rPr>
          <w:rFonts w:ascii="Times New Roman" w:hAnsi="Times New Roman" w:cs="Times New Roman"/>
          <w:spacing w:val="-4"/>
        </w:rPr>
        <w:t>ы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нимаю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во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лож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висимост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фазовы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двиго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тносительн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руг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руг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з-з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лич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еактивны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опротивлени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цепя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еременн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ока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этому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строени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ны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иаграм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</w:t>
      </w:r>
      <w:r w:rsidR="00BC7D1F" w:rsidRPr="003B1787">
        <w:rPr>
          <w:rFonts w:ascii="Times New Roman" w:hAnsi="Times New Roman" w:cs="Times New Roman"/>
          <w:spacing w:val="-4"/>
        </w:rPr>
        <w:t>ы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ращают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чальны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фазовы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двиг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носят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читываю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лиш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тносительны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двиг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ежду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ами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бозначаемы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гло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BC7D1F" w:rsidRPr="003B1787">
        <w:rPr>
          <w:rFonts w:ascii="Times New Roman" w:hAnsi="Times New Roman" w:cs="Times New Roman"/>
          <w:spacing w:val="-4"/>
          <w:position w:val="-10"/>
        </w:rPr>
        <w:object w:dxaOrig="200" w:dyaOrig="260" w14:anchorId="711D230B">
          <v:shape id="_x0000_i1104" type="#_x0000_t75" style="width:10pt;height:12.5pt" o:ole="">
            <v:imagedata r:id="rId173" o:title=""/>
          </v:shape>
          <o:OLEObject Type="Embed" ProgID="Equation.DSMT4" ShapeID="_x0000_i1104" DrawAspect="Content" ObjectID="_1771233351" r:id="rId174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(рис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AD2AA1" w:rsidRPr="003B1787">
        <w:rPr>
          <w:rFonts w:ascii="Times New Roman" w:hAnsi="Times New Roman" w:cs="Times New Roman"/>
          <w:spacing w:val="-4"/>
        </w:rPr>
        <w:t>2.</w:t>
      </w:r>
      <w:r w:rsidRPr="003B1787">
        <w:rPr>
          <w:rFonts w:ascii="Times New Roman" w:hAnsi="Times New Roman" w:cs="Times New Roman"/>
          <w:spacing w:val="-4"/>
        </w:rPr>
        <w:t>3).</w:t>
      </w:r>
    </w:p>
    <w:p w14:paraId="5631A7C4" w14:textId="77777777" w:rsidR="0070730F" w:rsidRPr="00AC2733" w:rsidRDefault="0070730F" w:rsidP="003B1787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9FDE192" w14:textId="77777777" w:rsidR="0070730F" w:rsidRPr="00AC2733" w:rsidRDefault="00413A0A" w:rsidP="00DF7BFB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5D640E1" wp14:editId="0783BE8D">
            <wp:extent cx="2264664" cy="2100072"/>
            <wp:effectExtent l="19050" t="0" r="2286" b="0"/>
            <wp:docPr id="9" name="Рисунок 8" descr="рис.2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3.tif"/>
                    <pic:cNvPicPr/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4664" cy="210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36FF0" w14:textId="77777777" w:rsidR="0070730F" w:rsidRPr="004B5B32" w:rsidRDefault="0070730F" w:rsidP="003B1787">
      <w:pPr>
        <w:pStyle w:val="30"/>
      </w:pPr>
      <w:r w:rsidRPr="004B5B32">
        <w:t>Рис.</w:t>
      </w:r>
      <w:r w:rsidR="002955BF" w:rsidRPr="004B5B32">
        <w:t xml:space="preserve"> </w:t>
      </w:r>
      <w:r w:rsidR="00BC7D1F" w:rsidRPr="004B5B32">
        <w:t>2.</w:t>
      </w:r>
      <w:r w:rsidRPr="004B5B32">
        <w:t>3</w:t>
      </w:r>
      <w:r w:rsidR="004B5B32" w:rsidRPr="004B5B32">
        <w:t>. Показательная форма комплексного числа</w:t>
      </w:r>
    </w:p>
    <w:p w14:paraId="03AA121F" w14:textId="77777777" w:rsidR="0070730F" w:rsidRPr="00AC2733" w:rsidRDefault="0070730F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Соответствен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каза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тель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комплексного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числа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записывается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как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position w:val="-6"/>
        </w:rPr>
        <w:object w:dxaOrig="1020" w:dyaOrig="300" w14:anchorId="6431CD49">
          <v:shape id="_x0000_i1105" type="#_x0000_t75" style="width:50.7pt;height:15.05pt" o:ole="">
            <v:imagedata r:id="rId176" o:title=""/>
          </v:shape>
          <o:OLEObject Type="Embed" ProgID="Equation.DSMT4" ShapeID="_x0000_i1105" DrawAspect="Content" ObjectID="_1771233352" r:id="rId177"/>
        </w:objec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При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угле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position w:val="-10"/>
        </w:rPr>
        <w:object w:dxaOrig="240" w:dyaOrig="260" w14:anchorId="659D4DD9">
          <v:shape id="_x0000_i1106" type="#_x0000_t75" style="width:11.9pt;height:12.5pt" o:ole="">
            <v:imagedata r:id="rId178" o:title=""/>
          </v:shape>
          <o:OLEObject Type="Embed" ProgID="Equation.DSMT4" ShapeID="_x0000_i1106" DrawAspect="Content" ObjectID="_1771233353" r:id="rId179"/>
        </w:object>
      </w:r>
      <w:r w:rsidR="003B1787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=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впада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ществе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ью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3B1787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  <w:i/>
          <w:lang w:val="en-US"/>
        </w:rPr>
        <w:t>t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0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8"/>
        </w:rPr>
        <w:object w:dxaOrig="600" w:dyaOrig="320" w14:anchorId="5EC05FFD">
          <v:shape id="_x0000_i1107" type="#_x0000_t75" style="width:30.05pt;height:15.65pt" o:ole="">
            <v:imagedata r:id="rId180" o:title=""/>
          </v:shape>
          <o:OLEObject Type="Embed" ProgID="Equation.DSMT4" ShapeID="_x0000_i1107" DrawAspect="Content" ObjectID="_1771233354" r:id="rId181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ним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улю.</w:t>
      </w:r>
      <w:r w:rsidR="003B1787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тог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ое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025957">
        <w:rPr>
          <w:position w:val="-4"/>
        </w:rPr>
        <w:object w:dxaOrig="580" w:dyaOrig="279" w14:anchorId="152F44CE">
          <v:shape id="_x0000_i1108" type="#_x0000_t75" style="width:28.8pt;height:13.75pt" o:ole="">
            <v:imagedata r:id="rId182" o:title=""/>
          </v:shape>
          <o:OLEObject Type="Embed" ProgID="Equation.DSMT4" ShapeID="_x0000_i1108" DrawAspect="Content" ObjectID="_1771233355" r:id="rId183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оворят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025957">
        <w:rPr>
          <w:position w:val="-4"/>
        </w:rPr>
        <w:object w:dxaOrig="220" w:dyaOrig="279" w14:anchorId="516F48C9">
          <v:shape id="_x0000_i1109" type="#_x0000_t75" style="width:11.25pt;height:13.75pt" o:ole="">
            <v:imagedata r:id="rId184" o:title=""/>
          </v:shape>
          <o:OLEObject Type="Embed" ProgID="Equation.DSMT4" ShapeID="_x0000_i1109" DrawAspect="Content" ObjectID="_1771233356" r:id="rId185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ществе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A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108A" w:rsidRPr="00AC2733">
        <w:rPr>
          <w:rFonts w:ascii="Times New Roman" w:hAnsi="Times New Roman" w:cs="Times New Roman"/>
        </w:rPr>
        <w:t>ЭД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отехник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времен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явля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ами.</w:t>
      </w:r>
    </w:p>
    <w:p w14:paraId="2E85F120" w14:textId="77777777" w:rsidR="0070730F" w:rsidRPr="003B1787" w:rsidRDefault="0070730F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3B1787">
        <w:rPr>
          <w:rFonts w:ascii="Times New Roman" w:hAnsi="Times New Roman" w:cs="Times New Roman"/>
          <w:spacing w:val="-2"/>
        </w:rPr>
        <w:t>Пр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асч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та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пе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i/>
          <w:spacing w:val="-2"/>
        </w:rPr>
        <w:t>символическим</w:t>
      </w:r>
      <w:r w:rsidR="002955BF" w:rsidRPr="003B1787">
        <w:rPr>
          <w:rFonts w:ascii="Times New Roman" w:hAnsi="Times New Roman" w:cs="Times New Roman"/>
          <w:i/>
          <w:spacing w:val="-2"/>
        </w:rPr>
        <w:t xml:space="preserve"> </w:t>
      </w:r>
      <w:r w:rsidRPr="003B1787">
        <w:rPr>
          <w:rFonts w:ascii="Times New Roman" w:hAnsi="Times New Roman" w:cs="Times New Roman"/>
          <w:i/>
          <w:spacing w:val="-2"/>
        </w:rPr>
        <w:t>метод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чен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ажны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являетс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грамотно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спользован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ор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ставл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исл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еализаци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атематически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ействий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лью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окращ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л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едопущ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шибок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асч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та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ым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ислам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электрически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пе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лесообраз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перации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сложения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и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вычита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изводи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алгебраическ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орме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перации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умножения,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деления,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возведения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в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степень,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извлечения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корней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ыполнять</w:t>
      </w:r>
      <w:r w:rsidR="002955BF" w:rsidRPr="003B1787">
        <w:rPr>
          <w:rFonts w:ascii="Times New Roman" w:hAnsi="Times New Roman" w:cs="Times New Roman"/>
          <w:b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казатель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орме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перациях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D32B4D">
        <w:rPr>
          <w:rFonts w:ascii="Times New Roman" w:hAnsi="Times New Roman" w:cs="Times New Roman"/>
          <w:spacing w:val="-2"/>
        </w:rPr>
        <w:t>деления</w:t>
      </w:r>
      <w:r w:rsidR="002955BF" w:rsidRPr="00D32B4D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ним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астью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наменател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еобходим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на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уществующ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и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м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свобожд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нимост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наменателе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i/>
          <w:spacing w:val="-2"/>
        </w:rPr>
        <w:t>Необходимо</w:t>
      </w:r>
      <w:r w:rsidR="002955BF" w:rsidRPr="003B1787">
        <w:rPr>
          <w:rFonts w:ascii="Times New Roman" w:hAnsi="Times New Roman" w:cs="Times New Roman"/>
          <w:i/>
          <w:spacing w:val="-2"/>
        </w:rPr>
        <w:t xml:space="preserve"> </w:t>
      </w:r>
      <w:r w:rsidRPr="003B1787">
        <w:rPr>
          <w:rFonts w:ascii="Times New Roman" w:hAnsi="Times New Roman" w:cs="Times New Roman"/>
          <w:i/>
          <w:spacing w:val="-2"/>
        </w:rPr>
        <w:t>помнить</w:t>
      </w:r>
      <w:r w:rsidRPr="003B1787">
        <w:rPr>
          <w:rFonts w:ascii="Times New Roman" w:hAnsi="Times New Roman" w:cs="Times New Roman"/>
          <w:spacing w:val="-2"/>
        </w:rPr>
        <w:t>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т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нимос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вадрат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3B1787" w:rsidRPr="003B1787">
        <w:rPr>
          <w:spacing w:val="-2"/>
          <w:position w:val="-10"/>
        </w:rPr>
        <w:object w:dxaOrig="1560" w:dyaOrig="360" w14:anchorId="35481878">
          <v:shape id="_x0000_i1110" type="#_x0000_t75" style="width:78.25pt;height:18.15pt" o:ole="">
            <v:imagedata r:id="rId186" o:title=""/>
          </v:shape>
          <o:OLEObject Type="Embed" ProgID="Equation.DSMT4" ShapeID="_x0000_i1110" DrawAspect="Content" ObjectID="_1771233357" r:id="rId187"/>
        </w:objec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ребуе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мен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нак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д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лагаемы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асч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та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тивоположны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нак.</w:t>
      </w:r>
    </w:p>
    <w:p w14:paraId="63802580" w14:textId="2E13B359" w:rsidR="0070730F" w:rsidRPr="003B1787" w:rsidRDefault="0070730F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  <w:spacing w:val="2"/>
        </w:rPr>
      </w:pPr>
      <w:r w:rsidRPr="003B1787">
        <w:rPr>
          <w:rFonts w:ascii="Times New Roman" w:hAnsi="Times New Roman" w:cs="Times New Roman"/>
          <w:spacing w:val="2"/>
        </w:rPr>
        <w:t>Пр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строения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ны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диаграмм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дл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днофазны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цепе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еременного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ток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комплексны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сях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которы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могут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бозначаться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дл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удобств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строени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но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диаграммы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результатам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расч</w:t>
      </w:r>
      <w:r w:rsidR="00F5390E" w:rsidRPr="003B1787">
        <w:rPr>
          <w:rFonts w:ascii="Times New Roman" w:hAnsi="Times New Roman" w:cs="Times New Roman"/>
          <w:spacing w:val="2"/>
        </w:rPr>
        <w:t>е</w:t>
      </w:r>
      <w:r w:rsidRPr="003B1787">
        <w:rPr>
          <w:rFonts w:ascii="Times New Roman" w:hAnsi="Times New Roman" w:cs="Times New Roman"/>
          <w:spacing w:val="2"/>
        </w:rPr>
        <w:t>т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днофазны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цепе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еременного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ток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з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исходно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базово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аправлени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ринимаетс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горизонтальна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щественна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сь.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ледует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мнить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что</w:t>
      </w:r>
      <w:r w:rsidR="00561C7E">
        <w:rPr>
          <w:rFonts w:ascii="Times New Roman" w:hAnsi="Times New Roman" w:cs="Times New Roman"/>
          <w:spacing w:val="2"/>
        </w:rPr>
        <w:t xml:space="preserve"> </w:t>
      </w:r>
      <w:r w:rsidR="00561C7E" w:rsidRPr="00561C7E">
        <w:rPr>
          <w:rFonts w:ascii="Times New Roman" w:hAnsi="Times New Roman" w:cs="Times New Roman"/>
          <w:spacing w:val="2"/>
        </w:rPr>
        <w:t>Илья</w:t>
      </w:r>
      <w:r w:rsidR="00561C7E" w:rsidRPr="003B1787">
        <w:rPr>
          <w:rFonts w:ascii="Times New Roman" w:hAnsi="Times New Roman" w:cs="Times New Roman"/>
          <w:spacing w:val="2"/>
        </w:rPr>
        <w:t xml:space="preserve"> </w:t>
      </w:r>
      <w:r w:rsidR="00561C7E" w:rsidRPr="00561C7E">
        <w:rPr>
          <w:rFonts w:ascii="Times New Roman" w:hAnsi="Times New Roman" w:cs="Times New Roman"/>
          <w:spacing w:val="2"/>
        </w:rPr>
        <w:t xml:space="preserve">Варламов </w:t>
      </w:r>
      <w:r w:rsidRPr="003B1787">
        <w:rPr>
          <w:rFonts w:ascii="Times New Roman" w:hAnsi="Times New Roman" w:cs="Times New Roman"/>
          <w:spacing w:val="2"/>
        </w:rPr>
        <w:t>вещественно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с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сегд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оответствуют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активны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оставляющи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ов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апряжений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токов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др.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Мнимо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с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–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реактивны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оставляющи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те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ж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ов.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о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ны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диаграмма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их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казывают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аносят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д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оответствующим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углом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к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щественно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си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р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ращени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</w:t>
      </w:r>
      <w:r w:rsidR="00B6108A" w:rsidRPr="003B1787">
        <w:rPr>
          <w:rFonts w:ascii="Times New Roman" w:hAnsi="Times New Roman" w:cs="Times New Roman"/>
          <w:spacing w:val="2"/>
        </w:rPr>
        <w:t>кторов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="00B6108A" w:rsidRPr="003B1787">
        <w:rPr>
          <w:rFonts w:ascii="Times New Roman" w:hAnsi="Times New Roman" w:cs="Times New Roman"/>
          <w:spacing w:val="2"/>
        </w:rPr>
        <w:t>навстречу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="00B6108A" w:rsidRPr="003B1787">
        <w:rPr>
          <w:rFonts w:ascii="Times New Roman" w:hAnsi="Times New Roman" w:cs="Times New Roman"/>
          <w:spacing w:val="2"/>
        </w:rPr>
        <w:t>часово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="00B6108A" w:rsidRPr="003B1787">
        <w:rPr>
          <w:rFonts w:ascii="Times New Roman" w:hAnsi="Times New Roman" w:cs="Times New Roman"/>
          <w:spacing w:val="2"/>
        </w:rPr>
        <w:t>стрел</w:t>
      </w:r>
      <w:r w:rsidR="00B6108A" w:rsidRPr="003B1787">
        <w:rPr>
          <w:rFonts w:ascii="Times New Roman" w:hAnsi="Times New Roman" w:cs="Times New Roman"/>
          <w:spacing w:val="2"/>
        </w:rPr>
        <w:lastRenderedPageBreak/>
        <w:t>ке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углы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ткладываютс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оложительные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а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пр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ращении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векторов</w:t>
      </w:r>
      <w:r w:rsidR="00B6108A" w:rsidRPr="003B1787">
        <w:rPr>
          <w:rFonts w:ascii="Times New Roman" w:hAnsi="Times New Roman" w:cs="Times New Roman"/>
          <w:spacing w:val="2"/>
        </w:rPr>
        <w:t>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овпадающ</w:t>
      </w:r>
      <w:r w:rsidR="00B6108A" w:rsidRPr="003B1787">
        <w:rPr>
          <w:rFonts w:ascii="Times New Roman" w:hAnsi="Times New Roman" w:cs="Times New Roman"/>
          <w:spacing w:val="2"/>
        </w:rPr>
        <w:t>е</w:t>
      </w:r>
      <w:r w:rsidRPr="003B1787">
        <w:rPr>
          <w:rFonts w:ascii="Times New Roman" w:hAnsi="Times New Roman" w:cs="Times New Roman"/>
          <w:spacing w:val="2"/>
        </w:rPr>
        <w:t>м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направлением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часовой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стрелки</w:t>
      </w:r>
      <w:r w:rsidR="00B6108A" w:rsidRPr="003B1787">
        <w:rPr>
          <w:rFonts w:ascii="Times New Roman" w:hAnsi="Times New Roman" w:cs="Times New Roman"/>
          <w:spacing w:val="2"/>
        </w:rPr>
        <w:t>,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углы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ткладываются</w:t>
      </w:r>
      <w:r w:rsidR="002955BF" w:rsidRPr="003B1787">
        <w:rPr>
          <w:rFonts w:ascii="Times New Roman" w:hAnsi="Times New Roman" w:cs="Times New Roman"/>
          <w:spacing w:val="2"/>
        </w:rPr>
        <w:t xml:space="preserve"> </w:t>
      </w:r>
      <w:r w:rsidRPr="003B1787">
        <w:rPr>
          <w:rFonts w:ascii="Times New Roman" w:hAnsi="Times New Roman" w:cs="Times New Roman"/>
          <w:spacing w:val="2"/>
        </w:rPr>
        <w:t>отрицательные.</w:t>
      </w:r>
    </w:p>
    <w:p w14:paraId="462B8747" w14:textId="77777777" w:rsidR="0070730F" w:rsidRPr="003B1787" w:rsidRDefault="0070730F" w:rsidP="003B1787">
      <w:pPr>
        <w:pStyle w:val="24"/>
        <w:pageBreakBefore/>
        <w:spacing w:before="0"/>
        <w:rPr>
          <w:b w:val="0"/>
          <w:i/>
        </w:rPr>
      </w:pPr>
      <w:r w:rsidRPr="003B1787">
        <w:rPr>
          <w:b w:val="0"/>
          <w:i/>
        </w:rPr>
        <w:lastRenderedPageBreak/>
        <w:t>Примеры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реализации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основных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математических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действий</w:t>
      </w:r>
      <w:r w:rsidR="00B6108A" w:rsidRPr="003B1787">
        <w:rPr>
          <w:b w:val="0"/>
          <w:i/>
        </w:rPr>
        <w:br/>
      </w:r>
      <w:r w:rsidRPr="003B1787">
        <w:rPr>
          <w:b w:val="0"/>
          <w:i/>
        </w:rPr>
        <w:t>с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использованием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комплексных</w:t>
      </w:r>
      <w:r w:rsidR="002955BF" w:rsidRPr="003B1787">
        <w:rPr>
          <w:b w:val="0"/>
          <w:i/>
        </w:rPr>
        <w:t xml:space="preserve"> </w:t>
      </w:r>
      <w:r w:rsidRPr="003B1787">
        <w:rPr>
          <w:b w:val="0"/>
          <w:i/>
        </w:rPr>
        <w:t>чисел</w:t>
      </w:r>
    </w:p>
    <w:p w14:paraId="0EF1783A" w14:textId="77777777" w:rsidR="0070730F" w:rsidRPr="003B1787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3B1787">
        <w:rPr>
          <w:rFonts w:ascii="Times New Roman" w:hAnsi="Times New Roman" w:cs="Times New Roman"/>
          <w:spacing w:val="-4"/>
        </w:rPr>
        <w:t>Полно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опротивл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цеп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еременног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ок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D32B4D" w:rsidRPr="00D32B4D">
        <w:rPr>
          <w:rFonts w:ascii="Times New Roman" w:hAnsi="Times New Roman" w:cs="Times New Roman"/>
          <w:i/>
          <w:spacing w:val="-4"/>
          <w:u w:val="single"/>
          <w:lang w:val="en-US"/>
        </w:rPr>
        <w:t>Z</w:t>
      </w:r>
      <w:r w:rsidR="00421BDA" w:rsidRPr="005920D0">
        <w:rPr>
          <w:rFonts w:ascii="Times New Roman" w:hAnsi="Times New Roman" w:cs="Times New Roman"/>
          <w:spacing w:val="-4"/>
        </w:rPr>
        <w:t>,</w:t>
      </w:r>
      <w:r w:rsidR="002955BF" w:rsidRPr="005920D0">
        <w:rPr>
          <w:rFonts w:ascii="Times New Roman" w:hAnsi="Times New Roman" w:cs="Times New Roman"/>
          <w:spacing w:val="-4"/>
        </w:rPr>
        <w:t xml:space="preserve"> </w:t>
      </w:r>
      <w:r w:rsidR="00421BDA" w:rsidRPr="003B1787">
        <w:rPr>
          <w:rFonts w:ascii="Times New Roman" w:hAnsi="Times New Roman" w:cs="Times New Roman"/>
          <w:spacing w:val="-4"/>
        </w:rPr>
        <w:t>Ом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кону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м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ассчитываетс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спользование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казательн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формы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ак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ак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дул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опротивл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легко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лучаю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еление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дуле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пряж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ока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гол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421BDA" w:rsidRPr="003B1787">
        <w:rPr>
          <w:rFonts w:ascii="Times New Roman" w:hAnsi="Times New Roman" w:cs="Times New Roman"/>
          <w:spacing w:val="-4"/>
        </w:rPr>
        <w:t>–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азностью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гло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числител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наменателя</w:t>
      </w:r>
    </w:p>
    <w:p w14:paraId="609DFCD8" w14:textId="77777777" w:rsidR="0070730F" w:rsidRPr="00AC2733" w:rsidRDefault="003B1787" w:rsidP="003B1787">
      <w:pPr>
        <w:pStyle w:val="4"/>
      </w:pPr>
      <w:r w:rsidRPr="003B1787">
        <w:tab/>
      </w:r>
      <w:r w:rsidR="0070730F" w:rsidRPr="003B1787">
        <w:rPr>
          <w:i/>
          <w:u w:val="single"/>
          <w:lang w:val="en-GB"/>
        </w:rPr>
        <w:t>Z</w:t>
      </w:r>
      <w:r w:rsidR="002955BF" w:rsidRPr="00AC2733">
        <w:t xml:space="preserve"> </w:t>
      </w:r>
      <w:r w:rsidR="0070730F" w:rsidRPr="00AC2733">
        <w:t>=</w:t>
      </w:r>
      <w:r w:rsidR="00D32B4D" w:rsidRPr="003B1787">
        <w:rPr>
          <w:position w:val="-22"/>
        </w:rPr>
        <w:object w:dxaOrig="3180" w:dyaOrig="600" w14:anchorId="29DF7814">
          <v:shape id="_x0000_i1111" type="#_x0000_t75" style="width:159.05pt;height:30.05pt" o:ole="">
            <v:imagedata r:id="rId188" o:title=""/>
          </v:shape>
          <o:OLEObject Type="Embed" ProgID="Equation.DSMT4" ShapeID="_x0000_i1111" DrawAspect="Content" ObjectID="_1771233358" r:id="rId189"/>
        </w:object>
      </w:r>
      <w:r w:rsidR="00421BDA" w:rsidRPr="00AC2733">
        <w:tab/>
      </w:r>
      <w:r w:rsidR="0070730F" w:rsidRPr="00AC2733">
        <w:t>(</w:t>
      </w:r>
      <w:r w:rsidR="00421BDA" w:rsidRPr="00AC2733">
        <w:t>2.</w:t>
      </w:r>
      <w:r w:rsidR="0070730F" w:rsidRPr="00AC2733">
        <w:t>4)</w:t>
      </w:r>
    </w:p>
    <w:p w14:paraId="27F9D804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т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егк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у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игонометрическ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а</w:t>
      </w:r>
      <w:r w:rsidR="00421BDA" w:rsidRPr="00AC2733">
        <w:rPr>
          <w:rFonts w:ascii="Times New Roman" w:hAnsi="Times New Roman" w:cs="Times New Roman"/>
        </w:rPr>
        <w:t>:</w:t>
      </w:r>
    </w:p>
    <w:p w14:paraId="36E0DA5C" w14:textId="77777777" w:rsidR="0070730F" w:rsidRPr="00AC2733" w:rsidRDefault="003B1787" w:rsidP="003B1787">
      <w:pPr>
        <w:pStyle w:val="4"/>
      </w:pPr>
      <w:r w:rsidRPr="003B1787">
        <w:tab/>
      </w:r>
      <w:r w:rsidR="0070730F" w:rsidRPr="00AC2733">
        <w:rPr>
          <w:u w:val="single"/>
          <w:lang w:val="en-US"/>
        </w:rPr>
        <w:t>Z</w:t>
      </w:r>
      <w:r w:rsidR="002955BF" w:rsidRPr="00AC2733">
        <w:t xml:space="preserve"> </w:t>
      </w:r>
      <w:r w:rsidR="0070730F" w:rsidRPr="00AC2733">
        <w:rPr>
          <w:i/>
        </w:rPr>
        <w:t>=</w:t>
      </w:r>
      <w:r w:rsidRPr="003B1787">
        <w:rPr>
          <w:position w:val="-10"/>
        </w:rPr>
        <w:object w:dxaOrig="3620" w:dyaOrig="340" w14:anchorId="7D0E71DA">
          <v:shape id="_x0000_i1112" type="#_x0000_t75" style="width:181.55pt;height:16.9pt" o:ole="">
            <v:imagedata r:id="rId190" o:title=""/>
          </v:shape>
          <o:OLEObject Type="Embed" ProgID="Equation.DSMT4" ShapeID="_x0000_i1112" DrawAspect="Content" ObjectID="_1771233359" r:id="rId191"/>
        </w:object>
      </w:r>
      <w:r w:rsidR="0070730F" w:rsidRPr="00AC2733">
        <w:t>,</w:t>
      </w:r>
      <w:r>
        <w:tab/>
      </w:r>
      <w:r w:rsidR="0070730F" w:rsidRPr="00AC2733">
        <w:t>(</w:t>
      </w:r>
      <w:r w:rsidR="00421BDA" w:rsidRPr="00AC2733">
        <w:t>2.</w:t>
      </w:r>
      <w:r w:rsidR="0070730F" w:rsidRPr="00AC2733">
        <w:t>5)</w:t>
      </w:r>
    </w:p>
    <w:p w14:paraId="6B25CB25" w14:textId="77777777" w:rsidR="0070730F" w:rsidRPr="00AC2733" w:rsidRDefault="0070730F" w:rsidP="003B1787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лучен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ра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ответству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стоящ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ктив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  <w:i/>
          <w:lang w:val="en-US"/>
        </w:rPr>
        <w:t>RL</w:t>
      </w:r>
      <w:r w:rsidR="00421BDA" w:rsidRPr="00AC2733">
        <w:rPr>
          <w:rFonts w:ascii="Times New Roman" w:hAnsi="Times New Roman" w:cs="Times New Roman"/>
          <w:i/>
        </w:rPr>
        <w:t>-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).</w:t>
      </w:r>
    </w:p>
    <w:p w14:paraId="23EF2E79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Аналогич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ходя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C</w:t>
      </w:r>
      <w:r w:rsidR="00421BDA" w:rsidRPr="00AC2733">
        <w:rPr>
          <w:rFonts w:ascii="Times New Roman" w:hAnsi="Times New Roman" w:cs="Times New Roman"/>
          <w:i/>
        </w:rPr>
        <w:t>-</w:t>
      </w:r>
      <w:r w:rsidRPr="00AC2733">
        <w:rPr>
          <w:rFonts w:ascii="Times New Roman" w:hAnsi="Times New Roman" w:cs="Times New Roman"/>
        </w:rPr>
        <w:t>цепи</w:t>
      </w:r>
      <w:r w:rsidR="00421BDA" w:rsidRPr="00AC2733">
        <w:rPr>
          <w:rFonts w:ascii="Times New Roman" w:hAnsi="Times New Roman" w:cs="Times New Roman"/>
        </w:rPr>
        <w:t>:</w:t>
      </w:r>
    </w:p>
    <w:p w14:paraId="29D69E51" w14:textId="77777777" w:rsidR="0070730F" w:rsidRPr="00AC2733" w:rsidRDefault="003B1787" w:rsidP="003B1787">
      <w:pPr>
        <w:pStyle w:val="4"/>
      </w:pPr>
      <w:r w:rsidRPr="003B1787">
        <w:tab/>
      </w:r>
      <w:r w:rsidR="0070730F" w:rsidRPr="00AC2733">
        <w:rPr>
          <w:u w:val="single"/>
          <w:lang w:val="en-US"/>
        </w:rPr>
        <w:t>Z</w:t>
      </w:r>
      <w:r w:rsidR="002955BF" w:rsidRPr="00AC2733">
        <w:t xml:space="preserve"> </w:t>
      </w:r>
      <w:r w:rsidR="0070730F" w:rsidRPr="00AC2733">
        <w:rPr>
          <w:i/>
        </w:rPr>
        <w:t>=</w:t>
      </w:r>
      <w:r w:rsidRPr="003B1787">
        <w:rPr>
          <w:position w:val="-10"/>
        </w:rPr>
        <w:object w:dxaOrig="3700" w:dyaOrig="340" w14:anchorId="2E32A930">
          <v:shape id="_x0000_i1113" type="#_x0000_t75" style="width:185.3pt;height:16.9pt" o:ole="">
            <v:imagedata r:id="rId192" o:title=""/>
          </v:shape>
          <o:OLEObject Type="Embed" ProgID="Equation.DSMT4" ShapeID="_x0000_i1113" DrawAspect="Content" ObjectID="_1771233360" r:id="rId193"/>
        </w:object>
      </w:r>
      <w:r w:rsidR="00421BDA" w:rsidRPr="00AC2733">
        <w:t>.</w:t>
      </w:r>
      <w:r>
        <w:tab/>
      </w:r>
      <w:r w:rsidR="0070730F" w:rsidRPr="00AC2733">
        <w:t>(</w:t>
      </w:r>
      <w:r w:rsidR="00421BDA" w:rsidRPr="00AC2733">
        <w:t>2.</w:t>
      </w:r>
      <w:r w:rsidR="0070730F" w:rsidRPr="00AC2733">
        <w:t>6)</w:t>
      </w:r>
    </w:p>
    <w:p w14:paraId="29845268" w14:textId="6E04F8FF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ра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421BDA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5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421BDA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6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идн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ответствует</w:t>
      </w:r>
      <w:r w:rsidR="00561C7E">
        <w:rPr>
          <w:rFonts w:ascii="Times New Roman" w:hAnsi="Times New Roman" w:cs="Times New Roman"/>
        </w:rPr>
        <w:t xml:space="preserve"> корпорация «</w:t>
      </w:r>
      <w:r w:rsidR="00561C7E" w:rsidRPr="00561C7E">
        <w:rPr>
          <w:rFonts w:ascii="Times New Roman" w:hAnsi="Times New Roman" w:cs="Times New Roman"/>
        </w:rPr>
        <w:t>RAND</w:t>
      </w:r>
      <w:r w:rsidR="00561C7E">
        <w:rPr>
          <w:rFonts w:ascii="Times New Roman" w:hAnsi="Times New Roman" w:cs="Times New Roman"/>
        </w:rPr>
        <w:t>»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итель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актив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ю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кост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рицатель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актив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ю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итель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ответству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еор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</w:p>
    <w:p w14:paraId="545A3679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едстав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мер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лич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н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менате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роби</w:t>
      </w:r>
      <w:r w:rsidR="00421BDA" w:rsidRPr="00AC2733">
        <w:rPr>
          <w:rFonts w:ascii="Times New Roman" w:hAnsi="Times New Roman" w:cs="Times New Roman"/>
        </w:rPr>
        <w:t>:</w:t>
      </w:r>
    </w:p>
    <w:p w14:paraId="23E89FDE" w14:textId="77777777" w:rsidR="0070730F" w:rsidRPr="00AC2733" w:rsidRDefault="003B1787" w:rsidP="003B1787">
      <w:pPr>
        <w:pStyle w:val="4"/>
        <w:spacing w:after="0"/>
        <w:jc w:val="left"/>
      </w:pPr>
      <w:r>
        <w:lastRenderedPageBreak/>
        <w:tab/>
      </w:r>
      <w:r w:rsidRPr="003B1787">
        <w:rPr>
          <w:position w:val="-58"/>
        </w:rPr>
        <w:object w:dxaOrig="3879" w:dyaOrig="1280" w14:anchorId="68916CFA">
          <v:shape id="_x0000_i1114" type="#_x0000_t75" style="width:194.1pt;height:63.85pt" o:ole="">
            <v:imagedata r:id="rId194" o:title=""/>
          </v:shape>
          <o:OLEObject Type="Embed" ProgID="Equation.DSMT4" ShapeID="_x0000_i1114" DrawAspect="Content" ObjectID="_1771233361" r:id="rId195"/>
        </w:object>
      </w:r>
      <w:r w:rsidR="0070730F" w:rsidRPr="00AC2733">
        <w:t>.</w:t>
      </w:r>
      <w:r>
        <w:tab/>
      </w:r>
      <w:r w:rsidR="0070730F" w:rsidRPr="00AC2733">
        <w:t>(</w:t>
      </w:r>
      <w:r w:rsidR="00421BDA" w:rsidRPr="00AC2733">
        <w:t>2.</w:t>
      </w:r>
      <w:r w:rsidR="0070730F" w:rsidRPr="00AC2733">
        <w:t>7)</w:t>
      </w:r>
    </w:p>
    <w:p w14:paraId="2E49CE4F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ыра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421BDA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7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ответству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L</w:t>
      </w:r>
      <w:r w:rsidR="00421BDA" w:rsidRPr="00AC2733">
        <w:rPr>
          <w:rFonts w:ascii="Times New Roman" w:hAnsi="Times New Roman" w:cs="Times New Roman"/>
          <w:i/>
        </w:rPr>
        <w:t>-</w:t>
      </w:r>
      <w:r w:rsidRPr="00AC2733">
        <w:rPr>
          <w:rFonts w:ascii="Times New Roman" w:hAnsi="Times New Roman" w:cs="Times New Roman"/>
        </w:rPr>
        <w:t>цеп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налогич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верш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хо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C</w:t>
      </w:r>
      <w:r w:rsidR="00421BDA" w:rsidRPr="00AC2733">
        <w:rPr>
          <w:rFonts w:ascii="Times New Roman" w:hAnsi="Times New Roman" w:cs="Times New Roman"/>
          <w:i/>
        </w:rPr>
        <w:t>-</w:t>
      </w:r>
      <w:r w:rsidRPr="00AC2733">
        <w:rPr>
          <w:rFonts w:ascii="Times New Roman" w:hAnsi="Times New Roman" w:cs="Times New Roman"/>
        </w:rPr>
        <w:t>цепи</w:t>
      </w:r>
      <w:r w:rsidR="00421BDA" w:rsidRPr="00AC2733">
        <w:rPr>
          <w:rFonts w:ascii="Times New Roman" w:hAnsi="Times New Roman" w:cs="Times New Roman"/>
        </w:rPr>
        <w:t>:</w:t>
      </w:r>
    </w:p>
    <w:p w14:paraId="607C6B30" w14:textId="77777777" w:rsidR="0070730F" w:rsidRPr="00AC2733" w:rsidRDefault="003B1787" w:rsidP="003B1787">
      <w:pPr>
        <w:pStyle w:val="4"/>
      </w:pPr>
      <w:r w:rsidRPr="003B1787">
        <w:tab/>
      </w:r>
      <w:r w:rsidR="0070730F" w:rsidRPr="00AC2733">
        <w:rPr>
          <w:i/>
          <w:u w:val="single"/>
          <w:lang w:val="en-US"/>
        </w:rPr>
        <w:t>Y</w:t>
      </w:r>
      <w:r w:rsidR="002955BF" w:rsidRPr="00AC2733">
        <w:t xml:space="preserve"> </w:t>
      </w:r>
      <w:r w:rsidR="0070730F" w:rsidRPr="00AC2733">
        <w:t>=</w:t>
      </w:r>
      <w:r w:rsidR="002955BF" w:rsidRPr="00AC2733">
        <w:t xml:space="preserve"> </w:t>
      </w:r>
      <w:r w:rsidR="0070730F" w:rsidRPr="00AC2733">
        <w:t>1/</w:t>
      </w:r>
      <w:r w:rsidR="0070730F" w:rsidRPr="00AC2733">
        <w:rPr>
          <w:i/>
          <w:u w:val="single"/>
          <w:lang w:val="en-US"/>
        </w:rPr>
        <w:t>Z</w:t>
      </w:r>
      <w:r w:rsidR="002955BF" w:rsidRPr="00AC2733">
        <w:t xml:space="preserve"> </w:t>
      </w:r>
      <w:r w:rsidR="0070730F" w:rsidRPr="00AC2733">
        <w:t>=</w:t>
      </w:r>
      <w:r w:rsidR="002955BF" w:rsidRPr="00AC2733">
        <w:t xml:space="preserve"> </w:t>
      </w:r>
      <w:r w:rsidR="00DD15DA" w:rsidRPr="00AC2733">
        <w:rPr>
          <w:position w:val="-28"/>
        </w:rPr>
        <w:object w:dxaOrig="1579" w:dyaOrig="639" w14:anchorId="2E0EAB28">
          <v:shape id="_x0000_i1115" type="#_x0000_t75" style="width:78.9pt;height:31.95pt" o:ole="">
            <v:imagedata r:id="rId196" o:title=""/>
          </v:shape>
          <o:OLEObject Type="Embed" ProgID="Equation.DSMT4" ShapeID="_x0000_i1115" DrawAspect="Content" ObjectID="_1771233362" r:id="rId197"/>
        </w:object>
      </w:r>
      <w:r w:rsidR="0070730F" w:rsidRPr="00AC2733">
        <w:t>.</w:t>
      </w:r>
      <w:r>
        <w:tab/>
      </w:r>
      <w:r w:rsidR="0070730F" w:rsidRPr="00AC2733">
        <w:t>(</w:t>
      </w:r>
      <w:r w:rsidR="00DD15DA" w:rsidRPr="00AC2733">
        <w:t>2.</w:t>
      </w:r>
      <w:r w:rsidR="0070730F" w:rsidRPr="00AC2733">
        <w:t>8)</w:t>
      </w:r>
    </w:p>
    <w:p w14:paraId="2028FD03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DD15DA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7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DD15DA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8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е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вобожд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н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менате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ут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мно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исли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мен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яж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мен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льнейши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и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образования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напомним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j</w:t>
      </w:r>
      <w:r w:rsidRPr="00AC2733">
        <w:rPr>
          <w:rFonts w:ascii="Times New Roman" w:hAnsi="Times New Roman" w:cs="Times New Roman"/>
          <w:vertAlign w:val="super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D15DA" w:rsidRPr="00AC2733">
        <w:rPr>
          <w:rFonts w:ascii="Times New Roman" w:hAnsi="Times New Roman" w:cs="Times New Roman"/>
        </w:rPr>
        <w:t>–</w:t>
      </w:r>
      <w:r w:rsidRPr="00AC2733">
        <w:rPr>
          <w:rFonts w:ascii="Times New Roman" w:hAnsi="Times New Roman" w:cs="Times New Roman"/>
        </w:rPr>
        <w:t>1)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яже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знача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тивополож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у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с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ме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итель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ебра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яж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тивоположный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ж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ам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носи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т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игонометрической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F7F1722" w14:textId="77777777" w:rsidR="0070730F" w:rsidRPr="00AC2733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едстав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уча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аю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множе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6"/>
        </w:rPr>
        <w:object w:dxaOrig="240" w:dyaOrig="300" w14:anchorId="03C8EC6F">
          <v:shape id="_x0000_i1116" type="#_x0000_t75" style="width:11.9pt;height:15.05pt" o:ole="">
            <v:imagedata r:id="rId198" o:title=""/>
          </v:shape>
          <o:OLEObject Type="Embed" ProgID="Equation.DSMT4" ShapeID="_x0000_i1116" DrawAspect="Content" ObjectID="_1771233363" r:id="rId199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яж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4"/>
        </w:rPr>
        <w:object w:dxaOrig="240" w:dyaOrig="279" w14:anchorId="4E231C11">
          <v:shape id="_x0000_i1117" type="#_x0000_t75" style="width:11.9pt;height:13.75pt" o:ole="">
            <v:imagedata r:id="rId200" o:title=""/>
          </v:shape>
          <o:OLEObject Type="Embed" ProgID="Equation.DSMT4" ShapeID="_x0000_i1117" DrawAspect="Content" ObjectID="_1771233364" r:id="rId201"/>
        </w:objec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имер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вест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4"/>
        </w:rPr>
        <w:object w:dxaOrig="180" w:dyaOrig="279" w14:anchorId="33F8856E">
          <v:shape id="_x0000_i1118" type="#_x0000_t75" style="width:8.75pt;height:13.75pt" o:ole="">
            <v:imagedata r:id="rId202" o:title=""/>
          </v:shape>
          <o:OLEObject Type="Embed" ProgID="Equation.DSMT4" ShapeID="_x0000_i1118" DrawAspect="Content" ObjectID="_1771233365" r:id="rId203"/>
        </w:objec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10"/>
        </w:rPr>
        <w:object w:dxaOrig="680" w:dyaOrig="340" w14:anchorId="60238ADA">
          <v:shape id="_x0000_i1119" type="#_x0000_t75" style="width:34.45pt;height:16.9pt" o:ole="">
            <v:imagedata r:id="rId204" o:title=""/>
          </v:shape>
          <o:OLEObject Type="Embed" ProgID="Equation.DSMT4" ShapeID="_x0000_i1119" DrawAspect="Content" ObjectID="_1771233366" r:id="rId205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8"/>
        </w:rPr>
        <w:object w:dxaOrig="1120" w:dyaOrig="320" w14:anchorId="4E92A862">
          <v:shape id="_x0000_i1120" type="#_x0000_t75" style="width:56.35pt;height:15.65pt" o:ole="">
            <v:imagedata r:id="rId206" o:title=""/>
          </v:shape>
          <o:OLEObject Type="Embed" ProgID="Equation.DSMT4" ShapeID="_x0000_i1120" DrawAspect="Content" ObjectID="_1771233367" r:id="rId207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гд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яж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ш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10"/>
        </w:rPr>
        <w:object w:dxaOrig="1120" w:dyaOrig="340" w14:anchorId="6B52939C">
          <v:shape id="_x0000_i1121" type="#_x0000_t75" style="width:56.35pt;height:16.9pt" o:ole="">
            <v:imagedata r:id="rId208" o:title=""/>
          </v:shape>
          <o:OLEObject Type="Embed" ProgID="Equation.DSMT4" ShapeID="_x0000_i1121" DrawAspect="Content" ObjectID="_1771233368" r:id="rId209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872E85" w:rsidRPr="00AC2733">
        <w:rPr>
          <w:rFonts w:ascii="Times New Roman" w:hAnsi="Times New Roman" w:cs="Times New Roman"/>
          <w:position w:val="-10"/>
        </w:rPr>
        <w:object w:dxaOrig="920" w:dyaOrig="360" w14:anchorId="59F5C9F9">
          <v:shape id="_x0000_i1122" type="#_x0000_t75" style="width:45.7pt;height:18.15pt" o:ole="">
            <v:imagedata r:id="rId210" o:title=""/>
          </v:shape>
          <o:OLEObject Type="Embed" ProgID="Equation.DSMT4" ShapeID="_x0000_i1122" DrawAspect="Content" ObjectID="_1771233369" r:id="rId211"/>
        </w:object>
      </w:r>
    </w:p>
    <w:p w14:paraId="29A7524A" w14:textId="77777777" w:rsidR="0070730F" w:rsidRPr="00AC2733" w:rsidRDefault="003B1787" w:rsidP="003B1787">
      <w:pPr>
        <w:pStyle w:val="4"/>
      </w:pPr>
      <w:r>
        <w:tab/>
      </w:r>
      <w:r w:rsidRPr="003B1787">
        <w:rPr>
          <w:position w:val="-46"/>
        </w:rPr>
        <w:object w:dxaOrig="3840" w:dyaOrig="1040" w14:anchorId="45522A80">
          <v:shape id="_x0000_i1123" type="#_x0000_t75" style="width:192.2pt;height:51.95pt" o:ole="">
            <v:imagedata r:id="rId212" o:title=""/>
          </v:shape>
          <o:OLEObject Type="Embed" ProgID="Equation.DSMT4" ShapeID="_x0000_i1123" DrawAspect="Content" ObjectID="_1771233370" r:id="rId213"/>
        </w:object>
      </w:r>
      <w:r>
        <w:tab/>
      </w:r>
      <w:r w:rsidR="0070730F" w:rsidRPr="00AC2733">
        <w:t>(</w:t>
      </w:r>
      <w:r w:rsidR="00872E85" w:rsidRPr="00AC2733">
        <w:t>2.</w:t>
      </w:r>
      <w:r w:rsidR="0070730F" w:rsidRPr="00AC2733">
        <w:t>9)</w:t>
      </w:r>
    </w:p>
    <w:p w14:paraId="130C99AE" w14:textId="77777777" w:rsidR="0070730F" w:rsidRPr="003B1787" w:rsidRDefault="0070730F" w:rsidP="003B1787">
      <w:pPr>
        <w:spacing w:after="0" w:line="264" w:lineRule="auto"/>
        <w:jc w:val="both"/>
        <w:rPr>
          <w:rFonts w:ascii="Times New Roman" w:hAnsi="Times New Roman" w:cs="Times New Roman"/>
          <w:spacing w:val="-4"/>
        </w:rPr>
      </w:pPr>
      <w:r w:rsidRPr="003B1787">
        <w:rPr>
          <w:rFonts w:ascii="Times New Roman" w:hAnsi="Times New Roman" w:cs="Times New Roman"/>
          <w:spacing w:val="-4"/>
        </w:rPr>
        <w:lastRenderedPageBreak/>
        <w:t>гд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4"/>
        </w:rPr>
        <w:object w:dxaOrig="180" w:dyaOrig="260" w14:anchorId="7C35508E">
          <v:shape id="_x0000_i1124" type="#_x0000_t75" style="width:8.75pt;height:12.5pt" o:ole="">
            <v:imagedata r:id="rId214" o:title=""/>
          </v:shape>
          <o:OLEObject Type="Embed" ProgID="Equation.DSMT4" ShapeID="_x0000_i1124" DrawAspect="Content" ObjectID="_1771233371" r:id="rId215"/>
        </w:object>
      </w:r>
      <w:r w:rsidR="003B1787" w:rsidRPr="003B1787">
        <w:rPr>
          <w:spacing w:val="-4"/>
          <w:position w:val="-10"/>
        </w:rPr>
        <w:object w:dxaOrig="1160" w:dyaOrig="320" w14:anchorId="2460528C">
          <v:shape id="_x0000_i1125" type="#_x0000_t75" style="width:58.25pt;height:15.65pt" o:ole="">
            <v:imagedata r:id="rId216" o:title=""/>
          </v:shape>
          <o:OLEObject Type="Embed" ProgID="Equation.DSMT4" ShapeID="_x0000_i1125" DrawAspect="Content" ObjectID="_1771233372" r:id="rId217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–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угол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двиг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ежду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екторам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апряж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тока;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  <w:lang w:val="en-US"/>
        </w:rPr>
        <w:t>UI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=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  <w:lang w:val="en-US"/>
        </w:rPr>
        <w:t>S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872E85" w:rsidRPr="003B1787">
        <w:rPr>
          <w:rFonts w:ascii="Times New Roman" w:hAnsi="Times New Roman" w:cs="Times New Roman"/>
          <w:spacing w:val="-4"/>
        </w:rPr>
        <w:t>–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872E85" w:rsidRPr="003B1787">
        <w:rPr>
          <w:rFonts w:ascii="Times New Roman" w:hAnsi="Times New Roman" w:cs="Times New Roman"/>
          <w:spacing w:val="-4"/>
        </w:rPr>
        <w:t>полн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872E85" w:rsidRPr="003B1787">
        <w:rPr>
          <w:rFonts w:ascii="Times New Roman" w:hAnsi="Times New Roman" w:cs="Times New Roman"/>
          <w:spacing w:val="-4"/>
        </w:rPr>
        <w:t>мощность;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i/>
          <w:spacing w:val="-4"/>
          <w:lang w:val="en-US"/>
        </w:rPr>
        <w:t>P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=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760" w:dyaOrig="300" w14:anchorId="1E4B7B2F">
          <v:shape id="_x0000_i1126" type="#_x0000_t75" style="width:37.55pt;height:15.05pt" o:ole="">
            <v:imagedata r:id="rId218" o:title=""/>
          </v:shape>
          <o:OLEObject Type="Embed" ProgID="Equation.DSMT4" ShapeID="_x0000_i1126" DrawAspect="Content" ObjectID="_1771233373" r:id="rId219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–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активн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требляем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щность;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  <w:lang w:val="en-US"/>
        </w:rPr>
        <w:t>Q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=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740" w:dyaOrig="300" w14:anchorId="50C18800">
          <v:shape id="_x0000_i1127" type="#_x0000_t75" style="width:36.95pt;height:15.05pt" o:ole="">
            <v:imagedata r:id="rId220" o:title=""/>
          </v:shape>
          <o:OLEObject Type="Embed" ProgID="Equation.DSMT4" ShapeID="_x0000_i1127" DrawAspect="Content" ObjectID="_1771233374" r:id="rId221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–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еактивн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щность.</w:t>
      </w:r>
    </w:p>
    <w:p w14:paraId="657075E9" w14:textId="6CA5F2B3" w:rsidR="0070730F" w:rsidRPr="003B1787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3B1787">
        <w:rPr>
          <w:rFonts w:ascii="Times New Roman" w:hAnsi="Times New Roman" w:cs="Times New Roman"/>
          <w:spacing w:val="-4"/>
        </w:rPr>
        <w:t>Есл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800" w:dyaOrig="320" w14:anchorId="2B8B3E3E">
          <v:shape id="_x0000_i1128" type="#_x0000_t75" style="width:40.05pt;height:15.65pt" o:ole="">
            <v:imagedata r:id="rId222" o:title=""/>
          </v:shape>
          <o:OLEObject Type="Embed" ProgID="Equation.DSMT4" ShapeID="_x0000_i1128" DrawAspect="Content" ObjectID="_1771233375" r:id="rId223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B50C01" w:rsidRPr="003B1787">
        <w:rPr>
          <w:rFonts w:ascii="Times New Roman" w:hAnsi="Times New Roman" w:cs="Times New Roman"/>
          <w:spacing w:val="-4"/>
        </w:rPr>
        <w:t>–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цеп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носи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ндуктивны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характер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960" w:dyaOrig="300" w14:anchorId="17DFACFD">
          <v:shape id="_x0000_i1129" type="#_x0000_t75" style="width:48.2pt;height:15.05pt" o:ole="">
            <v:imagedata r:id="rId224" o:title=""/>
          </v:shape>
          <o:OLEObject Type="Embed" ProgID="Equation.DSMT4" ShapeID="_x0000_i1129" DrawAspect="Content" ObjectID="_1771233376" r:id="rId225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(реактивн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щност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ложительна);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есл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3B1787" w:rsidRPr="003B1787">
        <w:rPr>
          <w:spacing w:val="-4"/>
          <w:position w:val="-10"/>
        </w:rPr>
        <w:object w:dxaOrig="980" w:dyaOrig="320" w14:anchorId="7AFC1EED">
          <v:shape id="_x0000_i1130" type="#_x0000_t75" style="width:48.85pt;height:15.65pt" o:ole="">
            <v:imagedata r:id="rId226" o:title=""/>
          </v:shape>
          <o:OLEObject Type="Embed" ProgID="Equation.DSMT4" ShapeID="_x0000_i1130" DrawAspect="Content" ObjectID="_1771233377" r:id="rId227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этом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луча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опротивл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цеп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меет</w:t>
      </w:r>
      <w:r w:rsidR="00561C7E" w:rsidRPr="00561C7E">
        <w:rPr>
          <w:rFonts w:ascii="Times New Roman" w:hAnsi="Times New Roman" w:cs="Times New Roman"/>
          <w:spacing w:val="-4"/>
        </w:rPr>
        <w:t xml:space="preserve"> </w:t>
      </w:r>
      <w:r w:rsidR="00561C7E" w:rsidRPr="00561C7E">
        <w:rPr>
          <w:rFonts w:ascii="Times New Roman" w:hAnsi="Times New Roman" w:cs="Times New Roman"/>
          <w:spacing w:val="-4"/>
        </w:rPr>
        <w:t>Комитет</w:t>
      </w:r>
      <w:r w:rsidR="00561C7E" w:rsidRPr="00561C7E">
        <w:rPr>
          <w:rFonts w:ascii="Times New Roman" w:hAnsi="Times New Roman" w:cs="Times New Roman"/>
          <w:spacing w:val="-4"/>
        </w:rPr>
        <w:t xml:space="preserve"> – </w:t>
      </w:r>
      <w:r w:rsidR="00561C7E" w:rsidRPr="00561C7E">
        <w:rPr>
          <w:rFonts w:ascii="Times New Roman" w:hAnsi="Times New Roman" w:cs="Times New Roman"/>
          <w:spacing w:val="-4"/>
        </w:rPr>
        <w:t>2024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Pr="003B1787">
        <w:rPr>
          <w:rFonts w:ascii="Times New Roman" w:hAnsi="Times New Roman" w:cs="Times New Roman"/>
          <w:spacing w:val="-4"/>
        </w:rPr>
        <w:t>мкостн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характер,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="00B50C01" w:rsidRPr="003B1787">
        <w:rPr>
          <w:rFonts w:ascii="Times New Roman" w:hAnsi="Times New Roman" w:cs="Times New Roman"/>
          <w:spacing w:val="-4"/>
          <w:position w:val="-10"/>
        </w:rPr>
        <w:object w:dxaOrig="960" w:dyaOrig="300" w14:anchorId="353B7311">
          <v:shape id="_x0000_i1131" type="#_x0000_t75" style="width:48.2pt;height:15.05pt" o:ole="">
            <v:imagedata r:id="rId228" o:title=""/>
          </v:shape>
          <o:OLEObject Type="Embed" ProgID="Equation.DSMT4" ShapeID="_x0000_i1131" DrawAspect="Content" ObjectID="_1771233378" r:id="rId229"/>
        </w:objec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(реактивна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щность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отрицательна)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Сказанно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имеет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большо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начени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асч</w:t>
      </w:r>
      <w:r w:rsidR="00F5390E" w:rsidRPr="003B1787">
        <w:rPr>
          <w:rFonts w:ascii="Times New Roman" w:hAnsi="Times New Roman" w:cs="Times New Roman"/>
          <w:spacing w:val="-4"/>
        </w:rPr>
        <w:t>е</w:t>
      </w:r>
      <w:r w:rsidRPr="003B1787">
        <w:rPr>
          <w:rFonts w:ascii="Times New Roman" w:hAnsi="Times New Roman" w:cs="Times New Roman"/>
          <w:spacing w:val="-4"/>
        </w:rPr>
        <w:t>т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олн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еактивн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щност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л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оверк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баланса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мощносте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в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электрически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цепях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(см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далее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ример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ешения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перв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задачи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контрольной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  <w:r w:rsidRPr="003B1787">
        <w:rPr>
          <w:rFonts w:ascii="Times New Roman" w:hAnsi="Times New Roman" w:cs="Times New Roman"/>
          <w:spacing w:val="-4"/>
        </w:rPr>
        <w:t>работы).</w:t>
      </w:r>
      <w:r w:rsidR="002955BF" w:rsidRPr="003B1787">
        <w:rPr>
          <w:rFonts w:ascii="Times New Roman" w:hAnsi="Times New Roman" w:cs="Times New Roman"/>
          <w:spacing w:val="-4"/>
        </w:rPr>
        <w:t xml:space="preserve"> </w:t>
      </w:r>
    </w:p>
    <w:p w14:paraId="26685359" w14:textId="77777777" w:rsidR="0070730F" w:rsidRPr="00BC5800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2"/>
        </w:rPr>
      </w:pPr>
      <w:r w:rsidRPr="00BC5800">
        <w:rPr>
          <w:rFonts w:ascii="Times New Roman" w:hAnsi="Times New Roman" w:cs="Times New Roman"/>
          <w:spacing w:val="2"/>
        </w:rPr>
        <w:t>Привед</w:t>
      </w:r>
      <w:r w:rsidR="00F5390E" w:rsidRPr="00BC5800">
        <w:rPr>
          <w:rFonts w:ascii="Times New Roman" w:hAnsi="Times New Roman" w:cs="Times New Roman"/>
          <w:spacing w:val="2"/>
        </w:rPr>
        <w:t>е</w:t>
      </w:r>
      <w:r w:rsidRPr="00BC5800">
        <w:rPr>
          <w:rFonts w:ascii="Times New Roman" w:hAnsi="Times New Roman" w:cs="Times New Roman"/>
          <w:spacing w:val="2"/>
        </w:rPr>
        <w:t>нные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примеры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показывают,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что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тригонометриче</w:t>
      </w:r>
      <w:r w:rsidRPr="00BC5800">
        <w:rPr>
          <w:rFonts w:ascii="Times New Roman" w:hAnsi="Times New Roman" w:cs="Times New Roman"/>
        </w:rPr>
        <w:t>ская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форма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комплексного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числа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служит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для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перевода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алгебраической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формы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комплексов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в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показательную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форму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и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наоборот.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</w:rPr>
        <w:t>При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этом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модуль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комплексного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числа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определяют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по</w:t>
      </w:r>
      <w:r w:rsidR="002955BF" w:rsidRPr="00BC5800">
        <w:rPr>
          <w:rFonts w:ascii="Times New Roman" w:hAnsi="Times New Roman" w:cs="Times New Roman"/>
        </w:rPr>
        <w:t xml:space="preserve"> </w:t>
      </w:r>
      <w:r w:rsidRPr="00BC5800">
        <w:rPr>
          <w:rFonts w:ascii="Times New Roman" w:hAnsi="Times New Roman" w:cs="Times New Roman"/>
        </w:rPr>
        <w:t>формуле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(</w:t>
      </w:r>
      <w:r w:rsidR="00B50C01" w:rsidRPr="00BC5800">
        <w:rPr>
          <w:rFonts w:ascii="Times New Roman" w:hAnsi="Times New Roman" w:cs="Times New Roman"/>
          <w:spacing w:val="2"/>
        </w:rPr>
        <w:t>2.</w:t>
      </w:r>
      <w:r w:rsidRPr="00BC5800">
        <w:rPr>
          <w:rFonts w:ascii="Times New Roman" w:hAnsi="Times New Roman" w:cs="Times New Roman"/>
          <w:spacing w:val="2"/>
        </w:rPr>
        <w:t>2),</w:t>
      </w:r>
      <w:r w:rsidR="00BC5800">
        <w:rPr>
          <w:rFonts w:ascii="Times New Roman" w:hAnsi="Times New Roman" w:cs="Times New Roman"/>
          <w:spacing w:val="2"/>
        </w:rPr>
        <w:br/>
      </w:r>
      <w:r w:rsidRPr="00BC5800">
        <w:rPr>
          <w:rFonts w:ascii="Times New Roman" w:hAnsi="Times New Roman" w:cs="Times New Roman"/>
          <w:spacing w:val="2"/>
        </w:rPr>
        <w:t>а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угол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="00B50C01" w:rsidRPr="00BC5800">
        <w:rPr>
          <w:rFonts w:ascii="Times New Roman" w:hAnsi="Times New Roman" w:cs="Times New Roman"/>
          <w:spacing w:val="2"/>
          <w:position w:val="-10"/>
        </w:rPr>
        <w:object w:dxaOrig="200" w:dyaOrig="260" w14:anchorId="44BA2E83">
          <v:shape id="_x0000_i1132" type="#_x0000_t75" style="width:10pt;height:12.5pt" o:ole="">
            <v:imagedata r:id="rId230" o:title=""/>
          </v:shape>
          <o:OLEObject Type="Embed" ProgID="Equation.DSMT4" ShapeID="_x0000_i1132" DrawAspect="Content" ObjectID="_1771233379" r:id="rId231"/>
        </w:objec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по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формуле</w:t>
      </w:r>
      <w:r w:rsidR="002955BF" w:rsidRPr="00BC5800">
        <w:rPr>
          <w:rFonts w:ascii="Times New Roman" w:hAnsi="Times New Roman" w:cs="Times New Roman"/>
          <w:spacing w:val="2"/>
        </w:rPr>
        <w:t xml:space="preserve"> </w:t>
      </w:r>
      <w:r w:rsidRPr="00BC5800">
        <w:rPr>
          <w:rFonts w:ascii="Times New Roman" w:hAnsi="Times New Roman" w:cs="Times New Roman"/>
          <w:spacing w:val="2"/>
        </w:rPr>
        <w:t>(</w:t>
      </w:r>
      <w:r w:rsidR="00B50C01" w:rsidRPr="00BC5800">
        <w:rPr>
          <w:rFonts w:ascii="Times New Roman" w:hAnsi="Times New Roman" w:cs="Times New Roman"/>
          <w:spacing w:val="2"/>
        </w:rPr>
        <w:t>2.</w:t>
      </w:r>
      <w:r w:rsidRPr="00BC5800">
        <w:rPr>
          <w:rFonts w:ascii="Times New Roman" w:hAnsi="Times New Roman" w:cs="Times New Roman"/>
          <w:spacing w:val="2"/>
        </w:rPr>
        <w:t>3).</w:t>
      </w:r>
    </w:p>
    <w:p w14:paraId="0B523FCC" w14:textId="77777777" w:rsidR="0070730F" w:rsidRDefault="007073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етвл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097E0F" w:rsidRPr="00AC2733">
        <w:rPr>
          <w:rFonts w:ascii="Times New Roman" w:hAnsi="Times New Roman" w:cs="Times New Roman"/>
        </w:rPr>
        <w:t>2.4.</w:t>
      </w:r>
      <w:r w:rsidR="00413A0A">
        <w:rPr>
          <w:rFonts w:ascii="Times New Roman" w:hAnsi="Times New Roman" w:cs="Times New Roman"/>
        </w:rPr>
        <w:t xml:space="preserve"> </w:t>
      </w:r>
    </w:p>
    <w:p w14:paraId="6D662D01" w14:textId="77777777" w:rsidR="003B1787" w:rsidRDefault="003B1787" w:rsidP="003B1787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03D96C8A" w14:textId="77777777" w:rsidR="003B1787" w:rsidRPr="00413A0A" w:rsidRDefault="00B23901" w:rsidP="003B1787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597418A" wp14:editId="06BA1ED5">
            <wp:extent cx="3361944" cy="1828800"/>
            <wp:effectExtent l="19050" t="0" r="0" b="0"/>
            <wp:docPr id="12" name="Рисунок 11" descr="рис.2.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4.tif"/>
                    <pic:cNvPicPr/>
                  </pic:nvPicPr>
                  <pic:blipFill>
                    <a:blip r:embed="rId2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6194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59045" w14:textId="77777777" w:rsidR="003B1787" w:rsidRPr="00AC2733" w:rsidRDefault="003B1787" w:rsidP="003B1787">
      <w:pPr>
        <w:pStyle w:val="30"/>
      </w:pPr>
      <w:r w:rsidRPr="00AC2733">
        <w:t>Рис. 2.4. Смешанная электрическая цепь</w:t>
      </w:r>
      <w:r>
        <w:br/>
      </w:r>
      <w:r w:rsidRPr="00AC2733">
        <w:t>однофазного переменного тока (вариант 1)</w:t>
      </w:r>
    </w:p>
    <w:p w14:paraId="071C925E" w14:textId="77777777" w:rsidR="0070730F" w:rsidRPr="00AC2733" w:rsidRDefault="00097E0F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еобраз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фарад</w:t>
      </w:r>
      <w:r w:rsidRPr="00AC2733">
        <w:rPr>
          <w:rFonts w:ascii="Times New Roman" w:hAnsi="Times New Roman" w:cs="Times New Roman"/>
        </w:rPr>
        <w:t>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генр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ом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</w:rPr>
        <w:t>с</w:t>
      </w:r>
      <w:r w:rsidR="00773D4A" w:rsidRPr="00AC2733">
        <w:rPr>
          <w:rFonts w:ascii="Times New Roman" w:hAnsi="Times New Roman" w:cs="Times New Roman"/>
        </w:rPr>
        <w:t>истем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773D4A" w:rsidRPr="00AC2733">
        <w:rPr>
          <w:rFonts w:ascii="Times New Roman" w:hAnsi="Times New Roman" w:cs="Times New Roman"/>
        </w:rPr>
        <w:t>СИ)</w:t>
      </w:r>
      <w:r w:rsidRPr="00AC2733">
        <w:rPr>
          <w:rFonts w:ascii="Times New Roman" w:hAnsi="Times New Roman" w:cs="Times New Roman"/>
        </w:rPr>
        <w:t>:</w:t>
      </w:r>
    </w:p>
    <w:p w14:paraId="6E27D7D1" w14:textId="77777777" w:rsidR="00BF6610" w:rsidRPr="00AC2733" w:rsidRDefault="003B1787" w:rsidP="003B1787">
      <w:pPr>
        <w:pStyle w:val="4"/>
      </w:pPr>
      <w:r>
        <w:lastRenderedPageBreak/>
        <w:tab/>
      </w:r>
      <w:r w:rsidR="00097E0F" w:rsidRPr="00AC2733">
        <w:rPr>
          <w:position w:val="-10"/>
        </w:rPr>
        <w:object w:dxaOrig="920" w:dyaOrig="320" w14:anchorId="2D3D80BC">
          <v:shape id="_x0000_i1133" type="#_x0000_t75" style="width:45.7pt;height:15.65pt" o:ole="">
            <v:imagedata r:id="rId233" o:title=""/>
          </v:shape>
          <o:OLEObject Type="Embed" ProgID="Equation.DSMT4" ShapeID="_x0000_i1133" DrawAspect="Content" ObjectID="_1771233380" r:id="rId234"/>
        </w:object>
      </w:r>
      <w:r w:rsidR="002955BF" w:rsidRPr="00AC2733">
        <w:t xml:space="preserve"> </w:t>
      </w:r>
      <w:r w:rsidR="00097E0F" w:rsidRPr="00AC2733">
        <w:t>–</w:t>
      </w:r>
      <w:r w:rsidR="002955BF" w:rsidRPr="00AC2733">
        <w:t xml:space="preserve"> </w:t>
      </w:r>
      <w:r w:rsidR="00BF6610" w:rsidRPr="00AC2733">
        <w:t>индуктивное</w:t>
      </w:r>
      <w:r w:rsidR="002955BF" w:rsidRPr="00AC2733">
        <w:t xml:space="preserve"> </w:t>
      </w:r>
      <w:r w:rsidR="00BF6610" w:rsidRPr="00AC2733">
        <w:t>сопротивление</w:t>
      </w:r>
      <w:r w:rsidR="00097E0F" w:rsidRPr="00AC2733">
        <w:t>;</w:t>
      </w:r>
      <w:r>
        <w:tab/>
      </w:r>
      <w:r w:rsidR="00D1583F" w:rsidRPr="00AC2733">
        <w:t>(</w:t>
      </w:r>
      <w:r w:rsidR="00097E0F" w:rsidRPr="00AC2733">
        <w:t>2.</w:t>
      </w:r>
      <w:r w:rsidR="00D1583F" w:rsidRPr="00AC2733">
        <w:t>10)</w:t>
      </w:r>
      <w:r w:rsidR="002955BF" w:rsidRPr="00AC2733">
        <w:t xml:space="preserve"> </w:t>
      </w:r>
    </w:p>
    <w:p w14:paraId="098F6B8F" w14:textId="77777777" w:rsidR="0063119B" w:rsidRPr="00AC2733" w:rsidRDefault="003B1787" w:rsidP="003B1787">
      <w:pPr>
        <w:pStyle w:val="4"/>
      </w:pPr>
      <w:r>
        <w:tab/>
      </w:r>
      <w:r w:rsidR="00097E0F" w:rsidRPr="00AC2733">
        <w:rPr>
          <w:position w:val="-28"/>
        </w:rPr>
        <w:object w:dxaOrig="999" w:dyaOrig="639" w14:anchorId="2B807E58">
          <v:shape id="_x0000_i1134" type="#_x0000_t75" style="width:50.1pt;height:31.95pt" o:ole="">
            <v:imagedata r:id="rId235" o:title=""/>
          </v:shape>
          <o:OLEObject Type="Embed" ProgID="Equation.DSMT4" ShapeID="_x0000_i1134" DrawAspect="Content" ObjectID="_1771233381" r:id="rId236"/>
        </w:object>
      </w:r>
      <w:r w:rsidR="002955BF" w:rsidRPr="00AC2733">
        <w:t xml:space="preserve"> </w:t>
      </w:r>
      <w:r w:rsidR="00097E0F" w:rsidRPr="00AC2733">
        <w:t>–</w:t>
      </w:r>
      <w:r w:rsidR="002955BF" w:rsidRPr="00AC2733">
        <w:t xml:space="preserve"> </w:t>
      </w:r>
      <w:r w:rsidR="00BF6610" w:rsidRPr="00AC2733">
        <w:t>емкостное</w:t>
      </w:r>
      <w:r w:rsidR="002955BF" w:rsidRPr="00AC2733">
        <w:t xml:space="preserve"> </w:t>
      </w:r>
      <w:r w:rsidR="00BF6610" w:rsidRPr="00AC2733">
        <w:t>сопротивление</w:t>
      </w:r>
      <w:r w:rsidR="00097E0F" w:rsidRPr="00AC2733">
        <w:t>.</w:t>
      </w:r>
      <w:r>
        <w:tab/>
      </w:r>
      <w:r w:rsidR="00D1583F" w:rsidRPr="00AC2733">
        <w:t>(</w:t>
      </w:r>
      <w:r w:rsidR="00097E0F" w:rsidRPr="00AC2733">
        <w:t>2.</w:t>
      </w:r>
      <w:r w:rsidR="00D1583F" w:rsidRPr="00AC2733">
        <w:t>11)</w:t>
      </w:r>
      <w:r w:rsidR="002955BF" w:rsidRPr="00AC2733">
        <w:t xml:space="preserve"> </w:t>
      </w:r>
    </w:p>
    <w:p w14:paraId="5E1DFF86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ан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аборатор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полн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апа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3FE0A8D2" w14:textId="77777777" w:rsidR="00A33466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На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первом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этапе</w:t>
      </w:r>
      <w:r w:rsidRPr="00AC2733">
        <w:rPr>
          <w:rFonts w:ascii="Times New Roman" w:hAnsi="Times New Roman" w:cs="Times New Roman"/>
        </w:rPr>
        <w:t>: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мента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бра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9D2CA8" w:rsidRPr="00AC2733">
        <w:rPr>
          <w:rFonts w:ascii="Times New Roman" w:hAnsi="Times New Roman" w:cs="Times New Roman"/>
        </w:rPr>
        <w:t>2.</w:t>
      </w:r>
      <w:r w:rsidR="00F76772">
        <w:rPr>
          <w:rFonts w:ascii="Times New Roman" w:hAnsi="Times New Roman" w:cs="Times New Roman"/>
        </w:rPr>
        <w:t>4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л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23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</w:rPr>
        <w:t>пос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клю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7,05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не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</w:t>
      </w:r>
      <w:r w:rsidR="009D2CA8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9D2CA8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1.</w:t>
      </w:r>
    </w:p>
    <w:p w14:paraId="28B964C5" w14:textId="77777777" w:rsidR="009D2CA8" w:rsidRPr="00BC5800" w:rsidRDefault="009D2CA8" w:rsidP="003B1787">
      <w:pPr>
        <w:spacing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B5BA34B" w14:textId="77777777" w:rsidR="00A33466" w:rsidRPr="00BC5800" w:rsidRDefault="00BC5800" w:rsidP="003B1787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B7BCBD5" wp14:editId="5747B0B9">
            <wp:extent cx="3291840" cy="1798320"/>
            <wp:effectExtent l="19050" t="0" r="3810" b="0"/>
            <wp:docPr id="14" name="Рисунок 13" descr="рис.2.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5.tif"/>
                    <pic:cNvPicPr/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46A42" w14:textId="77777777" w:rsidR="00A33466" w:rsidRPr="00AC2733" w:rsidRDefault="00D1583F" w:rsidP="00BC5800">
      <w:pPr>
        <w:pStyle w:val="30"/>
        <w:spacing w:after="340"/>
      </w:pPr>
      <w:r w:rsidRPr="00AC2733">
        <w:t>Рис.</w:t>
      </w:r>
      <w:r w:rsidR="002955BF" w:rsidRPr="00AC2733">
        <w:t xml:space="preserve"> </w:t>
      </w:r>
      <w:r w:rsidR="00FC7ADE" w:rsidRPr="00AC2733">
        <w:t>2.</w:t>
      </w:r>
      <w:r w:rsidRPr="00AC2733">
        <w:t>5</w:t>
      </w:r>
      <w:r w:rsidR="00FC7ADE" w:rsidRPr="00AC2733">
        <w:t>.</w:t>
      </w:r>
      <w:r w:rsidR="002955BF" w:rsidRPr="00AC2733">
        <w:t xml:space="preserve"> </w:t>
      </w:r>
      <w:r w:rsidR="00A33466" w:rsidRPr="00AC2733">
        <w:t>Смешанная</w:t>
      </w:r>
      <w:r w:rsidR="002955BF" w:rsidRPr="00AC2733">
        <w:t xml:space="preserve"> </w:t>
      </w:r>
      <w:r w:rsidR="00A33466" w:rsidRPr="00AC2733">
        <w:t>электрическая</w:t>
      </w:r>
      <w:r w:rsidR="002955BF" w:rsidRPr="00AC2733">
        <w:t xml:space="preserve"> </w:t>
      </w:r>
      <w:r w:rsidR="00A33466" w:rsidRPr="00AC2733">
        <w:t>це</w:t>
      </w:r>
      <w:r w:rsidRPr="00AC2733">
        <w:t>пь</w:t>
      </w:r>
      <w:r w:rsidR="003B1787">
        <w:br/>
      </w:r>
      <w:r w:rsidRPr="00AC2733">
        <w:t>однофазного</w:t>
      </w:r>
      <w:r w:rsidR="002955BF" w:rsidRPr="00AC2733">
        <w:t xml:space="preserve"> </w:t>
      </w:r>
      <w:r w:rsidRPr="00AC2733">
        <w:t>переменного</w:t>
      </w:r>
      <w:r w:rsidR="002955BF" w:rsidRPr="00AC2733">
        <w:t xml:space="preserve"> </w:t>
      </w:r>
      <w:r w:rsidRPr="00AC2733">
        <w:t>тока</w:t>
      </w:r>
      <w:r w:rsidR="002955BF" w:rsidRPr="00AC2733">
        <w:t xml:space="preserve"> </w:t>
      </w:r>
      <w:r w:rsidR="00A33466" w:rsidRPr="00AC2733">
        <w:t>(вариант</w:t>
      </w:r>
      <w:r w:rsidR="002955BF" w:rsidRPr="00AC2733">
        <w:t xml:space="preserve"> </w:t>
      </w:r>
      <w:r w:rsidR="00A33466" w:rsidRPr="00AC2733">
        <w:t>2)</w:t>
      </w:r>
    </w:p>
    <w:p w14:paraId="19BD431D" w14:textId="77777777" w:rsidR="00A33466" w:rsidRPr="003B1787" w:rsidRDefault="00EA2B21" w:rsidP="003B1787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4539D45" wp14:editId="46C547C4">
            <wp:extent cx="3307080" cy="1798320"/>
            <wp:effectExtent l="19050" t="0" r="7620" b="0"/>
            <wp:docPr id="15" name="Рисунок 14" descr="рис.2.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6.tif"/>
                    <pic:cNvPicPr/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7080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480E9" w14:textId="77777777" w:rsidR="00A33466" w:rsidRPr="00EA2B21" w:rsidRDefault="00D1583F" w:rsidP="003B1787">
      <w:pPr>
        <w:pStyle w:val="30"/>
      </w:pPr>
      <w:r w:rsidRPr="00EA2B21">
        <w:t>Рис.</w:t>
      </w:r>
      <w:r w:rsidR="002955BF" w:rsidRPr="00EA2B21">
        <w:t xml:space="preserve"> </w:t>
      </w:r>
      <w:r w:rsidR="00FC7ADE" w:rsidRPr="00EA2B21">
        <w:t>2.</w:t>
      </w:r>
      <w:r w:rsidRPr="00EA2B21">
        <w:t>6</w:t>
      </w:r>
      <w:r w:rsidR="00FC7ADE" w:rsidRPr="00EA2B21">
        <w:t>.</w:t>
      </w:r>
      <w:r w:rsidR="002955BF" w:rsidRPr="00EA2B21">
        <w:t xml:space="preserve"> </w:t>
      </w:r>
      <w:r w:rsidR="00A33466" w:rsidRPr="00EA2B21">
        <w:t>Смешанная</w:t>
      </w:r>
      <w:r w:rsidR="002955BF" w:rsidRPr="00EA2B21">
        <w:t xml:space="preserve"> </w:t>
      </w:r>
      <w:r w:rsidR="00A33466" w:rsidRPr="00EA2B21">
        <w:t>электрическая</w:t>
      </w:r>
      <w:r w:rsidR="002955BF" w:rsidRPr="00EA2B21">
        <w:t xml:space="preserve"> </w:t>
      </w:r>
      <w:r w:rsidR="00A33466" w:rsidRPr="00EA2B21">
        <w:t>це</w:t>
      </w:r>
      <w:r w:rsidRPr="00EA2B21">
        <w:t>пь</w:t>
      </w:r>
      <w:r w:rsidR="003B1787" w:rsidRPr="00EA2B21">
        <w:br/>
      </w:r>
      <w:r w:rsidRPr="00EA2B21">
        <w:t>однофазного</w:t>
      </w:r>
      <w:r w:rsidR="002955BF" w:rsidRPr="00EA2B21">
        <w:t xml:space="preserve"> </w:t>
      </w:r>
      <w:r w:rsidRPr="00EA2B21">
        <w:t>переменного</w:t>
      </w:r>
      <w:r w:rsidR="002955BF" w:rsidRPr="00EA2B21">
        <w:t xml:space="preserve"> </w:t>
      </w:r>
      <w:r w:rsidRPr="00EA2B21">
        <w:t>тока</w:t>
      </w:r>
      <w:r w:rsidR="002955BF" w:rsidRPr="00EA2B21">
        <w:t xml:space="preserve"> </w:t>
      </w:r>
      <w:r w:rsidR="00A33466" w:rsidRPr="00EA2B21">
        <w:t>(вариант</w:t>
      </w:r>
      <w:r w:rsidR="002955BF" w:rsidRPr="00EA2B21">
        <w:t xml:space="preserve"> </w:t>
      </w:r>
      <w:r w:rsidR="00A33466" w:rsidRPr="00EA2B21">
        <w:t>3)</w:t>
      </w:r>
    </w:p>
    <w:p w14:paraId="69922829" w14:textId="77777777" w:rsidR="0063119B" w:rsidRPr="00AC2733" w:rsidRDefault="00FC7AD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Зане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.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63119B" w:rsidRPr="00AC2733">
        <w:rPr>
          <w:rFonts w:ascii="Times New Roman" w:hAnsi="Times New Roman" w:cs="Times New Roman"/>
        </w:rPr>
        <w:t>змер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="0063119B" w:rsidRPr="00AC2733">
        <w:rPr>
          <w:rFonts w:ascii="Times New Roman" w:hAnsi="Times New Roman" w:cs="Times New Roman"/>
        </w:rPr>
        <w:t>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одноф</w:t>
      </w:r>
      <w:r w:rsidR="00D1583F" w:rsidRPr="00AC2733">
        <w:rPr>
          <w:rFonts w:ascii="Times New Roman" w:hAnsi="Times New Roman" w:cs="Times New Roman"/>
        </w:rPr>
        <w:t>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.</w:t>
      </w:r>
      <w:r w:rsidR="00D1583F" w:rsidRPr="00AC2733">
        <w:rPr>
          <w:rFonts w:ascii="Times New Roman" w:hAnsi="Times New Roman" w:cs="Times New Roman"/>
        </w:rPr>
        <w:t>4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.</w:t>
      </w:r>
      <w:r w:rsidR="00D1583F" w:rsidRPr="00AC2733">
        <w:rPr>
          <w:rFonts w:ascii="Times New Roman" w:hAnsi="Times New Roman" w:cs="Times New Roman"/>
        </w:rPr>
        <w:t>5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и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.</w:t>
      </w:r>
      <w:r w:rsidR="00D1583F" w:rsidRPr="00AC2733">
        <w:rPr>
          <w:rFonts w:ascii="Times New Roman" w:hAnsi="Times New Roman" w:cs="Times New Roman"/>
        </w:rPr>
        <w:t>6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(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завис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583F" w:rsidRPr="00AC2733">
        <w:rPr>
          <w:rFonts w:ascii="Times New Roman" w:hAnsi="Times New Roman" w:cs="Times New Roman"/>
        </w:rPr>
        <w:t>варианта)</w:t>
      </w:r>
      <w:r w:rsidRPr="00AC2733">
        <w:rPr>
          <w:rFonts w:ascii="Times New Roman" w:hAnsi="Times New Roman" w:cs="Times New Roman"/>
        </w:rPr>
        <w:t>.</w:t>
      </w:r>
    </w:p>
    <w:p w14:paraId="271B8B9B" w14:textId="77777777" w:rsidR="00FC7ADE" w:rsidRPr="003B1787" w:rsidRDefault="00FC7ADE" w:rsidP="003B1787">
      <w:pPr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p w14:paraId="66C7838F" w14:textId="77777777" w:rsidR="00FC7ADE" w:rsidRPr="00AC2733" w:rsidRDefault="00FC7ADE" w:rsidP="003B1787">
      <w:pPr>
        <w:spacing w:after="0" w:line="240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.1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0F0F0561" w14:textId="77777777" w:rsidR="00FC7ADE" w:rsidRDefault="00FC7ADE" w:rsidP="003B1787">
      <w:pPr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tbl>
      <w:tblPr>
        <w:tblStyle w:val="ad"/>
        <w:tblW w:w="5000" w:type="pct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58"/>
        <w:gridCol w:w="1258"/>
        <w:gridCol w:w="1259"/>
        <w:gridCol w:w="1259"/>
        <w:gridCol w:w="1259"/>
      </w:tblGrid>
      <w:tr w:rsidR="00E122C2" w:rsidRPr="00E122C2" w14:paraId="2559A12B" w14:textId="77777777" w:rsidTr="00F45E03">
        <w:trPr>
          <w:cantSplit/>
          <w:jc w:val="center"/>
        </w:trPr>
        <w:tc>
          <w:tcPr>
            <w:tcW w:w="6293" w:type="dxa"/>
            <w:gridSpan w:val="5"/>
            <w:vAlign w:val="center"/>
          </w:tcPr>
          <w:p w14:paraId="4E4E1A74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Измеренные величины</w:t>
            </w:r>
          </w:p>
        </w:tc>
      </w:tr>
      <w:tr w:rsidR="00E122C2" w:rsidRPr="00E122C2" w14:paraId="545AA5A4" w14:textId="77777777" w:rsidTr="00E122C2">
        <w:trPr>
          <w:cantSplit/>
          <w:jc w:val="center"/>
        </w:trPr>
        <w:tc>
          <w:tcPr>
            <w:tcW w:w="1258" w:type="dxa"/>
            <w:vAlign w:val="center"/>
          </w:tcPr>
          <w:p w14:paraId="7A88BDF8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258" w:type="dxa"/>
            <w:vAlign w:val="center"/>
          </w:tcPr>
          <w:p w14:paraId="6AECBAA4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259" w:type="dxa"/>
            <w:vAlign w:val="center"/>
          </w:tcPr>
          <w:p w14:paraId="16C126FB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259" w:type="dxa"/>
            <w:vAlign w:val="center"/>
          </w:tcPr>
          <w:p w14:paraId="0B013956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U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В</w:t>
            </w:r>
          </w:p>
        </w:tc>
        <w:tc>
          <w:tcPr>
            <w:tcW w:w="1259" w:type="dxa"/>
            <w:vAlign w:val="center"/>
          </w:tcPr>
          <w:p w14:paraId="49015D07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U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3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В</w:t>
            </w:r>
          </w:p>
        </w:tc>
      </w:tr>
      <w:tr w:rsidR="00E122C2" w:rsidRPr="00E122C2" w14:paraId="4C8E34BC" w14:textId="77777777" w:rsidTr="00E122C2">
        <w:trPr>
          <w:cantSplit/>
          <w:jc w:val="center"/>
        </w:trPr>
        <w:tc>
          <w:tcPr>
            <w:tcW w:w="1258" w:type="dxa"/>
            <w:vAlign w:val="center"/>
          </w:tcPr>
          <w:p w14:paraId="34916516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8" w:type="dxa"/>
            <w:vAlign w:val="center"/>
          </w:tcPr>
          <w:p w14:paraId="48DFD508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4DFC7E27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6A808DBC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60CA50E4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122C2" w:rsidRPr="00E122C2" w14:paraId="76F30F56" w14:textId="77777777" w:rsidTr="00F45E03">
        <w:trPr>
          <w:cantSplit/>
          <w:jc w:val="center"/>
        </w:trPr>
        <w:tc>
          <w:tcPr>
            <w:tcW w:w="6293" w:type="dxa"/>
            <w:gridSpan w:val="5"/>
            <w:vAlign w:val="center"/>
          </w:tcPr>
          <w:p w14:paraId="0689FE72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Расчетные величины</w:t>
            </w:r>
          </w:p>
        </w:tc>
      </w:tr>
      <w:tr w:rsidR="00E122C2" w:rsidRPr="00E122C2" w14:paraId="14993D71" w14:textId="77777777" w:rsidTr="00E122C2">
        <w:trPr>
          <w:cantSplit/>
          <w:jc w:val="center"/>
        </w:trPr>
        <w:tc>
          <w:tcPr>
            <w:tcW w:w="1258" w:type="dxa"/>
            <w:vAlign w:val="center"/>
          </w:tcPr>
          <w:p w14:paraId="65A051B9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258" w:type="dxa"/>
            <w:vAlign w:val="center"/>
          </w:tcPr>
          <w:p w14:paraId="526C0D3C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259" w:type="dxa"/>
            <w:vAlign w:val="center"/>
          </w:tcPr>
          <w:p w14:paraId="16448746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259" w:type="dxa"/>
            <w:vAlign w:val="center"/>
          </w:tcPr>
          <w:p w14:paraId="5E063F0D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U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В</w:t>
            </w:r>
          </w:p>
        </w:tc>
        <w:tc>
          <w:tcPr>
            <w:tcW w:w="1259" w:type="dxa"/>
            <w:vAlign w:val="center"/>
          </w:tcPr>
          <w:p w14:paraId="30ADBF86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U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23</w:t>
            </w: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, В</w:t>
            </w:r>
          </w:p>
        </w:tc>
      </w:tr>
      <w:tr w:rsidR="00E122C2" w:rsidRPr="00E122C2" w14:paraId="3D6AC4B6" w14:textId="77777777" w:rsidTr="00E122C2">
        <w:trPr>
          <w:cantSplit/>
          <w:jc w:val="center"/>
        </w:trPr>
        <w:tc>
          <w:tcPr>
            <w:tcW w:w="1258" w:type="dxa"/>
            <w:vAlign w:val="center"/>
          </w:tcPr>
          <w:p w14:paraId="55D6CFA6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8" w:type="dxa"/>
            <w:vAlign w:val="center"/>
          </w:tcPr>
          <w:p w14:paraId="2CE8E49A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7D96C4DA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1C0AE864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69820E48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122C2" w:rsidRPr="00E122C2" w14:paraId="3387FF74" w14:textId="77777777" w:rsidTr="00F45E03">
        <w:trPr>
          <w:cantSplit/>
          <w:jc w:val="center"/>
        </w:trPr>
        <w:tc>
          <w:tcPr>
            <w:tcW w:w="6293" w:type="dxa"/>
            <w:gridSpan w:val="5"/>
            <w:vAlign w:val="center"/>
          </w:tcPr>
          <w:p w14:paraId="44094AD1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D21D9">
              <w:rPr>
                <w:rFonts w:ascii="Times New Roman" w:eastAsia="Times New Roman" w:hAnsi="Times New Roman" w:cs="Times New Roman"/>
                <w:sz w:val="20"/>
                <w:szCs w:val="20"/>
              </w:rPr>
              <w:t>Относительная погрешность, %</w:t>
            </w:r>
          </w:p>
        </w:tc>
      </w:tr>
      <w:tr w:rsidR="00E122C2" w:rsidRPr="00E122C2" w14:paraId="41A442F6" w14:textId="77777777" w:rsidTr="00E122C2">
        <w:trPr>
          <w:cantSplit/>
          <w:jc w:val="center"/>
        </w:trPr>
        <w:tc>
          <w:tcPr>
            <w:tcW w:w="1258" w:type="dxa"/>
            <w:vAlign w:val="center"/>
          </w:tcPr>
          <w:p w14:paraId="035FE295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8" w:type="dxa"/>
            <w:vAlign w:val="center"/>
          </w:tcPr>
          <w:p w14:paraId="10840EA7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3532C9B3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7870B83B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59" w:type="dxa"/>
            <w:vAlign w:val="center"/>
          </w:tcPr>
          <w:p w14:paraId="1758B855" w14:textId="77777777" w:rsidR="00E122C2" w:rsidRPr="00E122C2" w:rsidRDefault="00E122C2" w:rsidP="00E122C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55A9A60A" w14:textId="77777777" w:rsidR="0063119B" w:rsidRPr="003B1787" w:rsidRDefault="0063119B" w:rsidP="003B1787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6853C331" w14:textId="755E1FC0" w:rsidR="0063119B" w:rsidRPr="00AC2733" w:rsidRDefault="0063119B" w:rsidP="003B1787">
      <w:pPr>
        <w:spacing w:after="0" w:line="26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На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втором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этапе</w:t>
      </w:r>
      <w:r w:rsidRPr="003B1787">
        <w:rPr>
          <w:rFonts w:ascii="Times New Roman" w:hAnsi="Times New Roman" w:cs="Times New Roman"/>
          <w:b/>
        </w:rPr>
        <w:t>: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мента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C7ADE" w:rsidRPr="00AC2733">
        <w:rPr>
          <w:rFonts w:ascii="Times New Roman" w:hAnsi="Times New Roman" w:cs="Times New Roman"/>
        </w:rPr>
        <w:t>2.</w:t>
      </w:r>
      <w:r w:rsidR="00F76772">
        <w:rPr>
          <w:rFonts w:ascii="Times New Roman" w:hAnsi="Times New Roman" w:cs="Times New Roman"/>
        </w:rPr>
        <w:t>4</w:t>
      </w:r>
      <w:r w:rsidR="003B1787">
        <w:rPr>
          <w:rFonts w:ascii="Times New Roman" w:hAnsi="Times New Roman" w:cs="Times New Roman"/>
        </w:rPr>
        <w:br/>
      </w:r>
      <w:r w:rsidR="003B1787" w:rsidRPr="003B1787">
        <w:rPr>
          <w:rFonts w:ascii="Times New Roman" w:hAnsi="Times New Roman" w:cs="Times New Roman"/>
          <w:position w:val="-10"/>
        </w:rPr>
        <w:object w:dxaOrig="180" w:dyaOrig="320" w14:anchorId="195F1308">
          <v:shape id="_x0000_i1135" type="#_x0000_t75" style="width:8.75pt;height:15.65pt" o:ole="">
            <v:imagedata r:id="rId239" o:title=""/>
          </v:shape>
          <o:OLEObject Type="Embed" ProgID="Equation.DSMT4" ShapeID="_x0000_i1135" DrawAspect="Content" ObjectID="_1771233382" r:id="rId240"/>
        </w:object>
      </w:r>
      <w:r w:rsidR="003B1787">
        <w:rPr>
          <w:rFonts w:ascii="Times New Roman" w:hAnsi="Times New Roman" w:cs="Times New Roman"/>
        </w:rPr>
        <w:t> </w:t>
      </w:r>
      <w:r w:rsidRPr="003B1787">
        <w:rPr>
          <w:rFonts w:ascii="Times New Roman" w:hAnsi="Times New Roman" w:cs="Times New Roman"/>
        </w:rPr>
        <w:t>=</w:t>
      </w:r>
      <w:r w:rsidR="002955BF" w:rsidRPr="003B1787">
        <w:rPr>
          <w:rFonts w:ascii="Times New Roman" w:hAnsi="Times New Roman" w:cs="Times New Roman"/>
        </w:rPr>
        <w:t xml:space="preserve"> </w:t>
      </w:r>
      <w:r w:rsidR="004123D4" w:rsidRPr="003B1787">
        <w:rPr>
          <w:rFonts w:ascii="Times New Roman" w:hAnsi="Times New Roman" w:cs="Times New Roman"/>
          <w:color w:val="FFFFFF" w:themeColor="background1"/>
        </w:rPr>
        <w:t>000</w:t>
      </w:r>
      <w:r w:rsidRPr="003B1787">
        <w:rPr>
          <w:rFonts w:ascii="Times New Roman" w:hAnsi="Times New Roman" w:cs="Times New Roman"/>
        </w:rPr>
        <w:t>,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position w:val="-10"/>
        </w:rPr>
        <w:object w:dxaOrig="200" w:dyaOrig="320" w14:anchorId="6F69D1CD">
          <v:shape id="_x0000_i1136" type="#_x0000_t75" style="width:10pt;height:15.65pt" o:ole="">
            <v:imagedata r:id="rId241" o:title=""/>
          </v:shape>
          <o:OLEObject Type="Embed" ProgID="Equation.DSMT4" ShapeID="_x0000_i1136" DrawAspect="Content" ObjectID="_1771233383" r:id="rId242"/>
        </w:object>
      </w:r>
      <w:r w:rsidR="003B1787">
        <w:rPr>
          <w:rFonts w:ascii="Times New Roman" w:hAnsi="Times New Roman" w:cs="Times New Roman"/>
        </w:rPr>
        <w:t> </w:t>
      </w:r>
      <w:r w:rsidRPr="003B1787">
        <w:rPr>
          <w:rFonts w:ascii="Times New Roman" w:hAnsi="Times New Roman" w:cs="Times New Roman"/>
        </w:rPr>
        <w:t>=</w:t>
      </w:r>
      <w:r w:rsidR="002955BF" w:rsidRPr="003B1787">
        <w:rPr>
          <w:rFonts w:ascii="Times New Roman" w:hAnsi="Times New Roman" w:cs="Times New Roman"/>
        </w:rPr>
        <w:t xml:space="preserve"> </w:t>
      </w:r>
      <w:r w:rsidR="004123D4" w:rsidRPr="003B1787">
        <w:rPr>
          <w:rFonts w:ascii="Times New Roman" w:hAnsi="Times New Roman" w:cs="Times New Roman"/>
          <w:color w:val="FFFFFF" w:themeColor="background1"/>
        </w:rPr>
        <w:t>000</w:t>
      </w:r>
      <w:r w:rsidRPr="003B1787">
        <w:rPr>
          <w:rFonts w:ascii="Times New Roman" w:hAnsi="Times New Roman" w:cs="Times New Roman"/>
        </w:rPr>
        <w:t>,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position w:val="-10"/>
        </w:rPr>
        <w:object w:dxaOrig="200" w:dyaOrig="320" w14:anchorId="49A292A5">
          <v:shape id="_x0000_i1137" type="#_x0000_t75" style="width:10pt;height:15.65pt" o:ole="">
            <v:imagedata r:id="rId243" o:title=""/>
          </v:shape>
          <o:OLEObject Type="Embed" ProgID="Equation.DSMT4" ShapeID="_x0000_i1137" DrawAspect="Content" ObjectID="_1771233384" r:id="rId244"/>
        </w:objec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=</w:t>
      </w:r>
      <w:r w:rsidR="002955BF" w:rsidRPr="003B1787">
        <w:rPr>
          <w:rFonts w:ascii="Times New Roman" w:hAnsi="Times New Roman" w:cs="Times New Roman"/>
        </w:rPr>
        <w:t xml:space="preserve"> </w:t>
      </w:r>
      <w:r w:rsidR="004123D4" w:rsidRPr="003B1787">
        <w:rPr>
          <w:rFonts w:ascii="Times New Roman" w:hAnsi="Times New Roman" w:cs="Times New Roman"/>
          <w:color w:val="FFFFFF" w:themeColor="background1"/>
        </w:rPr>
        <w:t>000</w:t>
      </w:r>
      <w:r w:rsidRPr="003B1787">
        <w:rPr>
          <w:rFonts w:ascii="Times New Roman" w:hAnsi="Times New Roman" w:cs="Times New Roman"/>
        </w:rPr>
        <w:t>,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position w:val="-10"/>
        </w:rPr>
        <w:object w:dxaOrig="300" w:dyaOrig="320" w14:anchorId="7CE09071">
          <v:shape id="_x0000_i1138" type="#_x0000_t75" style="width:15.05pt;height:15.65pt" o:ole="">
            <v:imagedata r:id="rId245" o:title=""/>
          </v:shape>
          <o:OLEObject Type="Embed" ProgID="Equation.DSMT4" ShapeID="_x0000_i1138" DrawAspect="Content" ObjectID="_1771233385" r:id="rId246"/>
        </w:object>
      </w:r>
      <w:r w:rsidRPr="003B1787">
        <w:rPr>
          <w:rFonts w:ascii="Times New Roman" w:hAnsi="Times New Roman" w:cs="Times New Roman"/>
        </w:rPr>
        <w:t>=</w:t>
      </w:r>
      <w:r w:rsidR="002955BF" w:rsidRPr="003B1787">
        <w:rPr>
          <w:rFonts w:ascii="Times New Roman" w:hAnsi="Times New Roman" w:cs="Times New Roman"/>
        </w:rPr>
        <w:t xml:space="preserve"> </w:t>
      </w:r>
      <w:r w:rsidR="004123D4" w:rsidRPr="003B1787">
        <w:rPr>
          <w:rFonts w:ascii="Times New Roman" w:hAnsi="Times New Roman" w:cs="Times New Roman"/>
          <w:color w:val="FFFFFF" w:themeColor="background1"/>
        </w:rPr>
        <w:t>000</w:t>
      </w:r>
      <w:r w:rsidRPr="003B1787">
        <w:rPr>
          <w:rFonts w:ascii="Times New Roman" w:hAnsi="Times New Roman" w:cs="Times New Roman"/>
        </w:rPr>
        <w:t>,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position w:val="-10"/>
        </w:rPr>
        <w:object w:dxaOrig="240" w:dyaOrig="320" w14:anchorId="4E122A59">
          <v:shape id="_x0000_i1139" type="#_x0000_t75" style="width:11.9pt;height:15.65pt" o:ole="">
            <v:imagedata r:id="rId247" o:title=""/>
          </v:shape>
          <o:OLEObject Type="Embed" ProgID="Equation.DSMT4" ShapeID="_x0000_i1139" DrawAspect="Content" ObjectID="_1771233386" r:id="rId248"/>
        </w:object>
      </w:r>
      <w:r w:rsidR="003B1787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=</w:t>
      </w:r>
      <w:r w:rsidR="002955BF" w:rsidRP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rFonts w:ascii="Times New Roman" w:hAnsi="Times New Roman" w:cs="Times New Roman"/>
          <w:color w:val="FFFFFF" w:themeColor="background1"/>
        </w:rPr>
        <w:t>000</w:t>
      </w:r>
      <w:r w:rsidR="003B1787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и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заданному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</w:rPr>
        <w:t>веществен</w:t>
      </w:r>
      <w:r w:rsidRPr="00AC2733">
        <w:rPr>
          <w:rFonts w:ascii="Times New Roman" w:hAnsi="Times New Roman" w:cs="Times New Roman"/>
        </w:rPr>
        <w:t>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ход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6"/>
        </w:rPr>
        <w:object w:dxaOrig="240" w:dyaOrig="300" w14:anchorId="29EF765E">
          <v:shape id="_x0000_i1140" type="#_x0000_t75" style="width:11.9pt;height:15.05pt" o:ole="">
            <v:imagedata r:id="rId249" o:title=""/>
          </v:shape>
          <o:OLEObject Type="Embed" ProgID="Equation.DSMT4" ShapeID="_x0000_i1140" DrawAspect="Content" ObjectID="_1771233387" r:id="rId250"/>
        </w:objec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7,05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B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от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е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5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ц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чит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инач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им</w:t>
      </w:r>
      <w:r w:rsidR="00561C7E">
        <w:rPr>
          <w:rFonts w:ascii="Times New Roman" w:hAnsi="Times New Roman" w:cs="Times New Roman"/>
        </w:rPr>
        <w:t xml:space="preserve"> </w:t>
      </w:r>
      <w:r w:rsidR="00561C7E" w:rsidRPr="00561C7E">
        <w:rPr>
          <w:rFonts w:ascii="Times New Roman" w:hAnsi="Times New Roman" w:cs="Times New Roman"/>
        </w:rPr>
        <w:t>Фонд</w:t>
      </w:r>
      <w:r w:rsidR="00561C7E">
        <w:rPr>
          <w:rFonts w:ascii="Times New Roman" w:hAnsi="Times New Roman" w:cs="Times New Roman"/>
        </w:rPr>
        <w:t>ом</w:t>
      </w:r>
      <w:r w:rsidR="00561C7E" w:rsidRPr="00561C7E">
        <w:rPr>
          <w:rFonts w:ascii="Times New Roman" w:hAnsi="Times New Roman" w:cs="Times New Roman"/>
        </w:rPr>
        <w:t xml:space="preserve"> «Свободная Бурятия»</w:t>
      </w:r>
      <w:r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220" w:dyaOrig="340" w14:anchorId="629CCC6A">
          <v:shape id="_x0000_i1141" type="#_x0000_t75" style="width:11.25pt;height:16.9pt" o:ole="">
            <v:imagedata r:id="rId251" o:title=""/>
          </v:shape>
          <o:OLEObject Type="Embed" ProgID="Equation.DSMT4" ShapeID="_x0000_i1141" DrawAspect="Content" ObjectID="_1771233388" r:id="rId252"/>
        </w:objec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240" w:dyaOrig="340" w14:anchorId="345AD74D">
          <v:shape id="_x0000_i1142" type="#_x0000_t75" style="width:11.9pt;height:16.9pt" o:ole="">
            <v:imagedata r:id="rId253" o:title=""/>
          </v:shape>
          <o:OLEObject Type="Embed" ProgID="Equation.DSMT4" ShapeID="_x0000_i1142" DrawAspect="Content" ObjectID="_1771233389" r:id="rId254"/>
        </w:objec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300" w:dyaOrig="340" w14:anchorId="1C0261D1">
          <v:shape id="_x0000_i1143" type="#_x0000_t75" style="width:15.05pt;height:16.9pt" o:ole="">
            <v:imagedata r:id="rId255" o:title=""/>
          </v:shape>
          <o:OLEObject Type="Embed" ProgID="Equation.DSMT4" ShapeID="_x0000_i1143" DrawAspect="Content" ObjectID="_1771233390" r:id="rId25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3B1787">
        <w:rPr>
          <w:rFonts w:ascii="Times New Roman" w:hAnsi="Times New Roman" w:cs="Times New Roman"/>
        </w:rPr>
        <w:br/>
      </w:r>
      <w:r w:rsidR="003B1787" w:rsidRPr="003B1787">
        <w:rPr>
          <w:position w:val="-10"/>
        </w:rPr>
        <w:object w:dxaOrig="340" w:dyaOrig="340" w14:anchorId="226F5549">
          <v:shape id="_x0000_i1144" type="#_x0000_t75" style="width:16.9pt;height:16.9pt" o:ole="">
            <v:imagedata r:id="rId257" o:title=""/>
          </v:shape>
          <o:OLEObject Type="Embed" ProgID="Equation.DSMT4" ShapeID="_x0000_i1144" DrawAspect="Content" ObjectID="_1771233391" r:id="rId258"/>
        </w:object>
      </w:r>
      <w:r w:rsidR="003B1787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440" w:dyaOrig="340" w14:anchorId="24279A80">
          <v:shape id="_x0000_i1145" type="#_x0000_t75" style="width:21.9pt;height:16.9pt" o:ole="">
            <v:imagedata r:id="rId259" o:title=""/>
          </v:shape>
          <o:OLEObject Type="Embed" ProgID="Equation.DSMT4" ShapeID="_x0000_i1145" DrawAspect="Content" ObjectID="_1771233392" r:id="rId260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водим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8"/>
        </w:rPr>
        <w:object w:dxaOrig="260" w:dyaOrig="340" w14:anchorId="1E5EF732">
          <v:shape id="_x0000_i1146" type="#_x0000_t75" style="width:12.5pt;height:16.9pt" o:ole="">
            <v:imagedata r:id="rId261" o:title=""/>
          </v:shape>
          <o:OLEObject Type="Embed" ProgID="Equation.DSMT4" ShapeID="_x0000_i1146" DrawAspect="Content" ObjectID="_1771233393" r:id="rId262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ктив</w:t>
      </w:r>
      <w:r w:rsidRPr="00AC2733">
        <w:rPr>
          <w:rFonts w:ascii="Times New Roman" w:hAnsi="Times New Roman" w:cs="Times New Roman"/>
        </w:rPr>
        <w:lastRenderedPageBreak/>
        <w:t>ную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актив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8"/>
        </w:rPr>
        <w:object w:dxaOrig="279" w:dyaOrig="279" w14:anchorId="3C3DF2B6">
          <v:shape id="_x0000_i1147" type="#_x0000_t75" style="width:13.75pt;height:13.75pt" o:ole="">
            <v:imagedata r:id="rId263" o:title=""/>
          </v:shape>
          <o:OLEObject Type="Embed" ProgID="Equation.DSMT4" ShapeID="_x0000_i1147" DrawAspect="Content" ObjectID="_1771233394" r:id="rId264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279" w:dyaOrig="300" w14:anchorId="2F94F6C7">
          <v:shape id="_x0000_i1148" type="#_x0000_t75" style="width:13.75pt;height:15.05pt" o:ole="">
            <v:imagedata r:id="rId265" o:title=""/>
          </v:shape>
          <o:OLEObject Type="Embed" ProgID="Equation.DSMT4" ShapeID="_x0000_i1148" DrawAspect="Content" ObjectID="_1771233395" r:id="rId26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cos</w:t>
      </w:r>
      <w:r w:rsidR="003B1787" w:rsidRPr="003B1787">
        <w:rPr>
          <w:position w:val="-10"/>
        </w:rPr>
        <w:object w:dxaOrig="200" w:dyaOrig="260" w14:anchorId="00CBEECA">
          <v:shape id="_x0000_i1149" type="#_x0000_t75" style="width:10pt;height:12.5pt" o:ole="">
            <v:imagedata r:id="rId267" o:title=""/>
          </v:shape>
          <o:OLEObject Type="Embed" ProgID="Equation.DSMT4" ShapeID="_x0000_i1149" DrawAspect="Content" ObjectID="_1771233396" r:id="rId268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образов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квивалент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мещ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2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тор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квивалент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зволяюще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чит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алан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ньш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удо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костью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не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щ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</w:t>
      </w:r>
      <w:r w:rsidR="004123D4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н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цен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носит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греш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клон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ы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сштаб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лоскост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нов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е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кж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алан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ов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екц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работан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уководств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удента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об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овани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а.</w:t>
      </w:r>
    </w:p>
    <w:p w14:paraId="70742EC7" w14:textId="77777777" w:rsidR="0063119B" w:rsidRPr="00AC2733" w:rsidRDefault="0063119B" w:rsidP="003B1787">
      <w:pPr>
        <w:pStyle w:val="24"/>
        <w:pageBreakBefore/>
        <w:spacing w:before="0"/>
      </w:pPr>
      <w:r w:rsidRPr="00AC2733">
        <w:lastRenderedPageBreak/>
        <w:t>Алгоритм</w:t>
      </w:r>
      <w:r w:rsidR="002955BF" w:rsidRPr="00AC2733">
        <w:t xml:space="preserve"> </w:t>
      </w:r>
      <w:r w:rsidRPr="00AC2733">
        <w:t>расч</w:t>
      </w:r>
      <w:r w:rsidR="00F5390E" w:rsidRPr="00AC2733">
        <w:t>е</w:t>
      </w:r>
      <w:r w:rsidRPr="00AC2733">
        <w:t>та</w:t>
      </w:r>
    </w:p>
    <w:p w14:paraId="34336B6D" w14:textId="77777777" w:rsidR="0063119B" w:rsidRPr="00AC2733" w:rsidRDefault="0063119B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1.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е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тве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етвл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част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</w:t>
      </w:r>
      <w:r w:rsidR="00154C08" w:rsidRPr="00AC2733">
        <w:rPr>
          <w:rFonts w:ascii="Times New Roman" w:hAnsi="Times New Roman" w:cs="Times New Roman"/>
        </w:rPr>
        <w:t>ол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(</w:t>
      </w:r>
      <w:r w:rsidR="004123D4" w:rsidRPr="00AC2733">
        <w:rPr>
          <w:rFonts w:ascii="Times New Roman" w:hAnsi="Times New Roman" w:cs="Times New Roman"/>
        </w:rPr>
        <w:t>см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</w:rPr>
        <w:t>2.</w:t>
      </w:r>
      <w:r w:rsidR="00154C08" w:rsidRPr="00AC2733">
        <w:rPr>
          <w:rFonts w:ascii="Times New Roman" w:hAnsi="Times New Roman" w:cs="Times New Roman"/>
        </w:rPr>
        <w:t>4</w:t>
      </w:r>
      <w:r w:rsidRPr="00AC2733">
        <w:rPr>
          <w:rFonts w:ascii="Times New Roman" w:hAnsi="Times New Roman" w:cs="Times New Roman"/>
        </w:rPr>
        <w:t>):</w:t>
      </w:r>
    </w:p>
    <w:p w14:paraId="33ACF410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  <w:position w:val="-10"/>
        </w:rPr>
        <w:object w:dxaOrig="880" w:dyaOrig="320" w14:anchorId="2A945B3B">
          <v:shape id="_x0000_i1150" type="#_x0000_t75" style="width:43.85pt;height:15.65pt" o:ole="">
            <v:imagedata r:id="rId269" o:title=""/>
          </v:shape>
          <o:OLEObject Type="Embed" ProgID="Equation.DSMT4" ShapeID="_x0000_i1150" DrawAspect="Content" ObjectID="_1771233397" r:id="rId270"/>
        </w:object>
      </w:r>
    </w:p>
    <w:p w14:paraId="0D1BDDE3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  <w:position w:val="-10"/>
        </w:rPr>
        <w:object w:dxaOrig="940" w:dyaOrig="320" w14:anchorId="187CA17B">
          <v:shape id="_x0000_i1151" type="#_x0000_t75" style="width:46.95pt;height:15.65pt" o:ole="">
            <v:imagedata r:id="rId271" o:title=""/>
          </v:shape>
          <o:OLEObject Type="Embed" ProgID="Equation.DSMT4" ShapeID="_x0000_i1151" DrawAspect="Content" ObjectID="_1771233398" r:id="rId272"/>
        </w:object>
      </w:r>
    </w:p>
    <w:p w14:paraId="011BF94D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  <w:position w:val="-10"/>
        </w:rPr>
        <w:object w:dxaOrig="920" w:dyaOrig="320" w14:anchorId="004BAFC3">
          <v:shape id="_x0000_i1152" type="#_x0000_t75" style="width:45.7pt;height:15.65pt" o:ole="">
            <v:imagedata r:id="rId273" o:title=""/>
          </v:shape>
          <o:OLEObject Type="Embed" ProgID="Equation.DSMT4" ShapeID="_x0000_i1152" DrawAspect="Content" ObjectID="_1771233399" r:id="rId274"/>
        </w:object>
      </w:r>
    </w:p>
    <w:p w14:paraId="2937BC6A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2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*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3</w:t>
      </w:r>
      <w:r w:rsidRPr="00AC2733">
        <w:rPr>
          <w:rFonts w:ascii="Times New Roman" w:hAnsi="Times New Roman" w:cs="Times New Roman"/>
        </w:rPr>
        <w:t>)/(</w:t>
      </w: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+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3</w:t>
      </w:r>
      <w:r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</w:p>
    <w:p w14:paraId="5A440640" w14:textId="77777777" w:rsidR="0063119B" w:rsidRPr="00AC2733" w:rsidRDefault="0063119B" w:rsidP="00AC2733">
      <w:pPr>
        <w:tabs>
          <w:tab w:val="left" w:pos="3751"/>
        </w:tabs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+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Pr="00AC2733">
        <w:rPr>
          <w:rFonts w:ascii="Times New Roman" w:hAnsi="Times New Roman" w:cs="Times New Roman"/>
          <w:vertAlign w:val="subscript"/>
        </w:rPr>
        <w:t>2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7EB09F1F" w14:textId="77777777" w:rsidR="00CB509C" w:rsidRPr="00AC2733" w:rsidRDefault="0063119B" w:rsidP="003B1787">
      <w:pPr>
        <w:tabs>
          <w:tab w:val="left" w:pos="3751"/>
        </w:tabs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ульта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образова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квивалент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ид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</w:rPr>
        <w:t>2.</w:t>
      </w:r>
      <w:r w:rsidR="00154C08" w:rsidRPr="00AC2733">
        <w:rPr>
          <w:rFonts w:ascii="Times New Roman" w:hAnsi="Times New Roman" w:cs="Times New Roman"/>
        </w:rPr>
        <w:t>7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  <w:position w:val="-10"/>
        </w:rPr>
        <w:object w:dxaOrig="520" w:dyaOrig="320" w14:anchorId="72A26CEB">
          <v:shape id="_x0000_i1153" type="#_x0000_t75" style="width:26.3pt;height:15.65pt" o:ole="">
            <v:imagedata r:id="rId275" o:title=""/>
          </v:shape>
          <o:OLEObject Type="Embed" ProgID="Equation.DSMT4" ShapeID="_x0000_i1153" DrawAspect="Content" ObjectID="_1771233400" r:id="rId276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>
        <w:rPr>
          <w:rFonts w:ascii="Times New Roman" w:hAnsi="Times New Roman" w:cs="Times New Roman"/>
          <w:color w:val="FFFFFF" w:themeColor="background1"/>
        </w:rPr>
        <w:t>0000</w:t>
      </w:r>
      <w:r w:rsidR="004123D4" w:rsidRPr="00AC2733">
        <w:rPr>
          <w:rFonts w:ascii="Times New Roman" w:hAnsi="Times New Roman" w:cs="Times New Roman"/>
          <w:color w:val="FFFFFF" w:themeColor="background1"/>
        </w:rPr>
        <w:t>0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  <w:position w:val="-10"/>
        </w:rPr>
        <w:object w:dxaOrig="560" w:dyaOrig="320" w14:anchorId="5C3967D9">
          <v:shape id="_x0000_i1154" type="#_x0000_t75" style="width:28.15pt;height:15.65pt" o:ole="">
            <v:imagedata r:id="rId277" o:title=""/>
          </v:shape>
          <o:OLEObject Type="Embed" ProgID="Equation.DSMT4" ShapeID="_x0000_i1154" DrawAspect="Content" ObjectID="_1771233401" r:id="rId278"/>
        </w:object>
      </w:r>
    </w:p>
    <w:p w14:paraId="58D576ED" w14:textId="77777777" w:rsidR="004123D4" w:rsidRPr="003B1787" w:rsidRDefault="004123D4" w:rsidP="003B1787">
      <w:pPr>
        <w:tabs>
          <w:tab w:val="left" w:pos="3751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04035F2" w14:textId="77777777" w:rsidR="0063119B" w:rsidRPr="003B1787" w:rsidRDefault="00EA2B21" w:rsidP="003B1787">
      <w:pPr>
        <w:tabs>
          <w:tab w:val="left" w:pos="3751"/>
        </w:tabs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151D2D1" wp14:editId="5B114D61">
            <wp:extent cx="2194560" cy="1338072"/>
            <wp:effectExtent l="19050" t="0" r="0" b="0"/>
            <wp:docPr id="18" name="Рисунок 17" descr="рис.2.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7.tif"/>
                    <pic:cNvPicPr/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338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24236" w14:textId="77777777" w:rsidR="0063119B" w:rsidRPr="00AC2733" w:rsidRDefault="00154C08" w:rsidP="003B1787">
      <w:pPr>
        <w:pStyle w:val="30"/>
      </w:pPr>
      <w:r w:rsidRPr="00AC2733">
        <w:t>Рис.</w:t>
      </w:r>
      <w:r w:rsidR="002955BF" w:rsidRPr="00AC2733">
        <w:t xml:space="preserve"> </w:t>
      </w:r>
      <w:r w:rsidR="004123D4" w:rsidRPr="00AC2733">
        <w:t>2.</w:t>
      </w:r>
      <w:r w:rsidRPr="00AC2733">
        <w:t>7</w:t>
      </w:r>
      <w:r w:rsidR="004123D4" w:rsidRPr="00AC2733">
        <w:t>.</w:t>
      </w:r>
      <w:r w:rsidR="002955BF" w:rsidRPr="00AC2733">
        <w:t xml:space="preserve"> </w:t>
      </w:r>
      <w:r w:rsidR="0063119B" w:rsidRPr="00AC2733">
        <w:t>Эквивалентная</w:t>
      </w:r>
      <w:r w:rsidR="002955BF" w:rsidRPr="00AC2733">
        <w:t xml:space="preserve"> </w:t>
      </w:r>
      <w:r w:rsidR="0063119B" w:rsidRPr="00AC2733">
        <w:t>схема</w:t>
      </w:r>
      <w:r w:rsidR="002955BF" w:rsidRPr="00AC2733">
        <w:t xml:space="preserve"> </w:t>
      </w:r>
      <w:r w:rsidR="0063119B" w:rsidRPr="00AC2733">
        <w:t>замещения</w:t>
      </w:r>
      <w:r w:rsidR="002955BF" w:rsidRPr="00AC2733">
        <w:t xml:space="preserve"> </w:t>
      </w:r>
      <w:r w:rsidR="0063119B" w:rsidRPr="00AC2733">
        <w:t>исходной</w:t>
      </w:r>
      <w:r w:rsidR="003B1787">
        <w:br/>
      </w:r>
      <w:r w:rsidR="0063119B" w:rsidRPr="00AC2733">
        <w:t>электрической</w:t>
      </w:r>
      <w:r w:rsidR="002955BF" w:rsidRPr="00AC2733">
        <w:t xml:space="preserve"> </w:t>
      </w:r>
      <w:r w:rsidR="0063119B" w:rsidRPr="00AC2733">
        <w:t>цепи</w:t>
      </w:r>
      <w:r w:rsidR="002955BF" w:rsidRPr="00AC2733">
        <w:t xml:space="preserve"> </w:t>
      </w:r>
      <w:r w:rsidR="0063119B" w:rsidRPr="00AC2733">
        <w:t>однофазного</w:t>
      </w:r>
      <w:r w:rsidR="002955BF" w:rsidRPr="00AC2733">
        <w:t xml:space="preserve"> </w:t>
      </w:r>
      <w:r w:rsidR="0063119B" w:rsidRPr="00AC2733">
        <w:t>переменного</w:t>
      </w:r>
      <w:r w:rsidR="002955BF" w:rsidRPr="00AC2733">
        <w:t xml:space="preserve"> </w:t>
      </w:r>
      <w:r w:rsidR="0063119B" w:rsidRPr="00AC2733">
        <w:t>тока</w:t>
      </w:r>
    </w:p>
    <w:p w14:paraId="7692B50E" w14:textId="059C6518" w:rsidR="0063119B" w:rsidRPr="00AC2733" w:rsidRDefault="0063119B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Н</w:t>
      </w:r>
      <w:r w:rsidR="00154C08"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4123D4" w:rsidRPr="00AC2733">
        <w:rPr>
          <w:rFonts w:ascii="Times New Roman" w:hAnsi="Times New Roman" w:cs="Times New Roman"/>
        </w:rPr>
        <w:t>2.</w:t>
      </w:r>
      <w:r w:rsidR="00154C08" w:rsidRPr="00AC2733">
        <w:rPr>
          <w:rFonts w:ascii="Times New Roman" w:hAnsi="Times New Roman" w:cs="Times New Roman"/>
        </w:rPr>
        <w:t>7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ме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ле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квивалент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актив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у</w:t>
      </w:r>
      <w:r w:rsidR="00B45A77">
        <w:rPr>
          <w:rFonts w:ascii="Times New Roman" w:hAnsi="Times New Roman" w:cs="Times New Roman"/>
        </w:rPr>
        <w:t xml:space="preserve"> </w:t>
      </w:r>
      <w:r w:rsidR="00B45A77" w:rsidRPr="00B45A77">
        <w:rPr>
          <w:rFonts w:ascii="Times New Roman" w:hAnsi="Times New Roman" w:cs="Times New Roman"/>
        </w:rPr>
        <w:t>Свободная прес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вис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ж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ы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кост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а.</w:t>
      </w:r>
    </w:p>
    <w:p w14:paraId="7538D710" w14:textId="77777777" w:rsidR="0063119B" w:rsidRPr="00AC2733" w:rsidRDefault="0063119B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2.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ова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:</w:t>
      </w:r>
    </w:p>
    <w:p w14:paraId="209F801E" w14:textId="77777777" w:rsidR="0063119B" w:rsidRPr="00AC2733" w:rsidRDefault="003B1787" w:rsidP="003B1787">
      <w:pPr>
        <w:tabs>
          <w:tab w:val="left" w:pos="3751"/>
        </w:tabs>
        <w:spacing w:after="0" w:line="259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3B1787">
        <w:rPr>
          <w:position w:val="-10"/>
        </w:rPr>
        <w:object w:dxaOrig="1100" w:dyaOrig="340" w14:anchorId="41D25795">
          <v:shape id="_x0000_i1155" type="#_x0000_t75" style="width:55.1pt;height:16.9pt" o:ole="">
            <v:imagedata r:id="rId280" o:title=""/>
          </v:shape>
          <o:OLEObject Type="Embed" ProgID="Equation.DSMT4" ShapeID="_x0000_i1155" DrawAspect="Content" ObjectID="_1771233402" r:id="rId281"/>
        </w:object>
      </w:r>
    </w:p>
    <w:p w14:paraId="2202C9C1" w14:textId="77777777" w:rsidR="0063119B" w:rsidRPr="00AC2733" w:rsidRDefault="003B1787" w:rsidP="003B1787">
      <w:pPr>
        <w:tabs>
          <w:tab w:val="left" w:pos="3261"/>
        </w:tabs>
        <w:spacing w:after="0" w:line="259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3B1787">
        <w:rPr>
          <w:position w:val="-10"/>
        </w:rPr>
        <w:object w:dxaOrig="1380" w:dyaOrig="340" w14:anchorId="3D76C4B3">
          <v:shape id="_x0000_i1156" type="#_x0000_t75" style="width:68.85pt;height:16.9pt" o:ole="">
            <v:imagedata r:id="rId282" o:title=""/>
          </v:shape>
          <o:OLEObject Type="Embed" ProgID="Equation.DSMT4" ShapeID="_x0000_i1156" DrawAspect="Content" ObjectID="_1771233403" r:id="rId283"/>
        </w:object>
      </w:r>
    </w:p>
    <w:p w14:paraId="6002B632" w14:textId="77777777" w:rsidR="0063119B" w:rsidRPr="00AC2733" w:rsidRDefault="003B1787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3B1787">
        <w:rPr>
          <w:position w:val="-10"/>
        </w:rPr>
        <w:object w:dxaOrig="900" w:dyaOrig="340" w14:anchorId="1064CB24">
          <v:shape id="_x0000_i1157" type="#_x0000_t75" style="width:45.1pt;height:16.9pt" o:ole="">
            <v:imagedata r:id="rId284" o:title=""/>
          </v:shape>
          <o:OLEObject Type="Embed" ProgID="Equation.DSMT4" ShapeID="_x0000_i1157" DrawAspect="Content" ObjectID="_1771233404" r:id="rId285"/>
        </w:object>
      </w:r>
      <w:r w:rsidR="0063119B"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="0063119B"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63148822" w14:textId="77777777" w:rsidR="0063119B" w:rsidRPr="00AC2733" w:rsidRDefault="004123D4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position w:val="-10"/>
        </w:rPr>
        <w:object w:dxaOrig="880" w:dyaOrig="340" w14:anchorId="05D1DBD4">
          <v:shape id="_x0000_i1158" type="#_x0000_t75" style="width:43.85pt;height:16.9pt" o:ole="">
            <v:imagedata r:id="rId286" o:title=""/>
          </v:shape>
          <o:OLEObject Type="Embed" ProgID="Equation.DSMT4" ShapeID="_x0000_i1158" DrawAspect="Content" ObjectID="_1771233405" r:id="rId287"/>
        </w:object>
      </w:r>
      <w:r w:rsidR="0063119B"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="0063119B" w:rsidRPr="00AC2733">
        <w:rPr>
          <w:rFonts w:ascii="Times New Roman" w:hAnsi="Times New Roman" w:cs="Times New Roman"/>
          <w:vertAlign w:val="subscript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25B776BD" w14:textId="77777777" w:rsidR="0063119B" w:rsidRPr="00AC2733" w:rsidRDefault="0063119B" w:rsidP="00AC2733">
      <w:pPr>
        <w:tabs>
          <w:tab w:val="left" w:pos="3751"/>
        </w:tabs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Провер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в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ирхгоф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зл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0170" w:rsidRPr="00AC2733">
        <w:rPr>
          <w:rFonts w:ascii="Times New Roman" w:hAnsi="Times New Roman" w:cs="Times New Roman"/>
        </w:rPr>
        <w:t>«</w:t>
      </w:r>
      <w:r w:rsidRPr="00AC2733">
        <w:rPr>
          <w:rFonts w:ascii="Times New Roman" w:hAnsi="Times New Roman" w:cs="Times New Roman"/>
        </w:rPr>
        <w:t>2</w:t>
      </w:r>
      <w:r w:rsidR="00D10170" w:rsidRPr="00AC2733">
        <w:rPr>
          <w:rFonts w:ascii="Times New Roman" w:hAnsi="Times New Roman" w:cs="Times New Roman"/>
        </w:rPr>
        <w:t>»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D10170" w:rsidRPr="00AC2733">
        <w:rPr>
          <w:rFonts w:ascii="Times New Roman" w:hAnsi="Times New Roman" w:cs="Times New Roman"/>
        </w:rPr>
        <w:t>см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0170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1):</w:t>
      </w:r>
    </w:p>
    <w:p w14:paraId="0A530A34" w14:textId="77777777" w:rsidR="0063119B" w:rsidRPr="00AC2733" w:rsidRDefault="003B1787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3B1787">
        <w:rPr>
          <w:position w:val="-10"/>
        </w:rPr>
        <w:object w:dxaOrig="1180" w:dyaOrig="340" w14:anchorId="5EEB0CE2">
          <v:shape id="_x0000_i1159" type="#_x0000_t75" style="width:59.5pt;height:16.9pt" o:ole="">
            <v:imagedata r:id="rId288" o:title=""/>
          </v:shape>
          <o:OLEObject Type="Embed" ProgID="Equation.DSMT4" ShapeID="_x0000_i1159" DrawAspect="Content" ObjectID="_1771233406" r:id="rId289"/>
        </w:object>
      </w:r>
      <w:r w:rsidR="002955BF" w:rsidRPr="00AC2733">
        <w:rPr>
          <w:rFonts w:ascii="Times New Roman" w:hAnsi="Times New Roman" w:cs="Times New Roman"/>
          <w:position w:val="-12"/>
        </w:rPr>
        <w:t xml:space="preserve"> </w:t>
      </w:r>
    </w:p>
    <w:p w14:paraId="2EBB22B1" w14:textId="77777777" w:rsidR="0063119B" w:rsidRPr="00AC2733" w:rsidRDefault="0063119B" w:rsidP="00AC2733">
      <w:pPr>
        <w:tabs>
          <w:tab w:val="left" w:pos="3751"/>
        </w:tabs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C2EA3CF" w14:textId="77777777" w:rsidR="0063119B" w:rsidRPr="00AC2733" w:rsidRDefault="003B1787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</w:rPr>
      </w:pPr>
      <w:r w:rsidRPr="003B1787">
        <w:rPr>
          <w:position w:val="-10"/>
        </w:rPr>
        <w:object w:dxaOrig="740" w:dyaOrig="340" w14:anchorId="7A5A3521">
          <v:shape id="_x0000_i1160" type="#_x0000_t75" style="width:36.95pt;height:16.9pt" o:ole="">
            <v:imagedata r:id="rId290" o:title=""/>
          </v:shape>
          <o:OLEObject Type="Embed" ProgID="Equation.DSMT4" ShapeID="_x0000_i1160" DrawAspect="Content" ObjectID="_1771233407" r:id="rId291"/>
        </w:object>
      </w:r>
      <w:r w:rsidR="0063119B" w:rsidRPr="00AC2733">
        <w:rPr>
          <w:rFonts w:ascii="Times New Roman" w:hAnsi="Times New Roman" w:cs="Times New Roman"/>
          <w:i/>
          <w:u w:val="single"/>
          <w:lang w:val="en-US"/>
        </w:rPr>
        <w:t>Z</w:t>
      </w:r>
      <w:r w:rsidR="0063119B"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3119B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044F2F4B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оверка:</w:t>
      </w:r>
    </w:p>
    <w:p w14:paraId="6CD603B8" w14:textId="77777777" w:rsidR="0063119B" w:rsidRPr="00AC2733" w:rsidRDefault="003B1787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3B1787">
        <w:rPr>
          <w:position w:val="-10"/>
        </w:rPr>
        <w:object w:dxaOrig="1380" w:dyaOrig="340" w14:anchorId="71B53CEE">
          <v:shape id="_x0000_i1161" type="#_x0000_t75" style="width:68.85pt;height:16.9pt" o:ole="">
            <v:imagedata r:id="rId292" o:title=""/>
          </v:shape>
          <o:OLEObject Type="Embed" ProgID="Equation.DSMT4" ShapeID="_x0000_i1161" DrawAspect="Content" ObjectID="_1771233408" r:id="rId293"/>
        </w:object>
      </w:r>
    </w:p>
    <w:p w14:paraId="6959A1E0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3.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ер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алан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ей: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2EA40E47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и</w:t>
      </w:r>
      <w:r w:rsidR="00D10170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води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:</w:t>
      </w:r>
    </w:p>
    <w:p w14:paraId="66C495F4" w14:textId="77777777" w:rsidR="0063119B" w:rsidRPr="00AC2733" w:rsidRDefault="003B1787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3B1787">
        <w:rPr>
          <w:position w:val="-10"/>
        </w:rPr>
        <w:object w:dxaOrig="1100" w:dyaOrig="360" w14:anchorId="50EF5FBC">
          <v:shape id="_x0000_i1162" type="#_x0000_t75" style="width:55.1pt;height:18.15pt" o:ole="">
            <v:imagedata r:id="rId294" o:title=""/>
          </v:shape>
          <o:OLEObject Type="Embed" ProgID="Equation.DSMT4" ShapeID="_x0000_i1162" DrawAspect="Content" ObjectID="_1771233409" r:id="rId295"/>
        </w:object>
      </w:r>
    </w:p>
    <w:p w14:paraId="1EB99B84" w14:textId="77777777" w:rsidR="0063119B" w:rsidRPr="00AC2733" w:rsidRDefault="0063119B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Р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0170" w:rsidRPr="00AC2733">
        <w:rPr>
          <w:rFonts w:ascii="Times New Roman" w:hAnsi="Times New Roman" w:cs="Times New Roman"/>
          <w:color w:val="FFFFFF" w:themeColor="background1"/>
        </w:rPr>
        <w:t>0000000000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GB"/>
        </w:rPr>
        <w:t>Q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18FE3AE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и</w:t>
      </w:r>
      <w:r w:rsidR="00D10170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ребля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ю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спользуем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араметр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квивалент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мещ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="00D10170" w:rsidRPr="00AC2733">
        <w:rPr>
          <w:rFonts w:ascii="Times New Roman" w:hAnsi="Times New Roman" w:cs="Times New Roman"/>
        </w:rPr>
        <w:t>см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0170" w:rsidRPr="00AC2733">
        <w:rPr>
          <w:rFonts w:ascii="Times New Roman" w:hAnsi="Times New Roman" w:cs="Times New Roman"/>
        </w:rPr>
        <w:t>2.</w:t>
      </w:r>
      <w:r w:rsidRPr="00AC2733">
        <w:rPr>
          <w:rFonts w:ascii="Times New Roman" w:hAnsi="Times New Roman" w:cs="Times New Roman"/>
        </w:rPr>
        <w:t>2):</w:t>
      </w:r>
    </w:p>
    <w:p w14:paraId="181E640D" w14:textId="77777777" w:rsidR="0063119B" w:rsidRPr="00AC2733" w:rsidRDefault="00A74E2D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  <w:position w:val="-12"/>
        </w:rPr>
      </w:pPr>
      <w:r w:rsidRPr="003B1787">
        <w:rPr>
          <w:position w:val="-10"/>
        </w:rPr>
        <w:object w:dxaOrig="1200" w:dyaOrig="340" w14:anchorId="0A389115">
          <v:shape id="_x0000_i1163" type="#_x0000_t75" style="width:60.1pt;height:16.9pt" o:ole="">
            <v:imagedata r:id="rId296" o:title=""/>
          </v:shape>
          <o:OLEObject Type="Embed" ProgID="Equation.DSMT4" ShapeID="_x0000_i1163" DrawAspect="Content" ObjectID="_1771233410" r:id="rId297"/>
        </w:object>
      </w:r>
      <w:r w:rsidR="00D10170" w:rsidRPr="00AC2733">
        <w:rPr>
          <w:rFonts w:ascii="Times New Roman" w:hAnsi="Times New Roman" w:cs="Times New Roman"/>
          <w:color w:val="FFFFFF" w:themeColor="background1"/>
        </w:rPr>
        <w:t>00000000000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B1787" w:rsidRPr="003B1787">
        <w:rPr>
          <w:position w:val="-10"/>
        </w:rPr>
        <w:object w:dxaOrig="1240" w:dyaOrig="340" w14:anchorId="372287AE">
          <v:shape id="_x0000_i1164" type="#_x0000_t75" style="width:62pt;height:16.9pt" o:ole="">
            <v:imagedata r:id="rId298" o:title=""/>
          </v:shape>
          <o:OLEObject Type="Embed" ProgID="Equation.DSMT4" ShapeID="_x0000_i1164" DrawAspect="Content" ObjectID="_1771233411" r:id="rId299"/>
        </w:object>
      </w:r>
      <w:r w:rsidR="0063119B" w:rsidRPr="00AC273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2BBE8C4" wp14:editId="3DDD76C7">
            <wp:simplePos x="0" y="0"/>
            <wp:positionH relativeFrom="column">
              <wp:posOffset>3308896</wp:posOffset>
            </wp:positionH>
            <wp:positionV relativeFrom="paragraph">
              <wp:posOffset>232218</wp:posOffset>
            </wp:positionV>
            <wp:extent cx="268029" cy="106325"/>
            <wp:effectExtent l="19050" t="0" r="0" b="0"/>
            <wp:wrapNone/>
            <wp:docPr id="17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29" cy="10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0F11865" w14:textId="77777777" w:rsidR="0063119B" w:rsidRPr="00AC2733" w:rsidRDefault="003B1787" w:rsidP="003B1787">
      <w:pPr>
        <w:spacing w:after="0" w:line="240" w:lineRule="auto"/>
        <w:ind w:firstLine="454"/>
        <w:jc w:val="both"/>
        <w:rPr>
          <w:rFonts w:ascii="Times New Roman" w:hAnsi="Times New Roman" w:cs="Times New Roman"/>
        </w:rPr>
      </w:pPr>
      <w:r w:rsidRPr="003B1787">
        <w:rPr>
          <w:position w:val="-22"/>
        </w:rPr>
        <w:object w:dxaOrig="1060" w:dyaOrig="580" w14:anchorId="74228662">
          <v:shape id="_x0000_i1165" type="#_x0000_t75" style="width:52.6pt;height:28.8pt" o:ole="">
            <v:imagedata r:id="rId301" o:title=""/>
          </v:shape>
          <o:OLEObject Type="Embed" ProgID="Equation.DSMT4" ShapeID="_x0000_i1165" DrawAspect="Content" ObjectID="_1771233412" r:id="rId302"/>
        </w:objec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1C41B415" w14:textId="77777777" w:rsidR="0063119B" w:rsidRPr="00AC2733" w:rsidRDefault="0063119B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4C4565">
        <w:rPr>
          <w:rFonts w:ascii="Times New Roman" w:hAnsi="Times New Roman" w:cs="Times New Roman"/>
          <w:b/>
        </w:rPr>
        <w:t>4</w:t>
      </w:r>
      <w:r w:rsidR="004C4565" w:rsidRPr="004C4565">
        <w:rPr>
          <w:rFonts w:ascii="Times New Roman" w:hAnsi="Times New Roman" w:cs="Times New Roman"/>
          <w:b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ро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сштаб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комплекс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плоск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54C08" w:rsidRPr="00AC2733">
        <w:rPr>
          <w:rFonts w:ascii="Times New Roman" w:hAnsi="Times New Roman" w:cs="Times New Roman"/>
        </w:rPr>
        <w:t>(рис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0170" w:rsidRPr="00AC2733">
        <w:rPr>
          <w:rFonts w:ascii="Times New Roman" w:hAnsi="Times New Roman" w:cs="Times New Roman"/>
        </w:rPr>
        <w:t>2.</w:t>
      </w:r>
      <w:r w:rsidR="00154C08" w:rsidRPr="00AC2733">
        <w:rPr>
          <w:rFonts w:ascii="Times New Roman" w:hAnsi="Times New Roman" w:cs="Times New Roman"/>
        </w:rPr>
        <w:t>8</w:t>
      </w:r>
      <w:r w:rsidR="00D10170" w:rsidRPr="00AC2733">
        <w:rPr>
          <w:rFonts w:ascii="Times New Roman" w:hAnsi="Times New Roman" w:cs="Times New Roman"/>
        </w:rPr>
        <w:t>)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D10170"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дель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ст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леточку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подавател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ес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</w:t>
      </w:r>
      <w:r w:rsidR="00F5390E" w:rsidRPr="00AC2733">
        <w:rPr>
          <w:rFonts w:ascii="Times New Roman" w:hAnsi="Times New Roman" w:cs="Times New Roman"/>
        </w:rPr>
        <w:t>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авильно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та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де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раниц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.</w:t>
      </w:r>
    </w:p>
    <w:p w14:paraId="1FA657DB" w14:textId="77777777" w:rsidR="0063119B" w:rsidRPr="003B1787" w:rsidRDefault="0063119B" w:rsidP="003B1787">
      <w:pPr>
        <w:spacing w:after="0" w:line="259" w:lineRule="auto"/>
        <w:ind w:firstLine="454"/>
        <w:jc w:val="both"/>
        <w:rPr>
          <w:rFonts w:ascii="Times New Roman" w:hAnsi="Times New Roman" w:cs="Times New Roman"/>
          <w:spacing w:val="-2"/>
        </w:rPr>
      </w:pP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стро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иаграмм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еобходим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ыписа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н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ид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с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казатель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орме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ыяви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аксимальны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инимальны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нач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одуле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м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грамот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ыбра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асштабы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тоб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едопустит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лишк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аленьки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(из-з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еудобст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анализа)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больших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ыходящи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едел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бра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формат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бумаг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иаграммы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те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добств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нест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бумагу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чальную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чку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иаграммы,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тор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водитс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горизонтальна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щественна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сь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нес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е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ществен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да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арианта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мплекс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л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те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чал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координат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вест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с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</w:t>
      </w:r>
      <w:r w:rsidR="00D10170" w:rsidRPr="003B1787">
        <w:rPr>
          <w:rFonts w:ascii="Times New Roman" w:hAnsi="Times New Roman" w:cs="Times New Roman"/>
          <w:spacing w:val="-2"/>
        </w:rPr>
        <w:t>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ч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т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одуле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гл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масштаб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ную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иаграмму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эт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</w:t>
      </w:r>
      <w:r w:rsidRPr="003B1787">
        <w:rPr>
          <w:rFonts w:ascii="Times New Roman" w:hAnsi="Times New Roman" w:cs="Times New Roman"/>
          <w:spacing w:val="-2"/>
        </w:rPr>
        <w:lastRenderedPageBreak/>
        <w:t>ложительны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глы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ткладываютс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ти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асов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ращения,</w:t>
      </w:r>
      <w:r w:rsidR="003B1787">
        <w:rPr>
          <w:rFonts w:ascii="Times New Roman" w:hAnsi="Times New Roman" w:cs="Times New Roman"/>
          <w:spacing w:val="-2"/>
        </w:rPr>
        <w:br/>
      </w:r>
      <w:r w:rsidRPr="003B1787">
        <w:rPr>
          <w:rFonts w:ascii="Times New Roman" w:hAnsi="Times New Roman" w:cs="Times New Roman"/>
          <w:spacing w:val="-2"/>
        </w:rPr>
        <w:t>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трицательны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D10170" w:rsidRPr="003B1787">
        <w:rPr>
          <w:rFonts w:ascii="Times New Roman" w:hAnsi="Times New Roman" w:cs="Times New Roman"/>
          <w:spacing w:val="-2"/>
        </w:rPr>
        <w:t>–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часовому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ращению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ровест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анализ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двиг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пряжени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ов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руг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D10170" w:rsidRPr="003B1787">
        <w:rPr>
          <w:rFonts w:ascii="Times New Roman" w:hAnsi="Times New Roman" w:cs="Times New Roman"/>
          <w:spacing w:val="-2"/>
        </w:rPr>
        <w:t>относительн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руг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оответствие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еори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электрически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пе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однофаз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переменного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ток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закона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электротехники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С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уч</w:t>
      </w:r>
      <w:r w:rsidR="00F5390E" w:rsidRPr="003B1787">
        <w:rPr>
          <w:rFonts w:ascii="Times New Roman" w:hAnsi="Times New Roman" w:cs="Times New Roman"/>
          <w:spacing w:val="-2"/>
        </w:rPr>
        <w:t>е</w:t>
      </w:r>
      <w:r w:rsidRPr="003B1787">
        <w:rPr>
          <w:rFonts w:ascii="Times New Roman" w:hAnsi="Times New Roman" w:cs="Times New Roman"/>
          <w:spacing w:val="-2"/>
        </w:rPr>
        <w:t>том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зложенных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екомендаци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векторна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иаграмм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ассчитан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электрич</w:t>
      </w:r>
      <w:r w:rsidR="00154C08" w:rsidRPr="003B1787">
        <w:rPr>
          <w:rFonts w:ascii="Times New Roman" w:hAnsi="Times New Roman" w:cs="Times New Roman"/>
          <w:spacing w:val="-2"/>
        </w:rPr>
        <w:t>еск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154C08" w:rsidRPr="003B1787">
        <w:rPr>
          <w:rFonts w:ascii="Times New Roman" w:hAnsi="Times New Roman" w:cs="Times New Roman"/>
          <w:spacing w:val="-2"/>
        </w:rPr>
        <w:t>цеп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154C08" w:rsidRPr="003B1787">
        <w:rPr>
          <w:rFonts w:ascii="Times New Roman" w:hAnsi="Times New Roman" w:cs="Times New Roman"/>
          <w:spacing w:val="-2"/>
        </w:rPr>
        <w:t>представле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154C08" w:rsidRPr="003B1787">
        <w:rPr>
          <w:rFonts w:ascii="Times New Roman" w:hAnsi="Times New Roman" w:cs="Times New Roman"/>
          <w:spacing w:val="-2"/>
        </w:rPr>
        <w:t>на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154C08" w:rsidRPr="003B1787">
        <w:rPr>
          <w:rFonts w:ascii="Times New Roman" w:hAnsi="Times New Roman" w:cs="Times New Roman"/>
          <w:spacing w:val="-2"/>
        </w:rPr>
        <w:t>рис.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D10170" w:rsidRPr="003B1787">
        <w:rPr>
          <w:rFonts w:ascii="Times New Roman" w:hAnsi="Times New Roman" w:cs="Times New Roman"/>
          <w:spacing w:val="-2"/>
        </w:rPr>
        <w:t>2.</w:t>
      </w:r>
      <w:r w:rsidR="00154C08" w:rsidRPr="003B1787">
        <w:rPr>
          <w:rFonts w:ascii="Times New Roman" w:hAnsi="Times New Roman" w:cs="Times New Roman"/>
          <w:spacing w:val="-2"/>
        </w:rPr>
        <w:t>8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и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рассчитан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="00D10170" w:rsidRPr="003B1787">
        <w:rPr>
          <w:rFonts w:ascii="Times New Roman" w:hAnsi="Times New Roman" w:cs="Times New Roman"/>
          <w:spacing w:val="-2"/>
          <w:lang w:val="en-US"/>
        </w:rPr>
        <w:t>cosφ</w:t>
      </w:r>
      <w:r w:rsidR="002955BF" w:rsidRPr="005920D0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ля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данной</w:t>
      </w:r>
      <w:r w:rsidR="002955BF" w:rsidRPr="003B1787">
        <w:rPr>
          <w:rFonts w:ascii="Times New Roman" w:hAnsi="Times New Roman" w:cs="Times New Roman"/>
          <w:spacing w:val="-2"/>
        </w:rPr>
        <w:t xml:space="preserve"> </w:t>
      </w:r>
      <w:r w:rsidRPr="003B1787">
        <w:rPr>
          <w:rFonts w:ascii="Times New Roman" w:hAnsi="Times New Roman" w:cs="Times New Roman"/>
          <w:spacing w:val="-2"/>
        </w:rPr>
        <w:t>цепи.</w:t>
      </w:r>
    </w:p>
    <w:p w14:paraId="4B853850" w14:textId="77777777" w:rsidR="0063119B" w:rsidRPr="003B1787" w:rsidRDefault="003B1787" w:rsidP="003B1787">
      <w:pPr>
        <w:spacing w:before="120" w:after="0" w:line="240" w:lineRule="auto"/>
        <w:jc w:val="center"/>
        <w:rPr>
          <w:rFonts w:ascii="Times New Roman" w:hAnsi="Times New Roman" w:cs="Times New Roman"/>
          <w:lang w:val="en-US"/>
        </w:rPr>
      </w:pPr>
      <w:r w:rsidRPr="003B1787">
        <w:rPr>
          <w:rFonts w:ascii="Times New Roman" w:hAnsi="Times New Roman" w:cs="Times New Roman"/>
          <w:position w:val="-22"/>
        </w:rPr>
        <w:object w:dxaOrig="1060" w:dyaOrig="580" w14:anchorId="6B8A527D">
          <v:shape id="_x0000_i1166" type="#_x0000_t75" style="width:52.6pt;height:28.8pt" o:ole="">
            <v:imagedata r:id="rId303" o:title=""/>
          </v:shape>
          <o:OLEObject Type="Embed" ProgID="Equation.DSMT4" ShapeID="_x0000_i1166" DrawAspect="Content" ObjectID="_1771233413" r:id="rId304"/>
        </w:object>
      </w:r>
      <w:r w:rsidR="002955BF" w:rsidRPr="003B1787">
        <w:rPr>
          <w:rFonts w:ascii="Times New Roman" w:hAnsi="Times New Roman" w:cs="Times New Roman"/>
          <w:lang w:val="en-US"/>
        </w:rPr>
        <w:t xml:space="preserve"> </w:t>
      </w:r>
      <w:r w:rsidR="009D3E5C" w:rsidRPr="003B1787">
        <w:rPr>
          <w:rFonts w:ascii="Times New Roman" w:hAnsi="Times New Roman" w:cs="Times New Roman"/>
          <w:color w:val="FFFFFF" w:themeColor="background1"/>
          <w:lang w:val="en-US"/>
        </w:rPr>
        <w:t>0000000</w:t>
      </w:r>
      <w:r w:rsidR="002955BF" w:rsidRPr="003B1787">
        <w:rPr>
          <w:rFonts w:ascii="Times New Roman" w:hAnsi="Times New Roman" w:cs="Times New Roman"/>
          <w:lang w:val="en-US"/>
        </w:rPr>
        <w:t xml:space="preserve"> </w:t>
      </w:r>
      <w:r w:rsidR="0063119B" w:rsidRPr="003B1787">
        <w:rPr>
          <w:rFonts w:ascii="Times New Roman" w:hAnsi="Times New Roman" w:cs="Times New Roman"/>
        </w:rPr>
        <w:t>или</w:t>
      </w:r>
      <w:r w:rsidR="002955BF"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  <w:position w:val="-10"/>
        </w:rPr>
        <w:object w:dxaOrig="660" w:dyaOrig="260" w14:anchorId="348B6D09">
          <v:shape id="_x0000_i1167" type="#_x0000_t75" style="width:33.2pt;height:12.5pt" o:ole="">
            <v:imagedata r:id="rId305" o:title=""/>
          </v:shape>
          <o:OLEObject Type="Embed" ProgID="Equation.DSMT4" ShapeID="_x0000_i1167" DrawAspect="Content" ObjectID="_1771233414" r:id="rId306"/>
        </w:object>
      </w:r>
      <w:r w:rsidRPr="003B1787">
        <w:rPr>
          <w:rFonts w:ascii="Times New Roman" w:hAnsi="Times New Roman" w:cs="Times New Roman"/>
        </w:rPr>
        <w:t xml:space="preserve"> </w:t>
      </w:r>
      <w:r w:rsidRPr="003B1787">
        <w:rPr>
          <w:rFonts w:ascii="Times New Roman" w:hAnsi="Times New Roman" w:cs="Times New Roman"/>
          <w:color w:val="FFFFFF" w:themeColor="background1"/>
          <w:lang w:val="en-US"/>
        </w:rPr>
        <w:t>0000000</w:t>
      </w:r>
      <w:r w:rsidRPr="003B1787">
        <w:rPr>
          <w:rFonts w:ascii="Times New Roman" w:hAnsi="Times New Roman" w:cs="Times New Roman"/>
          <w:lang w:val="en-US"/>
        </w:rPr>
        <w:t xml:space="preserve"> </w:t>
      </w:r>
    </w:p>
    <w:p w14:paraId="50CE210A" w14:textId="77777777" w:rsidR="003B1787" w:rsidRPr="003B1787" w:rsidRDefault="003B1787" w:rsidP="003B1787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14:paraId="0ED65D85" w14:textId="77777777" w:rsidR="0063119B" w:rsidRPr="00AC2733" w:rsidRDefault="00794940" w:rsidP="003B1787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3E2D433" wp14:editId="0FF391E1">
            <wp:extent cx="3093720" cy="2197608"/>
            <wp:effectExtent l="19050" t="0" r="0" b="0"/>
            <wp:docPr id="20" name="Рисунок 19" descr="рис.2.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8.tif"/>
                    <pic:cNvPicPr/>
                  </pic:nvPicPr>
                  <pic:blipFill>
                    <a:blip r:embed="rId3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3720" cy="2197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E6579" w14:textId="77777777" w:rsidR="0063119B" w:rsidRPr="00AC2733" w:rsidRDefault="00154C08" w:rsidP="003B1787">
      <w:pPr>
        <w:pStyle w:val="30"/>
        <w:spacing w:after="0"/>
      </w:pPr>
      <w:r w:rsidRPr="00AC2733">
        <w:t>Рис.</w:t>
      </w:r>
      <w:r w:rsidR="002955BF" w:rsidRPr="005920D0">
        <w:t xml:space="preserve"> </w:t>
      </w:r>
      <w:r w:rsidR="009D3E5C" w:rsidRPr="005920D0">
        <w:t>2.</w:t>
      </w:r>
      <w:r w:rsidRPr="00AC2733">
        <w:t>8</w:t>
      </w:r>
      <w:r w:rsidR="009D3E5C" w:rsidRPr="005920D0">
        <w:t>.</w:t>
      </w:r>
      <w:r w:rsidR="002955BF" w:rsidRPr="00AC2733">
        <w:t xml:space="preserve"> </w:t>
      </w:r>
      <w:r w:rsidR="0063119B" w:rsidRPr="00AC2733">
        <w:t>Векторная</w:t>
      </w:r>
      <w:r w:rsidR="002955BF" w:rsidRPr="00AC2733">
        <w:t xml:space="preserve"> </w:t>
      </w:r>
      <w:r w:rsidR="0063119B" w:rsidRPr="00AC2733">
        <w:t>диаграмма</w:t>
      </w:r>
      <w:r w:rsidR="002955BF" w:rsidRPr="00AC2733">
        <w:t xml:space="preserve"> </w:t>
      </w:r>
      <w:r w:rsidR="0063119B" w:rsidRPr="00AC2733">
        <w:t>исследуемой</w:t>
      </w:r>
      <w:r w:rsidR="002955BF" w:rsidRPr="00AC2733">
        <w:t xml:space="preserve"> </w:t>
      </w:r>
      <w:r w:rsidR="0063119B" w:rsidRPr="00AC2733">
        <w:t>цепи</w:t>
      </w:r>
      <w:r w:rsidR="003B1787">
        <w:br/>
      </w:r>
      <w:r w:rsidR="0063119B" w:rsidRPr="00AC2733">
        <w:t>однофазного</w:t>
      </w:r>
      <w:r w:rsidR="002955BF" w:rsidRPr="00AC2733">
        <w:t xml:space="preserve"> </w:t>
      </w:r>
      <w:r w:rsidR="0063119B" w:rsidRPr="00AC2733">
        <w:t>переменного</w:t>
      </w:r>
      <w:r w:rsidR="002955BF" w:rsidRPr="00AC2733">
        <w:t xml:space="preserve"> </w:t>
      </w:r>
      <w:r w:rsidR="0063119B" w:rsidRPr="00AC2733">
        <w:t>тока</w:t>
      </w:r>
    </w:p>
    <w:p w14:paraId="1917A89A" w14:textId="77777777" w:rsidR="0063119B" w:rsidRPr="005920D0" w:rsidRDefault="0063119B" w:rsidP="003B1787">
      <w:pPr>
        <w:pStyle w:val="24"/>
        <w:spacing w:before="200" w:after="120"/>
      </w:pPr>
      <w:r w:rsidRPr="00AC2733">
        <w:t>Вывод</w:t>
      </w:r>
    </w:p>
    <w:p w14:paraId="3BABE706" w14:textId="77777777" w:rsidR="0063119B" w:rsidRPr="00AC2733" w:rsidRDefault="0063119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ульта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со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чност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твержд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алан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ей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ктив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актив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уча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води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ребля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</w:t>
      </w:r>
      <w:r w:rsidR="001E2488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казалис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в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ел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опусти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греш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Δ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E2488" w:rsidRPr="00AC2733">
        <w:rPr>
          <w:rFonts w:ascii="Times New Roman" w:hAnsi="Times New Roman" w:cs="Times New Roman"/>
          <w:color w:val="FFFFFF" w:themeColor="background1"/>
        </w:rPr>
        <w:t>000</w:t>
      </w:r>
      <w:r w:rsidR="001E2488" w:rsidRPr="00AC2733">
        <w:rPr>
          <w:rFonts w:ascii="Times New Roman" w:hAnsi="Times New Roman" w:cs="Times New Roman"/>
        </w:rPr>
        <w:t>;</w:t>
      </w:r>
      <w:r w:rsidR="003B1787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Δ</w:t>
      </w:r>
      <w:r w:rsidRPr="00AC2733">
        <w:rPr>
          <w:rFonts w:ascii="Times New Roman" w:hAnsi="Times New Roman" w:cs="Times New Roman"/>
          <w:i/>
          <w:lang w:val="en-US"/>
        </w:rPr>
        <w:t>Q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E2488" w:rsidRPr="00AC2733">
        <w:rPr>
          <w:rFonts w:ascii="Times New Roman" w:hAnsi="Times New Roman" w:cs="Times New Roman"/>
          <w:color w:val="FFFFFF" w:themeColor="background1"/>
        </w:rPr>
        <w:t>000</w:t>
      </w:r>
      <w:r w:rsidRPr="00AC2733">
        <w:rPr>
          <w:rFonts w:ascii="Times New Roman" w:hAnsi="Times New Roman" w:cs="Times New Roman"/>
        </w:rPr>
        <w:t>)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идетельству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авильн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ов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клоня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ыт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</w:t>
      </w:r>
      <w:r w:rsidRPr="00AC2733">
        <w:rPr>
          <w:rFonts w:ascii="Times New Roman" w:hAnsi="Times New Roman" w:cs="Times New Roman"/>
        </w:rPr>
        <w:lastRenderedPageBreak/>
        <w:t>л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грешности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т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твержда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соку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ч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нижа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удо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мк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ро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сутств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ов.</w:t>
      </w:r>
    </w:p>
    <w:p w14:paraId="4CCAAB2B" w14:textId="77777777" w:rsidR="0063119B" w:rsidRPr="00AC2733" w:rsidRDefault="00CB509C" w:rsidP="003B1787">
      <w:pPr>
        <w:pStyle w:val="24"/>
        <w:spacing w:before="200" w:after="120" w:line="240" w:lineRule="auto"/>
      </w:pPr>
      <w:r w:rsidRPr="00AC2733">
        <w:t>Контрольные</w:t>
      </w:r>
      <w:r w:rsidR="002955BF" w:rsidRPr="00AC2733">
        <w:t xml:space="preserve"> </w:t>
      </w:r>
      <w:r w:rsidRPr="00AC2733">
        <w:t>вопросы</w:t>
      </w:r>
    </w:p>
    <w:p w14:paraId="1615703C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1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й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нят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енератор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ясн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нцип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4F7F5895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2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щ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исти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йт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F302D5" w:rsidRPr="00AC2733">
        <w:rPr>
          <w:rFonts w:ascii="Times New Roman" w:hAnsi="Times New Roman" w:cs="Times New Roman"/>
        </w:rPr>
        <w:t>опреде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мплитуд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иоду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оте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ча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63761B1A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3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ш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чис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гновенног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мплитудног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ующ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редн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ДС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ясн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х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44FA9F85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4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ясн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обра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нусоидаль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ременн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ами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DC67A72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5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ктив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м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22544C0B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6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деа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туш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сти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16F619AA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7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мкостью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7A435629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8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аль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туш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сти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044D6712" w14:textId="77777777" w:rsidR="008D2D92" w:rsidRPr="003B1787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  <w:spacing w:val="-6"/>
        </w:rPr>
      </w:pPr>
      <w:r w:rsidRPr="003B1787">
        <w:rPr>
          <w:rFonts w:ascii="Times New Roman" w:hAnsi="Times New Roman" w:cs="Times New Roman"/>
          <w:spacing w:val="-6"/>
        </w:rPr>
        <w:t>9.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Расскажите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об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особенностях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цепей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переменного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тока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с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последовательным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соединением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активного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и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емкостного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  <w:r w:rsidRPr="003B1787">
        <w:rPr>
          <w:rFonts w:ascii="Times New Roman" w:hAnsi="Times New Roman" w:cs="Times New Roman"/>
          <w:spacing w:val="-6"/>
        </w:rPr>
        <w:t>сопротивлений.</w:t>
      </w:r>
      <w:r w:rsidR="002955BF" w:rsidRPr="003B1787">
        <w:rPr>
          <w:rFonts w:ascii="Times New Roman" w:hAnsi="Times New Roman" w:cs="Times New Roman"/>
          <w:spacing w:val="-6"/>
        </w:rPr>
        <w:t xml:space="preserve"> </w:t>
      </w:r>
    </w:p>
    <w:p w14:paraId="2877E0E7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10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ледователь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един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ктивног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тив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мкост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й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19FBBCB6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11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етвле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69834DD5" w14:textId="77777777" w:rsidR="008D2D92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12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лови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зникнов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онан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.</w:t>
      </w:r>
    </w:p>
    <w:p w14:paraId="6D4DDBAA" w14:textId="77777777" w:rsidR="00CB509C" w:rsidRPr="00AC2733" w:rsidRDefault="008D2D92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13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кажи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лови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зникнов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онанс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.</w:t>
      </w:r>
    </w:p>
    <w:p w14:paraId="5EF0E930" w14:textId="77777777" w:rsidR="002955BF" w:rsidRPr="00AC2733" w:rsidRDefault="002955BF" w:rsidP="003B1787">
      <w:pPr>
        <w:spacing w:after="0" w:line="262" w:lineRule="auto"/>
        <w:ind w:firstLine="454"/>
        <w:jc w:val="both"/>
        <w:rPr>
          <w:rFonts w:ascii="Times New Roman" w:hAnsi="Times New Roman" w:cs="Times New Roman"/>
          <w:b/>
        </w:rPr>
        <w:sectPr w:rsidR="002955BF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5B2ECDF2" w14:textId="77777777" w:rsidR="00A33466" w:rsidRPr="00AC2733" w:rsidRDefault="00A33466" w:rsidP="003B1787">
      <w:pPr>
        <w:pStyle w:val="13"/>
      </w:pPr>
      <w:r w:rsidRPr="00AC2733">
        <w:lastRenderedPageBreak/>
        <w:t>ЛАБОРАТОРНАЯ</w:t>
      </w:r>
      <w:r w:rsidR="002955BF" w:rsidRPr="00AC2733">
        <w:t xml:space="preserve"> </w:t>
      </w:r>
      <w:r w:rsidRPr="00AC2733">
        <w:t>РАБОТА</w:t>
      </w:r>
      <w:r w:rsidR="002955BF" w:rsidRPr="00AC2733">
        <w:t xml:space="preserve"> </w:t>
      </w:r>
      <w:r w:rsidRPr="00AC2733">
        <w:t>№</w:t>
      </w:r>
      <w:r w:rsidR="00F302D5" w:rsidRPr="00AC2733">
        <w:t xml:space="preserve"> </w:t>
      </w:r>
      <w:r w:rsidRPr="00AC2733">
        <w:t>3</w:t>
      </w:r>
      <w:r w:rsidR="00F302D5" w:rsidRPr="00AC2733">
        <w:br/>
      </w:r>
      <w:r w:rsidRPr="00AC2733">
        <w:t>ИССЛЕДОВАНИЕ</w:t>
      </w:r>
      <w:r w:rsidR="002955BF" w:rsidRPr="00AC2733">
        <w:t xml:space="preserve"> </w:t>
      </w:r>
      <w:r w:rsidRPr="00AC2733">
        <w:t>И</w:t>
      </w:r>
      <w:r w:rsidR="002955BF" w:rsidRPr="00AC2733">
        <w:t xml:space="preserve"> </w:t>
      </w:r>
      <w:r w:rsidRPr="00AC2733">
        <w:t>РАСЧ</w:t>
      </w:r>
      <w:r w:rsidR="00F5390E" w:rsidRPr="00AC2733">
        <w:t>Е</w:t>
      </w:r>
      <w:r w:rsidRPr="00AC2733">
        <w:t>Т</w:t>
      </w:r>
      <w:r w:rsidR="003B1787">
        <w:t xml:space="preserve"> </w:t>
      </w:r>
      <w:r w:rsidRPr="00AC2733">
        <w:t>СИМВОЛИЧЕСКИМ</w:t>
      </w:r>
      <w:r w:rsidR="003B1787">
        <w:br/>
      </w:r>
      <w:r w:rsidRPr="00AC2733">
        <w:t>МЕТОДОМ</w:t>
      </w:r>
      <w:r w:rsidR="003B1787">
        <w:t xml:space="preserve"> </w:t>
      </w:r>
      <w:r w:rsidRPr="00AC2733">
        <w:t>ТР</w:t>
      </w:r>
      <w:r w:rsidR="00F5390E" w:rsidRPr="00AC2733">
        <w:t>Е</w:t>
      </w:r>
      <w:r w:rsidRPr="00AC2733">
        <w:t>ХФАЗНЫХ</w:t>
      </w:r>
      <w:r w:rsidR="003B1787">
        <w:t xml:space="preserve"> </w:t>
      </w:r>
      <w:r w:rsidRPr="00AC2733">
        <w:t>ЦЕПЕЙ</w:t>
      </w:r>
      <w:r w:rsidR="003B1787">
        <w:br/>
      </w:r>
      <w:r w:rsidRPr="00AC2733">
        <w:t>ПЕРЕМЕННОГО</w:t>
      </w:r>
      <w:r w:rsidR="002955BF" w:rsidRPr="00AC2733">
        <w:t xml:space="preserve"> </w:t>
      </w:r>
      <w:r w:rsidRPr="00AC2733">
        <w:t>ТОКА</w:t>
      </w:r>
    </w:p>
    <w:p w14:paraId="2D9FB241" w14:textId="77777777" w:rsidR="00A33466" w:rsidRPr="00AC2733" w:rsidRDefault="00A33466" w:rsidP="003B1787">
      <w:pPr>
        <w:pStyle w:val="24"/>
      </w:pPr>
      <w:r w:rsidRPr="00AC2733">
        <w:t>Общие</w:t>
      </w:r>
      <w:r w:rsidR="002955BF" w:rsidRPr="00AC2733">
        <w:t xml:space="preserve"> </w:t>
      </w:r>
      <w:r w:rsidRPr="00AC2733">
        <w:t>сведения</w:t>
      </w:r>
    </w:p>
    <w:p w14:paraId="62862C52" w14:textId="77777777" w:rsidR="00A33466" w:rsidRPr="00AC273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ан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аборатор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полня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апа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05F3548" w14:textId="77777777" w:rsidR="00A33466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На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первом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этапе</w:t>
      </w:r>
      <w:r w:rsidRPr="003853F3">
        <w:rPr>
          <w:rFonts w:ascii="Times New Roman" w:hAnsi="Times New Roman" w:cs="Times New Roman"/>
          <w:b/>
        </w:rPr>
        <w:t>: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мента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бра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ическ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х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един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ребител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везд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йтраль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ис.</w:t>
      </w:r>
      <w:r w:rsidR="001D5D43" w:rsidRPr="00AC2733">
        <w:rPr>
          <w:rFonts w:ascii="Times New Roman" w:hAnsi="Times New Roman" w:cs="Times New Roman"/>
        </w:rPr>
        <w:t xml:space="preserve"> 3.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л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3853F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i/>
          <w:vertAlign w:val="subscript"/>
          <w:lang w:val="en-US"/>
        </w:rPr>
        <w:t>a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i/>
          <w:vertAlign w:val="subscript"/>
          <w:lang w:val="en-US"/>
        </w:rPr>
        <w:t>b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i/>
          <w:vertAlign w:val="subscript"/>
          <w:lang w:val="en-US"/>
        </w:rPr>
        <w:t>c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йтраль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i/>
          <w:vertAlign w:val="subscript"/>
          <w:lang w:val="en-US"/>
        </w:rPr>
        <w:t>N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клю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хфаз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2,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нач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не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щу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D5D43" w:rsidRPr="00AC2733">
        <w:rPr>
          <w:rFonts w:ascii="Times New Roman" w:hAnsi="Times New Roman" w:cs="Times New Roman"/>
        </w:rPr>
        <w:t>табл. 3.1</w:t>
      </w:r>
      <w:r w:rsidRPr="00AC2733">
        <w:rPr>
          <w:rFonts w:ascii="Times New Roman" w:hAnsi="Times New Roman" w:cs="Times New Roman"/>
        </w:rPr>
        <w:t>.</w:t>
      </w:r>
    </w:p>
    <w:p w14:paraId="6F8BEFC8" w14:textId="77777777" w:rsidR="003853F3" w:rsidRPr="00AC2733" w:rsidRDefault="003853F3" w:rsidP="003853F3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667AC9AF" w14:textId="77777777" w:rsidR="003853F3" w:rsidRPr="00AC2733" w:rsidRDefault="00810A85" w:rsidP="003853F3">
      <w:pPr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E30270E" wp14:editId="6856EE0B">
            <wp:extent cx="2709672" cy="1633728"/>
            <wp:effectExtent l="19050" t="0" r="0" b="0"/>
            <wp:docPr id="21" name="Рисунок 20" descr="рис.3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3.1.tif"/>
                    <pic:cNvPicPr/>
                  </pic:nvPicPr>
                  <pic:blipFill>
                    <a:blip r:embed="rId3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9672" cy="1633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82C7F" w14:textId="77777777" w:rsidR="003853F3" w:rsidRPr="00AC2733" w:rsidRDefault="003853F3" w:rsidP="003853F3">
      <w:pPr>
        <w:pStyle w:val="30"/>
      </w:pPr>
      <w:r w:rsidRPr="00AC2733">
        <w:t>Рис. 3.1. Соединение потребителей звездой</w:t>
      </w:r>
      <w:r>
        <w:br/>
      </w:r>
      <w:r w:rsidRPr="00AC2733">
        <w:t>с нейтральным проводом (вариант 1)</w:t>
      </w:r>
    </w:p>
    <w:p w14:paraId="5BEFC985" w14:textId="44598460" w:rsidR="003853F3" w:rsidRPr="00AC2733" w:rsidRDefault="003853F3" w:rsidP="003853F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Занести в</w:t>
      </w:r>
      <w:r w:rsidR="001B3567">
        <w:rPr>
          <w:rFonts w:ascii="Times New Roman" w:hAnsi="Times New Roman" w:cs="Times New Roman"/>
        </w:rPr>
        <w:t xml:space="preserve"> </w:t>
      </w:r>
      <w:r w:rsidR="001B3567" w:rsidRPr="001B3567">
        <w:rPr>
          <w:rFonts w:ascii="Times New Roman" w:hAnsi="Times New Roman" w:cs="Times New Roman"/>
        </w:rPr>
        <w:t>клуб «Белый Крест»</w:t>
      </w:r>
      <w:r w:rsidRPr="00AC2733">
        <w:rPr>
          <w:rFonts w:ascii="Times New Roman" w:hAnsi="Times New Roman" w:cs="Times New Roman"/>
        </w:rPr>
        <w:t xml:space="preserve"> табл. 3.1 измеренные и расчетные токи и напряжения в цепях трехфазного переменного тока по рис. 3.1, 3.2 или 3.3 (в зависимости от варианта).</w:t>
      </w:r>
    </w:p>
    <w:p w14:paraId="1912D4CD" w14:textId="77777777" w:rsidR="003853F3" w:rsidRDefault="003853F3" w:rsidP="003853F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На втором этапе</w:t>
      </w:r>
      <w:r w:rsidRPr="003B1787">
        <w:rPr>
          <w:rFonts w:ascii="Times New Roman" w:hAnsi="Times New Roman" w:cs="Times New Roman"/>
          <w:b/>
        </w:rPr>
        <w:t>:</w:t>
      </w:r>
      <w:r w:rsidRPr="00AC2733">
        <w:rPr>
          <w:rFonts w:ascii="Times New Roman" w:hAnsi="Times New Roman" w:cs="Times New Roman"/>
        </w:rPr>
        <w:t xml:space="preserve"> рассчитать по схемам соединения потребителей звездой.</w:t>
      </w:r>
    </w:p>
    <w:p w14:paraId="027A7C04" w14:textId="77777777" w:rsidR="003853F3" w:rsidRPr="003853F3" w:rsidRDefault="003853F3" w:rsidP="003853F3">
      <w:pPr>
        <w:spacing w:after="0" w:line="264" w:lineRule="auto"/>
        <w:jc w:val="both"/>
        <w:rPr>
          <w:rFonts w:ascii="Times New Roman" w:hAnsi="Times New Roman" w:cs="Times New Roman"/>
          <w:sz w:val="14"/>
          <w:szCs w:val="14"/>
        </w:rPr>
      </w:pPr>
    </w:p>
    <w:p w14:paraId="2FF45A21" w14:textId="77777777" w:rsidR="003853F3" w:rsidRDefault="003853F3" w:rsidP="003853F3">
      <w:pPr>
        <w:spacing w:after="12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 xml:space="preserve">Таблица </w:t>
      </w:r>
      <w:r>
        <w:rPr>
          <w:rFonts w:ascii="Times New Roman" w:hAnsi="Times New Roman" w:cs="Times New Roman"/>
        </w:rPr>
        <w:t>3.</w:t>
      </w:r>
      <w:r w:rsidRPr="00AC2733">
        <w:rPr>
          <w:rFonts w:ascii="Times New Roman" w:hAnsi="Times New Roman" w:cs="Times New Roman"/>
        </w:rPr>
        <w:t>1</w:t>
      </w:r>
    </w:p>
    <w:tbl>
      <w:tblPr>
        <w:tblStyle w:val="ad"/>
        <w:tblW w:w="5000" w:type="pct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573"/>
        <w:gridCol w:w="1573"/>
        <w:gridCol w:w="1573"/>
        <w:gridCol w:w="1574"/>
      </w:tblGrid>
      <w:tr w:rsidR="00F12FCE" w:rsidRPr="00F12FCE" w14:paraId="464ECAFF" w14:textId="77777777" w:rsidTr="00F45E03">
        <w:trPr>
          <w:cantSplit/>
          <w:jc w:val="center"/>
        </w:trPr>
        <w:tc>
          <w:tcPr>
            <w:tcW w:w="6293" w:type="dxa"/>
            <w:gridSpan w:val="4"/>
            <w:vAlign w:val="center"/>
          </w:tcPr>
          <w:p w14:paraId="4C327211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Измеренные величины для соединения звездой</w:t>
            </w:r>
          </w:p>
        </w:tc>
      </w:tr>
      <w:tr w:rsidR="00F12FCE" w:rsidRPr="00F12FCE" w14:paraId="4909F5FA" w14:textId="77777777" w:rsidTr="00F12FCE">
        <w:trPr>
          <w:cantSplit/>
          <w:jc w:val="center"/>
        </w:trPr>
        <w:tc>
          <w:tcPr>
            <w:tcW w:w="1573" w:type="dxa"/>
            <w:vAlign w:val="center"/>
          </w:tcPr>
          <w:p w14:paraId="57CE63CA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573" w:type="dxa"/>
            <w:vAlign w:val="center"/>
          </w:tcPr>
          <w:p w14:paraId="23D71D58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573" w:type="dxa"/>
            <w:vAlign w:val="center"/>
          </w:tcPr>
          <w:p w14:paraId="0E8D6E19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c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574" w:type="dxa"/>
            <w:vAlign w:val="center"/>
          </w:tcPr>
          <w:p w14:paraId="62C5603D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N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</w:tr>
      <w:tr w:rsidR="00F12FCE" w:rsidRPr="00F12FCE" w14:paraId="1E5A1D11" w14:textId="77777777" w:rsidTr="00F12FCE">
        <w:trPr>
          <w:cantSplit/>
          <w:jc w:val="center"/>
        </w:trPr>
        <w:tc>
          <w:tcPr>
            <w:tcW w:w="1573" w:type="dxa"/>
            <w:vAlign w:val="center"/>
          </w:tcPr>
          <w:p w14:paraId="1E2E4E4A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717E37E2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1232D27D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4" w:type="dxa"/>
            <w:vAlign w:val="center"/>
          </w:tcPr>
          <w:p w14:paraId="42C1C2C7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12FCE" w:rsidRPr="00F12FCE" w14:paraId="36D98ACD" w14:textId="77777777" w:rsidTr="00F45E03">
        <w:trPr>
          <w:cantSplit/>
          <w:jc w:val="center"/>
        </w:trPr>
        <w:tc>
          <w:tcPr>
            <w:tcW w:w="6293" w:type="dxa"/>
            <w:gridSpan w:val="4"/>
            <w:vAlign w:val="center"/>
          </w:tcPr>
          <w:p w14:paraId="0219E7AD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Расчетные величины для соединения звездой</w:t>
            </w:r>
          </w:p>
        </w:tc>
      </w:tr>
      <w:tr w:rsidR="00F12FCE" w:rsidRPr="00F12FCE" w14:paraId="26353EC1" w14:textId="77777777" w:rsidTr="00F12FCE">
        <w:trPr>
          <w:cantSplit/>
          <w:jc w:val="center"/>
        </w:trPr>
        <w:tc>
          <w:tcPr>
            <w:tcW w:w="1573" w:type="dxa"/>
            <w:vAlign w:val="center"/>
          </w:tcPr>
          <w:p w14:paraId="52AEA1BB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573" w:type="dxa"/>
            <w:vAlign w:val="center"/>
          </w:tcPr>
          <w:p w14:paraId="107F69D0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573" w:type="dxa"/>
            <w:vAlign w:val="center"/>
          </w:tcPr>
          <w:p w14:paraId="030B131A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c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  <w:tc>
          <w:tcPr>
            <w:tcW w:w="1574" w:type="dxa"/>
            <w:vAlign w:val="center"/>
          </w:tcPr>
          <w:p w14:paraId="5AE88B4F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3B1787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N</w:t>
            </w: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, А</w:t>
            </w:r>
          </w:p>
        </w:tc>
      </w:tr>
      <w:tr w:rsidR="00F12FCE" w:rsidRPr="00F12FCE" w14:paraId="0147A40E" w14:textId="77777777" w:rsidTr="00F12FCE">
        <w:trPr>
          <w:cantSplit/>
          <w:jc w:val="center"/>
        </w:trPr>
        <w:tc>
          <w:tcPr>
            <w:tcW w:w="1573" w:type="dxa"/>
            <w:vAlign w:val="center"/>
          </w:tcPr>
          <w:p w14:paraId="63B52F8D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38EE3254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250D8EE5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4" w:type="dxa"/>
            <w:vAlign w:val="center"/>
          </w:tcPr>
          <w:p w14:paraId="142F9A85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12FCE" w:rsidRPr="00F12FCE" w14:paraId="64493889" w14:textId="77777777" w:rsidTr="00F45E03">
        <w:trPr>
          <w:cantSplit/>
          <w:jc w:val="center"/>
        </w:trPr>
        <w:tc>
          <w:tcPr>
            <w:tcW w:w="6293" w:type="dxa"/>
            <w:gridSpan w:val="4"/>
            <w:vAlign w:val="center"/>
          </w:tcPr>
          <w:p w14:paraId="346D685B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Относительная погрешность, %</w:t>
            </w:r>
          </w:p>
        </w:tc>
      </w:tr>
      <w:tr w:rsidR="00F12FCE" w:rsidRPr="00F12FCE" w14:paraId="4F4EB17C" w14:textId="77777777" w:rsidTr="00F12FCE">
        <w:trPr>
          <w:cantSplit/>
          <w:jc w:val="center"/>
        </w:trPr>
        <w:tc>
          <w:tcPr>
            <w:tcW w:w="1573" w:type="dxa"/>
            <w:vAlign w:val="center"/>
          </w:tcPr>
          <w:p w14:paraId="680ABE11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7F2A6FAF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1A0B80CA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4" w:type="dxa"/>
            <w:vAlign w:val="center"/>
          </w:tcPr>
          <w:p w14:paraId="465894BB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12FCE" w:rsidRPr="00F12FCE" w14:paraId="0C8C0354" w14:textId="77777777" w:rsidTr="00F45E03">
        <w:trPr>
          <w:cantSplit/>
          <w:jc w:val="center"/>
        </w:trPr>
        <w:tc>
          <w:tcPr>
            <w:tcW w:w="6293" w:type="dxa"/>
            <w:gridSpan w:val="4"/>
            <w:vAlign w:val="center"/>
          </w:tcPr>
          <w:p w14:paraId="18FBBCF0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B1787">
              <w:rPr>
                <w:rFonts w:ascii="Times New Roman" w:eastAsia="Times New Roman" w:hAnsi="Times New Roman" w:cs="Times New Roman"/>
                <w:sz w:val="20"/>
                <w:szCs w:val="20"/>
              </w:rPr>
              <w:t>Относительная погрешность, %</w:t>
            </w:r>
          </w:p>
        </w:tc>
      </w:tr>
      <w:tr w:rsidR="00F12FCE" w:rsidRPr="00F12FCE" w14:paraId="3DAF275C" w14:textId="77777777" w:rsidTr="00F12FCE">
        <w:trPr>
          <w:cantSplit/>
          <w:jc w:val="center"/>
        </w:trPr>
        <w:tc>
          <w:tcPr>
            <w:tcW w:w="1573" w:type="dxa"/>
            <w:vAlign w:val="center"/>
          </w:tcPr>
          <w:p w14:paraId="72687392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2C26A1E0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3" w:type="dxa"/>
            <w:vAlign w:val="center"/>
          </w:tcPr>
          <w:p w14:paraId="611CCF56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4" w:type="dxa"/>
            <w:vAlign w:val="center"/>
          </w:tcPr>
          <w:p w14:paraId="294B0297" w14:textId="77777777" w:rsidR="00F12FCE" w:rsidRPr="00F12FCE" w:rsidRDefault="00F12FCE" w:rsidP="00F12F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0385B95C" w14:textId="77777777" w:rsidR="00F12FCE" w:rsidRPr="00AC2733" w:rsidRDefault="00F12FCE" w:rsidP="00F12FCE">
      <w:pPr>
        <w:spacing w:after="0" w:line="240" w:lineRule="auto"/>
        <w:rPr>
          <w:rFonts w:ascii="Times New Roman" w:hAnsi="Times New Roman" w:cs="Times New Roman"/>
        </w:rPr>
      </w:pPr>
    </w:p>
    <w:p w14:paraId="3C24B618" w14:textId="77777777" w:rsidR="006B0D65" w:rsidRPr="00AC2733" w:rsidRDefault="00791A63" w:rsidP="003853F3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9F71168" wp14:editId="4663B4D2">
            <wp:extent cx="2662338" cy="1593188"/>
            <wp:effectExtent l="19050" t="0" r="4662" b="0"/>
            <wp:docPr id="25" name="Рисунок 24" descr="рис.3.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3.2.tif"/>
                    <pic:cNvPicPr/>
                  </pic:nvPicPr>
                  <pic:blipFill>
                    <a:blip r:embed="rId309" cstate="print"/>
                    <a:srcRect t="2740" r="1662"/>
                    <a:stretch>
                      <a:fillRect/>
                    </a:stretch>
                  </pic:blipFill>
                  <pic:spPr>
                    <a:xfrm>
                      <a:off x="0" y="0"/>
                      <a:ext cx="2662338" cy="159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A8EFB" w14:textId="77777777" w:rsidR="006D4E79" w:rsidRPr="00AC2733" w:rsidRDefault="00154C08" w:rsidP="003853F3">
      <w:pPr>
        <w:pStyle w:val="30"/>
        <w:spacing w:before="100" w:after="200"/>
      </w:pPr>
      <w:r w:rsidRPr="00AC2733">
        <w:t>Рис.</w:t>
      </w:r>
      <w:r w:rsidR="001D5D43" w:rsidRPr="00AC2733">
        <w:t xml:space="preserve"> 3.</w:t>
      </w:r>
      <w:r w:rsidRPr="00AC2733">
        <w:t>2</w:t>
      </w:r>
      <w:r w:rsidR="001D5D43" w:rsidRPr="00AC2733">
        <w:t>.</w:t>
      </w:r>
      <w:r w:rsidR="002955BF" w:rsidRPr="00AC2733">
        <w:t xml:space="preserve"> </w:t>
      </w:r>
      <w:r w:rsidR="006D4E79" w:rsidRPr="00AC2733">
        <w:t>Соединение</w:t>
      </w:r>
      <w:r w:rsidR="002955BF" w:rsidRPr="00AC2733">
        <w:t xml:space="preserve"> </w:t>
      </w:r>
      <w:r w:rsidR="006D4E79" w:rsidRPr="00AC2733">
        <w:t>потребителей</w:t>
      </w:r>
      <w:r w:rsidR="002955BF" w:rsidRPr="00AC2733">
        <w:t xml:space="preserve"> </w:t>
      </w:r>
      <w:r w:rsidR="006D4E79" w:rsidRPr="00AC2733">
        <w:t>звездой</w:t>
      </w:r>
      <w:r w:rsidR="003B1787">
        <w:br/>
      </w:r>
      <w:r w:rsidR="006D4E79" w:rsidRPr="00AC2733">
        <w:t>с</w:t>
      </w:r>
      <w:r w:rsidR="002955BF" w:rsidRPr="00AC2733">
        <w:t xml:space="preserve"> </w:t>
      </w:r>
      <w:r w:rsidR="006D4E79" w:rsidRPr="00AC2733">
        <w:t>нейтральным</w:t>
      </w:r>
      <w:r w:rsidR="002955BF" w:rsidRPr="00AC2733">
        <w:t xml:space="preserve"> </w:t>
      </w:r>
      <w:r w:rsidR="006D4E79" w:rsidRPr="00AC2733">
        <w:t>проводом</w:t>
      </w:r>
      <w:r w:rsidR="002955BF" w:rsidRPr="00AC2733">
        <w:t xml:space="preserve"> </w:t>
      </w:r>
      <w:r w:rsidR="006D4E79" w:rsidRPr="00AC2733">
        <w:t>(</w:t>
      </w:r>
      <w:r w:rsidR="001D5D43" w:rsidRPr="00AC2733">
        <w:t>в</w:t>
      </w:r>
      <w:r w:rsidR="006D4E79" w:rsidRPr="00AC2733">
        <w:t>ариант</w:t>
      </w:r>
      <w:r w:rsidR="002955BF" w:rsidRPr="00AC2733">
        <w:t xml:space="preserve"> </w:t>
      </w:r>
      <w:r w:rsidR="006D4E79" w:rsidRPr="00AC2733">
        <w:t>2)</w:t>
      </w:r>
    </w:p>
    <w:p w14:paraId="7DFC3255" w14:textId="77777777" w:rsidR="006D4E79" w:rsidRPr="00AC2733" w:rsidRDefault="00EE7A05" w:rsidP="003853F3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A1CC7A8" wp14:editId="3D248366">
            <wp:extent cx="2623174" cy="1559529"/>
            <wp:effectExtent l="19050" t="0" r="5726" b="0"/>
            <wp:docPr id="26" name="Рисунок 25" descr="рис.3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3.3.tif"/>
                    <pic:cNvPicPr/>
                  </pic:nvPicPr>
                  <pic:blipFill>
                    <a:blip r:embed="rId310" cstate="print"/>
                    <a:srcRect t="2456" r="1058"/>
                    <a:stretch>
                      <a:fillRect/>
                    </a:stretch>
                  </pic:blipFill>
                  <pic:spPr>
                    <a:xfrm>
                      <a:off x="0" y="0"/>
                      <a:ext cx="2623174" cy="155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3F072" w14:textId="77777777" w:rsidR="006D4E79" w:rsidRPr="00AC2733" w:rsidRDefault="00154C08" w:rsidP="003853F3">
      <w:pPr>
        <w:pStyle w:val="30"/>
        <w:spacing w:before="100" w:after="0"/>
      </w:pPr>
      <w:r w:rsidRPr="00AC2733">
        <w:t>Рис.</w:t>
      </w:r>
      <w:r w:rsidR="001D5D43" w:rsidRPr="00AC2733">
        <w:t xml:space="preserve"> 3.</w:t>
      </w:r>
      <w:r w:rsidRPr="00AC2733">
        <w:t>3</w:t>
      </w:r>
      <w:r w:rsidR="001D5D43" w:rsidRPr="00AC2733">
        <w:t>.</w:t>
      </w:r>
      <w:r w:rsidR="002955BF" w:rsidRPr="00AC2733">
        <w:t xml:space="preserve"> </w:t>
      </w:r>
      <w:r w:rsidR="006D4E79" w:rsidRPr="00AC2733">
        <w:t>Соединение</w:t>
      </w:r>
      <w:r w:rsidR="002955BF" w:rsidRPr="00AC2733">
        <w:t xml:space="preserve"> </w:t>
      </w:r>
      <w:r w:rsidR="006D4E79" w:rsidRPr="00AC2733">
        <w:t>потребителей</w:t>
      </w:r>
      <w:r w:rsidR="002955BF" w:rsidRPr="00AC2733">
        <w:t xml:space="preserve"> </w:t>
      </w:r>
      <w:r w:rsidR="006D4E79" w:rsidRPr="00AC2733">
        <w:t>звездой</w:t>
      </w:r>
      <w:r w:rsidR="003B1787">
        <w:br/>
      </w:r>
      <w:r w:rsidR="006D4E79" w:rsidRPr="00AC2733">
        <w:t>с</w:t>
      </w:r>
      <w:r w:rsidR="002955BF" w:rsidRPr="00AC2733">
        <w:t xml:space="preserve"> </w:t>
      </w:r>
      <w:r w:rsidR="006D4E79" w:rsidRPr="00AC2733">
        <w:t>нейтральным</w:t>
      </w:r>
      <w:r w:rsidR="002955BF" w:rsidRPr="00AC2733">
        <w:t xml:space="preserve"> </w:t>
      </w:r>
      <w:r w:rsidR="006D4E79" w:rsidRPr="00AC2733">
        <w:t>проводом</w:t>
      </w:r>
      <w:r w:rsidR="002955BF" w:rsidRPr="00AC2733">
        <w:t xml:space="preserve"> </w:t>
      </w:r>
      <w:r w:rsidR="006D4E79" w:rsidRPr="00AC2733">
        <w:t>(</w:t>
      </w:r>
      <w:r w:rsidR="003853F3" w:rsidRPr="00AC2733">
        <w:t xml:space="preserve">вариант </w:t>
      </w:r>
      <w:r w:rsidR="006D4E79" w:rsidRPr="00AC2733">
        <w:t>3)</w:t>
      </w:r>
    </w:p>
    <w:p w14:paraId="30CC3223" w14:textId="77777777" w:rsidR="00A33466" w:rsidRPr="00AC2733" w:rsidRDefault="00A33466" w:rsidP="003853F3">
      <w:pPr>
        <w:pStyle w:val="24"/>
        <w:pageBreakBefore/>
        <w:spacing w:before="0" w:after="100"/>
      </w:pPr>
      <w:r w:rsidRPr="00AC2733">
        <w:lastRenderedPageBreak/>
        <w:t>Алгоритм</w:t>
      </w:r>
      <w:r w:rsidR="002955BF" w:rsidRPr="00AC2733">
        <w:t xml:space="preserve"> </w:t>
      </w:r>
      <w:r w:rsidRPr="00AC2733">
        <w:t>расч</w:t>
      </w:r>
      <w:r w:rsidR="00F5390E" w:rsidRPr="00AC2733">
        <w:t>е</w:t>
      </w:r>
      <w:r w:rsidRPr="00AC2733">
        <w:t>та</w:t>
      </w:r>
      <w:r w:rsidR="002955BF" w:rsidRPr="00AC2733">
        <w:t xml:space="preserve"> </w:t>
      </w:r>
      <w:r w:rsidRPr="00AC2733">
        <w:t>для</w:t>
      </w:r>
      <w:r w:rsidR="002955BF" w:rsidRPr="00AC2733">
        <w:t xml:space="preserve"> </w:t>
      </w:r>
      <w:r w:rsidRPr="00AC2733">
        <w:t>соединения</w:t>
      </w:r>
      <w:r w:rsidR="001D5D43" w:rsidRPr="00AC2733">
        <w:br/>
      </w:r>
      <w:r w:rsidRPr="00AC2733">
        <w:t>потребителей</w:t>
      </w:r>
      <w:r w:rsidR="002955BF" w:rsidRPr="00AC2733">
        <w:t xml:space="preserve"> </w:t>
      </w:r>
      <w:r w:rsidRPr="00AC2733">
        <w:t>звездой</w:t>
      </w:r>
      <w:r w:rsidR="002955BF" w:rsidRPr="00AC2733">
        <w:t xml:space="preserve"> </w:t>
      </w:r>
      <w:r w:rsidRPr="00AC2733">
        <w:t>по</w:t>
      </w:r>
      <w:r w:rsidR="002955BF" w:rsidRPr="00AC2733">
        <w:t xml:space="preserve"> </w:t>
      </w:r>
      <w:r w:rsidRPr="00AC2733">
        <w:t>рис.</w:t>
      </w:r>
      <w:r w:rsidR="001D5D43" w:rsidRPr="00AC2733">
        <w:t xml:space="preserve"> 3.</w:t>
      </w:r>
      <w:r w:rsidRPr="00AC2733">
        <w:t>1</w:t>
      </w:r>
    </w:p>
    <w:p w14:paraId="24AC31B2" w14:textId="5D8EFE2A" w:rsidR="00A33466" w:rsidRPr="003853F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077A64">
        <w:rPr>
          <w:rFonts w:ascii="Times New Roman" w:hAnsi="Times New Roman" w:cs="Times New Roman"/>
        </w:rPr>
        <w:t>По</w:t>
      </w:r>
      <w:r w:rsidR="002955BF" w:rsidRPr="00077A64">
        <w:rPr>
          <w:rFonts w:ascii="Times New Roman" w:hAnsi="Times New Roman" w:cs="Times New Roman"/>
        </w:rPr>
        <w:t xml:space="preserve"> </w:t>
      </w:r>
      <w:r w:rsidRPr="00077A64">
        <w:rPr>
          <w:rFonts w:ascii="Times New Roman" w:hAnsi="Times New Roman" w:cs="Times New Roman"/>
        </w:rPr>
        <w:t>заданным</w:t>
      </w:r>
      <w:r w:rsidR="002955BF" w:rsidRPr="00077A64">
        <w:rPr>
          <w:rFonts w:ascii="Times New Roman" w:hAnsi="Times New Roman" w:cs="Times New Roman"/>
        </w:rPr>
        <w:t xml:space="preserve"> </w:t>
      </w:r>
      <w:r w:rsidRPr="00077A64">
        <w:rPr>
          <w:rFonts w:ascii="Times New Roman" w:hAnsi="Times New Roman" w:cs="Times New Roman"/>
        </w:rPr>
        <w:t>элементам</w:t>
      </w:r>
      <w:r w:rsidR="002955BF" w:rsidRPr="00077A64">
        <w:rPr>
          <w:rFonts w:ascii="Times New Roman" w:hAnsi="Times New Roman" w:cs="Times New Roman"/>
        </w:rPr>
        <w:t xml:space="preserve"> </w:t>
      </w:r>
      <w:r w:rsidRPr="00077A64">
        <w:rPr>
          <w:rFonts w:ascii="Times New Roman" w:hAnsi="Times New Roman" w:cs="Times New Roman"/>
        </w:rPr>
        <w:t>цепи</w:t>
      </w:r>
      <w:r w:rsidR="002955BF" w:rsidRPr="00077A64">
        <w:rPr>
          <w:rFonts w:ascii="Times New Roman" w:hAnsi="Times New Roman" w:cs="Times New Roman"/>
        </w:rPr>
        <w:t xml:space="preserve"> </w:t>
      </w:r>
      <w:r w:rsidRPr="00077A64">
        <w:rPr>
          <w:rFonts w:ascii="Times New Roman" w:hAnsi="Times New Roman" w:cs="Times New Roman"/>
        </w:rPr>
        <w:t>рис.</w:t>
      </w:r>
      <w:r w:rsidR="001D5D43" w:rsidRPr="00077A64">
        <w:rPr>
          <w:rFonts w:ascii="Times New Roman" w:hAnsi="Times New Roman" w:cs="Times New Roman"/>
        </w:rPr>
        <w:t xml:space="preserve"> 3.</w:t>
      </w:r>
      <w:r w:rsidRPr="00077A64">
        <w:rPr>
          <w:rFonts w:ascii="Times New Roman" w:hAnsi="Times New Roman" w:cs="Times New Roman"/>
        </w:rPr>
        <w:t>1</w:t>
      </w:r>
      <w:r w:rsidR="002955BF" w:rsidRPr="00077A64">
        <w:rPr>
          <w:rFonts w:ascii="Times New Roman" w:hAnsi="Times New Roman" w:cs="Times New Roman"/>
        </w:rPr>
        <w:t xml:space="preserve"> </w:t>
      </w:r>
      <w:r w:rsidR="003853F3" w:rsidRPr="00077A64">
        <w:rPr>
          <w:position w:val="-10"/>
        </w:rPr>
        <w:object w:dxaOrig="240" w:dyaOrig="320" w14:anchorId="3CD1B433">
          <v:shape id="_x0000_i1168" type="#_x0000_t75" style="width:11.9pt;height:15.65pt" o:ole="">
            <v:imagedata r:id="rId311" o:title=""/>
          </v:shape>
          <o:OLEObject Type="Embed" ProgID="Equation.DSMT4" ShapeID="_x0000_i1168" DrawAspect="Content" ObjectID="_1771233415" r:id="rId312"/>
        </w:object>
      </w:r>
      <w:r w:rsidRPr="00077A64">
        <w:rPr>
          <w:rFonts w:ascii="Times New Roman" w:hAnsi="Times New Roman" w:cs="Times New Roman"/>
        </w:rPr>
        <w:t>=</w:t>
      </w:r>
      <w:r w:rsidR="002955BF" w:rsidRPr="00077A64">
        <w:rPr>
          <w:rFonts w:ascii="Times New Roman" w:hAnsi="Times New Roman" w:cs="Times New Roman"/>
        </w:rPr>
        <w:t xml:space="preserve"> </w:t>
      </w:r>
      <w:r w:rsidR="00D80904" w:rsidRPr="00077A64">
        <w:rPr>
          <w:rFonts w:ascii="Times New Roman" w:hAnsi="Times New Roman" w:cs="Times New Roman"/>
        </w:rPr>
        <w:t>…</w:t>
      </w:r>
      <w:r w:rsidRPr="00077A64">
        <w:rPr>
          <w:rFonts w:ascii="Times New Roman" w:hAnsi="Times New Roman" w:cs="Times New Roman"/>
        </w:rPr>
        <w:t>,</w:t>
      </w:r>
      <w:r w:rsidR="002955BF" w:rsidRPr="00077A64">
        <w:rPr>
          <w:rFonts w:ascii="Times New Roman" w:hAnsi="Times New Roman" w:cs="Times New Roman"/>
        </w:rPr>
        <w:t xml:space="preserve"> </w:t>
      </w:r>
      <w:r w:rsidR="003853F3" w:rsidRPr="00077A64">
        <w:rPr>
          <w:position w:val="-10"/>
        </w:rPr>
        <w:object w:dxaOrig="279" w:dyaOrig="320" w14:anchorId="53FAE1B1">
          <v:shape id="_x0000_i1169" type="#_x0000_t75" style="width:13.75pt;height:15.65pt" o:ole="">
            <v:imagedata r:id="rId313" o:title=""/>
          </v:shape>
          <o:OLEObject Type="Embed" ProgID="Equation.DSMT4" ShapeID="_x0000_i1169" DrawAspect="Content" ObjectID="_1771233416" r:id="rId314"/>
        </w:object>
      </w:r>
      <w:r w:rsidR="00D80904" w:rsidRPr="00077A64">
        <w:rPr>
          <w:rFonts w:ascii="Times New Roman" w:hAnsi="Times New Roman" w:cs="Times New Roman"/>
        </w:rPr>
        <w:t xml:space="preserve"> </w:t>
      </w:r>
      <w:r w:rsidRPr="00077A64">
        <w:rPr>
          <w:rFonts w:ascii="Times New Roman" w:hAnsi="Times New Roman" w:cs="Times New Roman"/>
        </w:rPr>
        <w:t>=</w:t>
      </w:r>
      <w:r w:rsidR="002955BF" w:rsidRPr="00077A64">
        <w:rPr>
          <w:rFonts w:ascii="Times New Roman" w:hAnsi="Times New Roman" w:cs="Times New Roman"/>
        </w:rPr>
        <w:t xml:space="preserve"> </w:t>
      </w:r>
      <w:r w:rsidR="00D80904" w:rsidRPr="00077A64">
        <w:rPr>
          <w:rFonts w:ascii="Times New Roman" w:hAnsi="Times New Roman" w:cs="Times New Roman"/>
        </w:rPr>
        <w:t>…</w:t>
      </w:r>
      <w:r w:rsidRPr="00077A64">
        <w:rPr>
          <w:rFonts w:ascii="Times New Roman" w:hAnsi="Times New Roman" w:cs="Times New Roman"/>
        </w:rPr>
        <w:t>,</w:t>
      </w:r>
      <w:r w:rsidR="002955BF" w:rsidRPr="00077A64">
        <w:rPr>
          <w:rFonts w:ascii="Times New Roman" w:hAnsi="Times New Roman" w:cs="Times New Roman"/>
        </w:rPr>
        <w:t xml:space="preserve"> </w:t>
      </w:r>
      <w:r w:rsidR="003853F3" w:rsidRPr="00077A64">
        <w:rPr>
          <w:position w:val="-10"/>
        </w:rPr>
        <w:object w:dxaOrig="279" w:dyaOrig="320" w14:anchorId="5AB122FC">
          <v:shape id="_x0000_i1170" type="#_x0000_t75" style="width:13.75pt;height:15.65pt" o:ole="">
            <v:imagedata r:id="rId315" o:title=""/>
          </v:shape>
          <o:OLEObject Type="Embed" ProgID="Equation.DSMT4" ShapeID="_x0000_i1170" DrawAspect="Content" ObjectID="_1771233417" r:id="rId316"/>
        </w:object>
      </w:r>
      <w:r w:rsidR="00D80904" w:rsidRPr="00077A64">
        <w:rPr>
          <w:rFonts w:ascii="Times New Roman" w:hAnsi="Times New Roman" w:cs="Times New Roman"/>
        </w:rPr>
        <w:t xml:space="preserve"> </w:t>
      </w:r>
      <w:r w:rsidRPr="00077A64">
        <w:rPr>
          <w:rFonts w:ascii="Times New Roman" w:hAnsi="Times New Roman" w:cs="Times New Roman"/>
        </w:rPr>
        <w:t>=</w:t>
      </w:r>
      <w:r w:rsidR="00077A64">
        <w:rPr>
          <w:rFonts w:ascii="Times New Roman" w:hAnsi="Times New Roman" w:cs="Times New Roman"/>
        </w:rPr>
        <w:br/>
        <w:t xml:space="preserve">= </w:t>
      </w:r>
      <w:r w:rsidR="00D80904" w:rsidRPr="00077A64">
        <w:rPr>
          <w:rFonts w:ascii="Times New Roman" w:hAnsi="Times New Roman" w:cs="Times New Roman"/>
        </w:rPr>
        <w:t xml:space="preserve">… </w:t>
      </w:r>
      <w:r w:rsidRPr="00077A64">
        <w:rPr>
          <w:rFonts w:ascii="Times New Roman" w:hAnsi="Times New Roman" w:cs="Times New Roman"/>
        </w:rPr>
        <w:t>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дан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ществе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аст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н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ю</w:t>
      </w:r>
      <w:r w:rsidR="00077A64">
        <w:rPr>
          <w:rFonts w:ascii="Times New Roman" w:hAnsi="Times New Roman" w:cs="Times New Roman"/>
        </w:rPr>
        <w:t xml:space="preserve"> </w:t>
      </w:r>
      <w:r w:rsidR="003853F3" w:rsidRPr="003853F3">
        <w:rPr>
          <w:spacing w:val="-4"/>
          <w:position w:val="-14"/>
        </w:rPr>
        <w:object w:dxaOrig="320" w:dyaOrig="380" w14:anchorId="5897F5A9">
          <v:shape id="_x0000_i1171" type="#_x0000_t75" style="width:15.65pt;height:19.4pt" o:ole="">
            <v:imagedata r:id="rId317" o:title=""/>
          </v:shape>
          <o:OLEObject Type="Embed" ProgID="Equation.DSMT4" ShapeID="_x0000_i1171" DrawAspect="Content" ObjectID="_1771233418" r:id="rId318"/>
        </w:object>
      </w:r>
      <w:r w:rsidR="00D80904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=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7,1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  <w:lang w:val="en-US"/>
        </w:rPr>
        <w:t>B</w:t>
      </w:r>
      <w:r w:rsidRPr="003853F3">
        <w:rPr>
          <w:rFonts w:ascii="Times New Roman" w:hAnsi="Times New Roman" w:cs="Times New Roman"/>
          <w:spacing w:val="-4"/>
        </w:rPr>
        <w:t>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ссчитанным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дулем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напряжени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итани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цепи</w:t>
      </w:r>
      <w:r w:rsidR="00077A64">
        <w:rPr>
          <w:rFonts w:ascii="Times New Roman" w:hAnsi="Times New Roman" w:cs="Times New Roman"/>
          <w:spacing w:val="-4"/>
        </w:rPr>
        <w:br/>
      </w:r>
      <w:r w:rsidRPr="003853F3">
        <w:rPr>
          <w:rFonts w:ascii="Times New Roman" w:hAnsi="Times New Roman" w:cs="Times New Roman"/>
          <w:i/>
          <w:spacing w:val="-4"/>
          <w:lang w:val="en-US"/>
        </w:rPr>
        <w:t>U</w:t>
      </w:r>
      <w:r w:rsidRPr="003853F3">
        <w:rPr>
          <w:rFonts w:ascii="Times New Roman" w:hAnsi="Times New Roman" w:cs="Times New Roman"/>
          <w:spacing w:val="-4"/>
          <w:vertAlign w:val="subscript"/>
        </w:rPr>
        <w:t>ф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=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3853F3" w:rsidRPr="003853F3">
        <w:rPr>
          <w:spacing w:val="-4"/>
          <w:position w:val="-26"/>
        </w:rPr>
        <w:object w:dxaOrig="380" w:dyaOrig="620" w14:anchorId="58B8459C">
          <v:shape id="_x0000_i1172" type="#_x0000_t75" style="width:19.4pt;height:30.7pt" o:ole="">
            <v:imagedata r:id="rId319" o:title=""/>
          </v:shape>
          <o:OLEObject Type="Embed" ProgID="Equation.DSMT4" ShapeID="_x0000_i1172" DrawAspect="Content" ObjectID="_1771233419" r:id="rId320"/>
        </w:object>
      </w:r>
      <w:r w:rsidR="00D80904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=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spacing w:val="-4"/>
        </w:rPr>
        <w:t xml:space="preserve">… </w:t>
      </w:r>
      <w:r w:rsidRPr="003853F3">
        <w:rPr>
          <w:rFonts w:ascii="Times New Roman" w:hAnsi="Times New Roman" w:cs="Times New Roman"/>
          <w:spacing w:val="-4"/>
        </w:rPr>
        <w:t>В,</w:t>
      </w:r>
      <w:r w:rsidR="00D80904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р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частот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ет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50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Гц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ссчитаны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мплексным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(инач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имволическим)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етодом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мплексны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3853F3" w:rsidRPr="003853F3">
        <w:rPr>
          <w:spacing w:val="-4"/>
          <w:position w:val="-10"/>
        </w:rPr>
        <w:object w:dxaOrig="320" w:dyaOrig="340" w14:anchorId="30535D1F">
          <v:shape id="_x0000_i1173" type="#_x0000_t75" style="width:15.65pt;height:16.9pt" o:ole="">
            <v:imagedata r:id="rId321" o:title=""/>
          </v:shape>
          <o:OLEObject Type="Embed" ProgID="Equation.DSMT4" ShapeID="_x0000_i1173" DrawAspect="Content" ObjectID="_1771233420" r:id="rId322"/>
        </w:object>
      </w:r>
      <w:r w:rsidR="00D80904" w:rsidRPr="003853F3">
        <w:rPr>
          <w:rFonts w:ascii="Times New Roman" w:hAnsi="Times New Roman" w:cs="Times New Roman"/>
          <w:spacing w:val="-4"/>
        </w:rPr>
        <w:t xml:space="preserve"> </w:t>
      </w:r>
      <w:r w:rsidR="003853F3" w:rsidRPr="003853F3">
        <w:rPr>
          <w:spacing w:val="-4"/>
          <w:position w:val="-10"/>
        </w:rPr>
        <w:object w:dxaOrig="300" w:dyaOrig="340" w14:anchorId="092833E0">
          <v:shape id="_x0000_i1174" type="#_x0000_t75" style="width:15.05pt;height:16.9pt" o:ole="">
            <v:imagedata r:id="rId323" o:title=""/>
          </v:shape>
          <o:OLEObject Type="Embed" ProgID="Equation.DSMT4" ShapeID="_x0000_i1174" DrawAspect="Content" ObjectID="_1771233421" r:id="rId324"/>
        </w:object>
      </w:r>
      <w:r w:rsidR="00D80904" w:rsidRPr="003853F3">
        <w:rPr>
          <w:rFonts w:ascii="Times New Roman" w:hAnsi="Times New Roman" w:cs="Times New Roman"/>
          <w:spacing w:val="-4"/>
        </w:rPr>
        <w:t xml:space="preserve"> </w:t>
      </w:r>
      <w:r w:rsidR="003853F3" w:rsidRPr="003853F3">
        <w:rPr>
          <w:spacing w:val="-4"/>
          <w:position w:val="-10"/>
        </w:rPr>
        <w:object w:dxaOrig="300" w:dyaOrig="340" w14:anchorId="665AC208">
          <v:shape id="_x0000_i1175" type="#_x0000_t75" style="width:15.05pt;height:16.9pt" o:ole="">
            <v:imagedata r:id="rId325" o:title=""/>
          </v:shape>
          <o:OLEObject Type="Embed" ProgID="Equation.DSMT4" ShapeID="_x0000_i1175" DrawAspect="Content" ObjectID="_1771233422" r:id="rId326"/>
        </w:objec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3853F3" w:rsidRPr="003853F3">
        <w:rPr>
          <w:spacing w:val="-4"/>
          <w:position w:val="-10"/>
        </w:rPr>
        <w:object w:dxaOrig="360" w:dyaOrig="340" w14:anchorId="42D2ACCF">
          <v:shape id="_x0000_i1176" type="#_x0000_t75" style="width:18.15pt;height:16.9pt" o:ole="">
            <v:imagedata r:id="rId327" o:title=""/>
          </v:shape>
          <o:OLEObject Type="Embed" ProgID="Equation.DSMT4" ShapeID="_x0000_i1176" DrawAspect="Content" ObjectID="_1771233423" r:id="rId328"/>
        </w:objec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олная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активна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еактивна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дл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сех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фаз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фазовы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двиг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ежду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екторам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напряжени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spacing w:val="-4"/>
        </w:rPr>
        <w:t>φ</w:t>
      </w:r>
      <w:r w:rsidRPr="003853F3">
        <w:rPr>
          <w:rFonts w:ascii="Times New Roman" w:hAnsi="Times New Roman" w:cs="Times New Roman"/>
          <w:i/>
          <w:spacing w:val="-4"/>
          <w:lang w:val="en-US"/>
        </w:rPr>
        <w:t>a</w:t>
      </w:r>
      <w:r w:rsidRPr="003853F3">
        <w:rPr>
          <w:rFonts w:ascii="Times New Roman" w:hAnsi="Times New Roman" w:cs="Times New Roman"/>
          <w:spacing w:val="-4"/>
        </w:rPr>
        <w:t>,</w:t>
      </w:r>
      <w:r w:rsidR="00D80904" w:rsidRPr="003853F3">
        <w:rPr>
          <w:rFonts w:ascii="Times New Roman" w:hAnsi="Times New Roman" w:cs="Times New Roman"/>
          <w:noProof/>
          <w:spacing w:val="-4"/>
        </w:rPr>
        <w:t xml:space="preserve"> φ</w:t>
      </w:r>
      <w:r w:rsidRPr="003853F3">
        <w:rPr>
          <w:rFonts w:ascii="Times New Roman" w:hAnsi="Times New Roman" w:cs="Times New Roman"/>
          <w:i/>
          <w:spacing w:val="-4"/>
          <w:lang w:val="en-US"/>
        </w:rPr>
        <w:t>b</w:t>
      </w:r>
      <w:r w:rsidRPr="003853F3">
        <w:rPr>
          <w:rFonts w:ascii="Times New Roman" w:hAnsi="Times New Roman" w:cs="Times New Roman"/>
          <w:spacing w:val="-4"/>
        </w:rPr>
        <w:t>,</w:t>
      </w:r>
      <w:r w:rsidR="00D80904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noProof/>
          <w:spacing w:val="-4"/>
        </w:rPr>
        <w:t>φ</w:t>
      </w:r>
      <w:r w:rsidRPr="003853F3">
        <w:rPr>
          <w:rFonts w:ascii="Times New Roman" w:hAnsi="Times New Roman" w:cs="Times New Roman"/>
          <w:i/>
          <w:spacing w:val="-4"/>
          <w:lang w:val="en-US"/>
        </w:rPr>
        <w:t>c</w:t>
      </w:r>
      <w:r w:rsidRPr="003853F3">
        <w:rPr>
          <w:rFonts w:ascii="Times New Roman" w:hAnsi="Times New Roman" w:cs="Times New Roman"/>
          <w:spacing w:val="-4"/>
        </w:rPr>
        <w:t>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эффициенты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spacing w:val="-4"/>
          <w:lang w:val="en-US"/>
        </w:rPr>
        <w:t>cos</w:t>
      </w:r>
      <w:r w:rsidR="00D80904" w:rsidRPr="003853F3">
        <w:rPr>
          <w:rFonts w:ascii="Times New Roman" w:hAnsi="Times New Roman" w:cs="Times New Roman"/>
          <w:noProof/>
          <w:spacing w:val="-4"/>
        </w:rPr>
        <w:t>φ</w:t>
      </w:r>
      <w:r w:rsidRPr="003853F3">
        <w:rPr>
          <w:rFonts w:ascii="Times New Roman" w:hAnsi="Times New Roman" w:cs="Times New Roman"/>
          <w:i/>
          <w:spacing w:val="-4"/>
          <w:lang w:val="en-US"/>
        </w:rPr>
        <w:t>a</w:t>
      </w:r>
      <w:r w:rsidRPr="003853F3">
        <w:rPr>
          <w:rFonts w:ascii="Times New Roman" w:hAnsi="Times New Roman" w:cs="Times New Roman"/>
          <w:spacing w:val="-4"/>
        </w:rPr>
        <w:t>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spacing w:val="-4"/>
          <w:lang w:val="en-US"/>
        </w:rPr>
        <w:t>cos</w:t>
      </w:r>
      <w:r w:rsidR="00D80904" w:rsidRPr="003853F3">
        <w:rPr>
          <w:rFonts w:ascii="Times New Roman" w:hAnsi="Times New Roman" w:cs="Times New Roman"/>
          <w:noProof/>
          <w:spacing w:val="-4"/>
        </w:rPr>
        <w:t>φ</w:t>
      </w:r>
      <w:r w:rsidRPr="003853F3">
        <w:rPr>
          <w:rFonts w:ascii="Times New Roman" w:hAnsi="Times New Roman" w:cs="Times New Roman"/>
          <w:i/>
          <w:spacing w:val="-4"/>
          <w:lang w:val="en-US"/>
        </w:rPr>
        <w:t>b</w:t>
      </w:r>
      <w:r w:rsidRPr="003853F3">
        <w:rPr>
          <w:rFonts w:ascii="Times New Roman" w:hAnsi="Times New Roman" w:cs="Times New Roman"/>
          <w:spacing w:val="-4"/>
        </w:rPr>
        <w:t>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spacing w:val="-4"/>
          <w:lang w:val="en-US"/>
        </w:rPr>
        <w:t>cos</w:t>
      </w:r>
      <w:r w:rsidR="00D80904" w:rsidRPr="003853F3">
        <w:rPr>
          <w:rFonts w:ascii="Times New Roman" w:hAnsi="Times New Roman" w:cs="Times New Roman"/>
          <w:noProof/>
          <w:spacing w:val="-4"/>
        </w:rPr>
        <w:t>φ</w:t>
      </w:r>
      <w:r w:rsidRPr="003853F3">
        <w:rPr>
          <w:rFonts w:ascii="Times New Roman" w:hAnsi="Times New Roman" w:cs="Times New Roman"/>
          <w:i/>
          <w:spacing w:val="-4"/>
          <w:lang w:val="en-US"/>
        </w:rPr>
        <w:t>c</w:t>
      </w:r>
      <w:r w:rsidRPr="003853F3">
        <w:rPr>
          <w:rFonts w:ascii="Times New Roman" w:hAnsi="Times New Roman" w:cs="Times New Roman"/>
          <w:spacing w:val="-4"/>
        </w:rPr>
        <w:t>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акж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эффициент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цеп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D80904" w:rsidRPr="003853F3">
        <w:rPr>
          <w:rFonts w:ascii="Times New Roman" w:hAnsi="Times New Roman" w:cs="Times New Roman"/>
          <w:spacing w:val="-4"/>
          <w:lang w:val="en-US"/>
        </w:rPr>
        <w:t>cos</w:t>
      </w:r>
      <w:r w:rsidR="00D80904" w:rsidRPr="003853F3">
        <w:rPr>
          <w:rFonts w:ascii="Times New Roman" w:hAnsi="Times New Roman" w:cs="Times New Roman"/>
          <w:noProof/>
          <w:spacing w:val="-4"/>
        </w:rPr>
        <w:t>φ</w:t>
      </w:r>
      <w:r w:rsidRPr="003853F3">
        <w:rPr>
          <w:rFonts w:ascii="Times New Roman" w:hAnsi="Times New Roman" w:cs="Times New Roman"/>
          <w:spacing w:val="-4"/>
        </w:rPr>
        <w:t>.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дул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сч</w:t>
      </w:r>
      <w:r w:rsidR="00F5390E" w:rsidRPr="003853F3">
        <w:rPr>
          <w:rFonts w:ascii="Times New Roman" w:hAnsi="Times New Roman" w:cs="Times New Roman"/>
          <w:spacing w:val="-4"/>
        </w:rPr>
        <w:t>е</w:t>
      </w:r>
      <w:r w:rsidRPr="003853F3">
        <w:rPr>
          <w:rFonts w:ascii="Times New Roman" w:hAnsi="Times New Roman" w:cs="Times New Roman"/>
          <w:spacing w:val="-4"/>
        </w:rPr>
        <w:t>тных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ов</w:t>
      </w:r>
      <w:r w:rsidR="001B3567">
        <w:rPr>
          <w:rFonts w:ascii="Times New Roman" w:hAnsi="Times New Roman" w:cs="Times New Roman"/>
          <w:spacing w:val="-4"/>
        </w:rPr>
        <w:t xml:space="preserve"> </w:t>
      </w:r>
      <w:r w:rsidR="001B3567" w:rsidRPr="001B3567">
        <w:rPr>
          <w:rFonts w:ascii="Times New Roman" w:hAnsi="Times New Roman" w:cs="Times New Roman"/>
          <w:spacing w:val="-4"/>
        </w:rPr>
        <w:t>Движени</w:t>
      </w:r>
      <w:r w:rsidR="001B3567">
        <w:rPr>
          <w:rFonts w:ascii="Times New Roman" w:hAnsi="Times New Roman" w:cs="Times New Roman"/>
          <w:spacing w:val="-4"/>
        </w:rPr>
        <w:t>я</w:t>
      </w:r>
      <w:r w:rsidR="001B3567" w:rsidRPr="001B3567">
        <w:rPr>
          <w:rFonts w:ascii="Times New Roman" w:hAnsi="Times New Roman" w:cs="Times New Roman"/>
          <w:spacing w:val="-4"/>
        </w:rPr>
        <w:t xml:space="preserve"> против нелегальной иммиграци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занесены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аблицу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змеренным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ам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оценко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относительной</w:t>
      </w:r>
      <w:r w:rsid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огрешност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отклонени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сч</w:t>
      </w:r>
      <w:r w:rsidR="00F5390E" w:rsidRPr="003853F3">
        <w:rPr>
          <w:rFonts w:ascii="Times New Roman" w:hAnsi="Times New Roman" w:cs="Times New Roman"/>
          <w:spacing w:val="-4"/>
        </w:rPr>
        <w:t>е</w:t>
      </w:r>
      <w:r w:rsidRPr="003853F3">
        <w:rPr>
          <w:rFonts w:ascii="Times New Roman" w:hAnsi="Times New Roman" w:cs="Times New Roman"/>
          <w:spacing w:val="-4"/>
        </w:rPr>
        <w:t>тных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154C08" w:rsidRPr="003853F3">
        <w:rPr>
          <w:rFonts w:ascii="Times New Roman" w:hAnsi="Times New Roman" w:cs="Times New Roman"/>
          <w:spacing w:val="-4"/>
        </w:rPr>
        <w:t>величин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154C08" w:rsidRPr="003853F3">
        <w:rPr>
          <w:rFonts w:ascii="Times New Roman" w:hAnsi="Times New Roman" w:cs="Times New Roman"/>
          <w:spacing w:val="-4"/>
        </w:rPr>
        <w:t>от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154C08" w:rsidRPr="003853F3">
        <w:rPr>
          <w:rFonts w:ascii="Times New Roman" w:hAnsi="Times New Roman" w:cs="Times New Roman"/>
          <w:spacing w:val="-4"/>
        </w:rPr>
        <w:t>измеренных.</w:t>
      </w:r>
      <w:r w:rsidR="003853F3">
        <w:rPr>
          <w:rFonts w:ascii="Times New Roman" w:hAnsi="Times New Roman" w:cs="Times New Roman"/>
          <w:spacing w:val="-4"/>
        </w:rPr>
        <w:t xml:space="preserve"> </w:t>
      </w:r>
      <w:r w:rsidR="00154C08" w:rsidRPr="003853F3">
        <w:rPr>
          <w:rFonts w:ascii="Times New Roman" w:hAnsi="Times New Roman" w:cs="Times New Roman"/>
          <w:spacing w:val="-4"/>
        </w:rPr>
        <w:t>Н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="00154C08" w:rsidRPr="003853F3">
        <w:rPr>
          <w:rFonts w:ascii="Times New Roman" w:hAnsi="Times New Roman" w:cs="Times New Roman"/>
          <w:spacing w:val="-4"/>
        </w:rPr>
        <w:t>рис.</w:t>
      </w:r>
      <w:r w:rsidR="00D10DE5" w:rsidRPr="003853F3">
        <w:rPr>
          <w:rFonts w:ascii="Times New Roman" w:hAnsi="Times New Roman" w:cs="Times New Roman"/>
          <w:spacing w:val="-4"/>
        </w:rPr>
        <w:t xml:space="preserve"> 3.</w:t>
      </w:r>
      <w:r w:rsidR="00154C08" w:rsidRPr="003853F3">
        <w:rPr>
          <w:rFonts w:ascii="Times New Roman" w:hAnsi="Times New Roman" w:cs="Times New Roman"/>
          <w:spacing w:val="-4"/>
        </w:rPr>
        <w:t>4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редставлен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асштаб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екторна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диаграмм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н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мплексно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лоскости.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основ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сч</w:t>
      </w:r>
      <w:r w:rsidR="00F5390E" w:rsidRPr="003853F3">
        <w:rPr>
          <w:rFonts w:ascii="Times New Roman" w:hAnsi="Times New Roman" w:cs="Times New Roman"/>
          <w:spacing w:val="-4"/>
        </w:rPr>
        <w:t>е</w:t>
      </w:r>
      <w:r w:rsidRPr="003853F3">
        <w:rPr>
          <w:rFonts w:ascii="Times New Roman" w:hAnsi="Times New Roman" w:cs="Times New Roman"/>
          <w:spacing w:val="-4"/>
        </w:rPr>
        <w:t>т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ов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ей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акж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фазовых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двиго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ежду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екторам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о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напряжени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спользованы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лекци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зработанно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дл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освоени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имволического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етод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особи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для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тудентов.</w:t>
      </w:r>
      <w:r w:rsidR="002955BF" w:rsidRPr="003853F3">
        <w:rPr>
          <w:rFonts w:ascii="Times New Roman" w:hAnsi="Times New Roman" w:cs="Times New Roman"/>
          <w:noProof/>
          <w:spacing w:val="-4"/>
        </w:rPr>
        <w:t xml:space="preserve"> </w:t>
      </w:r>
    </w:p>
    <w:p w14:paraId="7CFB505A" w14:textId="77777777" w:rsidR="00A33466" w:rsidRPr="00AC273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1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й:</w:t>
      </w:r>
    </w:p>
    <w:p w14:paraId="504692F7" w14:textId="77777777" w:rsidR="00A33466" w:rsidRPr="00AC2733" w:rsidRDefault="003853F3" w:rsidP="003853F3">
      <w:pPr>
        <w:pStyle w:val="4"/>
        <w:jc w:val="center"/>
      </w:pPr>
      <w:r w:rsidRPr="003853F3">
        <w:rPr>
          <w:position w:val="-10"/>
        </w:rPr>
        <w:object w:dxaOrig="3900" w:dyaOrig="380" w14:anchorId="273C5D5D">
          <v:shape id="_x0000_i1177" type="#_x0000_t75" style="width:194.7pt;height:19.4pt" o:ole="">
            <v:imagedata r:id="rId329" o:title=""/>
          </v:shape>
          <o:OLEObject Type="Embed" ProgID="Equation.DSMT4" ShapeID="_x0000_i1177" DrawAspect="Content" ObjectID="_1771233424" r:id="rId330"/>
        </w:object>
      </w:r>
    </w:p>
    <w:p w14:paraId="3E80FAC0" w14:textId="77777777" w:rsidR="00A33466" w:rsidRPr="00AC2733" w:rsidRDefault="003853F3" w:rsidP="003853F3">
      <w:pPr>
        <w:pStyle w:val="4"/>
      </w:pPr>
      <w:r>
        <w:tab/>
      </w:r>
      <w:r w:rsidRPr="003853F3">
        <w:rPr>
          <w:position w:val="-24"/>
        </w:rPr>
        <w:object w:dxaOrig="4900" w:dyaOrig="639" w14:anchorId="51D67C4B">
          <v:shape id="_x0000_i1178" type="#_x0000_t75" style="width:245.45pt;height:31.95pt" o:ole="">
            <v:imagedata r:id="rId331" o:title=""/>
          </v:shape>
          <o:OLEObject Type="Embed" ProgID="Equation.DSMT4" ShapeID="_x0000_i1178" DrawAspect="Content" ObjectID="_1771233425" r:id="rId332"/>
        </w:object>
      </w:r>
      <w:r w:rsidR="00D10DE5" w:rsidRPr="00AC2733">
        <w:tab/>
      </w:r>
      <w:r w:rsidR="00154C08" w:rsidRPr="00AC2733">
        <w:t>(</w:t>
      </w:r>
      <w:r w:rsidR="00D10DE5" w:rsidRPr="00AC2733">
        <w:t>3.</w:t>
      </w:r>
      <w:r w:rsidR="00154C08" w:rsidRPr="00AC2733">
        <w:t>1)</w:t>
      </w:r>
    </w:p>
    <w:p w14:paraId="75207C9A" w14:textId="77777777" w:rsidR="006B0D65" w:rsidRPr="003853F3" w:rsidRDefault="003853F3" w:rsidP="003853F3">
      <w:pPr>
        <w:pStyle w:val="4"/>
        <w:jc w:val="center"/>
      </w:pPr>
      <w:r w:rsidRPr="003853F3">
        <w:rPr>
          <w:position w:val="-24"/>
        </w:rPr>
        <w:object w:dxaOrig="4880" w:dyaOrig="639" w14:anchorId="2C6B3C56">
          <v:shape id="_x0000_i1179" type="#_x0000_t75" style="width:243.55pt;height:31.95pt" o:ole="">
            <v:imagedata r:id="rId333" o:title=""/>
          </v:shape>
          <o:OLEObject Type="Embed" ProgID="Equation.DSMT4" ShapeID="_x0000_i1179" DrawAspect="Content" ObjectID="_1771233426" r:id="rId334"/>
        </w:object>
      </w:r>
    </w:p>
    <w:p w14:paraId="7A590C83" w14:textId="77777777" w:rsidR="00A33466" w:rsidRPr="00AC273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2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йтраль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е:</w:t>
      </w:r>
    </w:p>
    <w:p w14:paraId="4542056F" w14:textId="77777777" w:rsidR="00A33466" w:rsidRPr="00AC2733" w:rsidRDefault="003853F3" w:rsidP="003853F3">
      <w:pPr>
        <w:pStyle w:val="4"/>
        <w:spacing w:before="0"/>
        <w:jc w:val="center"/>
      </w:pPr>
      <w:r w:rsidRPr="003853F3">
        <w:rPr>
          <w:position w:val="-10"/>
        </w:rPr>
        <w:object w:dxaOrig="840" w:dyaOrig="340" w14:anchorId="28F68915">
          <v:shape id="_x0000_i1180" type="#_x0000_t75" style="width:41.95pt;height:16.9pt" o:ole="">
            <v:imagedata r:id="rId335" o:title=""/>
          </v:shape>
          <o:OLEObject Type="Embed" ProgID="Equation.DSMT4" ShapeID="_x0000_i1180" DrawAspect="Content" ObjectID="_1771233427" r:id="rId336"/>
        </w:object>
      </w:r>
      <w:r w:rsidR="00A33466" w:rsidRPr="00AC2733">
        <w:rPr>
          <w:i/>
          <w:u w:val="single"/>
          <w:lang w:val="en-US"/>
        </w:rPr>
        <w:t>Z</w:t>
      </w:r>
      <w:r w:rsidR="00A33466" w:rsidRPr="00AC2733">
        <w:rPr>
          <w:i/>
          <w:vertAlign w:val="subscript"/>
          <w:lang w:val="en-US"/>
        </w:rPr>
        <w:t>a</w:t>
      </w:r>
      <w:r w:rsidR="002955BF" w:rsidRPr="00AC2733">
        <w:t xml:space="preserve"> </w:t>
      </w:r>
      <w:r w:rsidR="00A33466" w:rsidRPr="00AC2733">
        <w:t>=</w:t>
      </w:r>
      <w:r w:rsidR="002955BF" w:rsidRPr="00AC2733">
        <w:t xml:space="preserve"> </w:t>
      </w:r>
      <w:r w:rsidR="00D10DE5" w:rsidRPr="00AC2733">
        <w:t>…</w:t>
      </w:r>
      <w:r w:rsidR="00A33466" w:rsidRPr="00AC2733">
        <w:t>,</w:t>
      </w:r>
    </w:p>
    <w:p w14:paraId="10D7594E" w14:textId="77777777" w:rsidR="00A33466" w:rsidRPr="00AC2733" w:rsidRDefault="003853F3" w:rsidP="003853F3">
      <w:pPr>
        <w:pStyle w:val="4"/>
        <w:spacing w:after="0"/>
      </w:pPr>
      <w:r>
        <w:lastRenderedPageBreak/>
        <w:tab/>
      </w:r>
      <w:r w:rsidRPr="003853F3">
        <w:rPr>
          <w:position w:val="-10"/>
        </w:rPr>
        <w:object w:dxaOrig="840" w:dyaOrig="340" w14:anchorId="14F5BC4E">
          <v:shape id="_x0000_i1181" type="#_x0000_t75" style="width:41.95pt;height:16.9pt" o:ole="">
            <v:imagedata r:id="rId337" o:title=""/>
          </v:shape>
          <o:OLEObject Type="Embed" ProgID="Equation.DSMT4" ShapeID="_x0000_i1181" DrawAspect="Content" ObjectID="_1771233428" r:id="rId338"/>
        </w:object>
      </w:r>
      <w:r w:rsidR="00A33466" w:rsidRPr="00AC2733">
        <w:rPr>
          <w:i/>
          <w:u w:val="single"/>
          <w:lang w:val="en-US"/>
        </w:rPr>
        <w:t>Z</w:t>
      </w:r>
      <w:r w:rsidR="00A33466" w:rsidRPr="00AC2733">
        <w:rPr>
          <w:i/>
          <w:vertAlign w:val="subscript"/>
          <w:lang w:val="en-US"/>
        </w:rPr>
        <w:t>b</w:t>
      </w:r>
      <w:r w:rsidR="00D10DE5" w:rsidRPr="00AC2733">
        <w:t xml:space="preserve"> </w:t>
      </w:r>
      <w:r w:rsidR="00A33466" w:rsidRPr="00AC2733">
        <w:t>=</w:t>
      </w:r>
      <w:r w:rsidR="002955BF" w:rsidRPr="00AC2733">
        <w:t xml:space="preserve"> </w:t>
      </w:r>
      <w:r w:rsidR="00D10DE5" w:rsidRPr="00AC2733">
        <w:t>…</w:t>
      </w:r>
      <w:r w:rsidR="00A33466" w:rsidRPr="00AC2733">
        <w:t>,</w:t>
      </w:r>
      <w:r w:rsidR="002955BF" w:rsidRPr="00AC2733">
        <w:t xml:space="preserve"> </w:t>
      </w:r>
      <w:r>
        <w:tab/>
      </w:r>
      <w:r w:rsidR="00154C08" w:rsidRPr="00AC2733">
        <w:t>(</w:t>
      </w:r>
      <w:r w:rsidR="00D10DE5" w:rsidRPr="00AC2733">
        <w:t>3.</w:t>
      </w:r>
      <w:r w:rsidR="00154C08" w:rsidRPr="00AC2733">
        <w:t>2)</w:t>
      </w:r>
    </w:p>
    <w:p w14:paraId="3089C0FB" w14:textId="77777777" w:rsidR="00A33466" w:rsidRPr="00AC2733" w:rsidRDefault="003853F3" w:rsidP="003853F3">
      <w:pPr>
        <w:pStyle w:val="4"/>
        <w:spacing w:before="0" w:after="0"/>
        <w:jc w:val="center"/>
      </w:pPr>
      <w:r w:rsidRPr="003853F3">
        <w:rPr>
          <w:position w:val="-10"/>
        </w:rPr>
        <w:object w:dxaOrig="820" w:dyaOrig="340" w14:anchorId="3245AF5D">
          <v:shape id="_x0000_i1182" type="#_x0000_t75" style="width:41.3pt;height:16.9pt" o:ole="">
            <v:imagedata r:id="rId339" o:title=""/>
          </v:shape>
          <o:OLEObject Type="Embed" ProgID="Equation.DSMT4" ShapeID="_x0000_i1182" DrawAspect="Content" ObjectID="_1771233429" r:id="rId340"/>
        </w:object>
      </w:r>
      <w:r w:rsidR="00A33466" w:rsidRPr="00AC2733">
        <w:rPr>
          <w:i/>
          <w:u w:val="single"/>
          <w:lang w:val="en-US"/>
        </w:rPr>
        <w:t>Z</w:t>
      </w:r>
      <w:r w:rsidR="00A33466" w:rsidRPr="00AC2733">
        <w:rPr>
          <w:i/>
          <w:vertAlign w:val="subscript"/>
          <w:lang w:val="en-US"/>
        </w:rPr>
        <w:t>c</w:t>
      </w:r>
      <w:r w:rsidR="00D10DE5" w:rsidRPr="00AC2733">
        <w:t xml:space="preserve"> </w:t>
      </w:r>
      <w:r w:rsidR="006B0D65" w:rsidRPr="00AC2733">
        <w:t>=</w:t>
      </w:r>
      <w:r w:rsidR="002955BF" w:rsidRPr="00AC2733">
        <w:t xml:space="preserve"> </w:t>
      </w:r>
      <w:r w:rsidR="00D10DE5" w:rsidRPr="00AC2733">
        <w:t>…</w:t>
      </w:r>
      <w:r w:rsidR="00A33466" w:rsidRPr="00AC2733">
        <w:t>,</w:t>
      </w:r>
    </w:p>
    <w:p w14:paraId="2FBD2724" w14:textId="77777777" w:rsidR="00A33466" w:rsidRPr="00AC2733" w:rsidRDefault="003853F3" w:rsidP="003853F3">
      <w:pPr>
        <w:pStyle w:val="4"/>
        <w:spacing w:before="0"/>
        <w:jc w:val="center"/>
        <w:rPr>
          <w:u w:val="single"/>
        </w:rPr>
      </w:pPr>
      <w:r w:rsidRPr="003853F3">
        <w:rPr>
          <w:position w:val="-10"/>
        </w:rPr>
        <w:object w:dxaOrig="1640" w:dyaOrig="340" w14:anchorId="36655103">
          <v:shape id="_x0000_i1183" type="#_x0000_t75" style="width:82pt;height:16.9pt" o:ole="">
            <v:imagedata r:id="rId341" o:title=""/>
          </v:shape>
          <o:OLEObject Type="Embed" ProgID="Equation.DSMT4" ShapeID="_x0000_i1183" DrawAspect="Content" ObjectID="_1771233430" r:id="rId342"/>
        </w:object>
      </w:r>
      <w:r w:rsidR="00D10DE5" w:rsidRPr="00AC2733">
        <w:t xml:space="preserve"> … .</w:t>
      </w:r>
    </w:p>
    <w:p w14:paraId="06934E46" w14:textId="77777777" w:rsidR="00A33466" w:rsidRPr="003853F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3853F3">
        <w:rPr>
          <w:rFonts w:ascii="Times New Roman" w:hAnsi="Times New Roman" w:cs="Times New Roman"/>
          <w:b/>
          <w:spacing w:val="-4"/>
        </w:rPr>
        <w:t>3.</w:t>
      </w:r>
      <w:r w:rsidR="002955BF" w:rsidRPr="003853F3">
        <w:rPr>
          <w:rFonts w:ascii="Times New Roman" w:hAnsi="Times New Roman" w:cs="Times New Roman"/>
          <w:b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асч</w:t>
      </w:r>
      <w:r w:rsidR="00F5390E" w:rsidRPr="003853F3">
        <w:rPr>
          <w:rFonts w:ascii="Times New Roman" w:hAnsi="Times New Roman" w:cs="Times New Roman"/>
          <w:spacing w:val="-4"/>
        </w:rPr>
        <w:t>е</w:t>
      </w:r>
      <w:r w:rsidRPr="003853F3">
        <w:rPr>
          <w:rFonts w:ascii="Times New Roman" w:hAnsi="Times New Roman" w:cs="Times New Roman"/>
          <w:spacing w:val="-4"/>
        </w:rPr>
        <w:t>т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аждо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фаз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фазового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сдвиг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ежду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векторам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оков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напряжений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полно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мплексной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активно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реактивной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ей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коэффициент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и,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а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также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мощности</w:t>
      </w:r>
      <w:r w:rsidR="002955BF" w:rsidRPr="003853F3">
        <w:rPr>
          <w:rFonts w:ascii="Times New Roman" w:hAnsi="Times New Roman" w:cs="Times New Roman"/>
          <w:spacing w:val="-4"/>
        </w:rPr>
        <w:t xml:space="preserve"> </w:t>
      </w:r>
      <w:r w:rsidRPr="003853F3">
        <w:rPr>
          <w:rFonts w:ascii="Times New Roman" w:hAnsi="Times New Roman" w:cs="Times New Roman"/>
          <w:spacing w:val="-4"/>
        </w:rPr>
        <w:t>цепи:</w:t>
      </w:r>
    </w:p>
    <w:p w14:paraId="5C2E7DC3" w14:textId="77777777" w:rsidR="002C19B5" w:rsidRPr="00AC2733" w:rsidRDefault="003853F3" w:rsidP="003853F3">
      <w:pPr>
        <w:pStyle w:val="4"/>
        <w:spacing w:after="0"/>
        <w:jc w:val="center"/>
      </w:pPr>
      <w:r w:rsidRPr="003853F3">
        <w:rPr>
          <w:position w:val="-28"/>
        </w:rPr>
        <w:object w:dxaOrig="1860" w:dyaOrig="639" w14:anchorId="67E1ABD7">
          <v:shape id="_x0000_i1184" type="#_x0000_t75" style="width:93.3pt;height:31.95pt" o:ole="">
            <v:imagedata r:id="rId343" o:title=""/>
          </v:shape>
          <o:OLEObject Type="Embed" ProgID="Equation.DSMT4" ShapeID="_x0000_i1184" DrawAspect="Content" ObjectID="_1771233431" r:id="rId344"/>
        </w:object>
      </w:r>
    </w:p>
    <w:p w14:paraId="7E9B93BA" w14:textId="77777777" w:rsidR="002C19B5" w:rsidRPr="00AC2733" w:rsidRDefault="003853F3" w:rsidP="003853F3">
      <w:pPr>
        <w:pStyle w:val="4"/>
        <w:spacing w:before="0" w:after="0"/>
        <w:jc w:val="center"/>
      </w:pPr>
      <w:r w:rsidRPr="003853F3">
        <w:rPr>
          <w:position w:val="-10"/>
        </w:rPr>
        <w:object w:dxaOrig="1480" w:dyaOrig="360" w14:anchorId="578A4972">
          <v:shape id="_x0000_i1185" type="#_x0000_t75" style="width:74.5pt;height:18.15pt" o:ole="">
            <v:imagedata r:id="rId345" o:title=""/>
          </v:shape>
          <o:OLEObject Type="Embed" ProgID="Equation.DSMT4" ShapeID="_x0000_i1185" DrawAspect="Content" ObjectID="_1771233432" r:id="rId346"/>
        </w:object>
      </w:r>
    </w:p>
    <w:p w14:paraId="317F4A5F" w14:textId="77777777" w:rsidR="002C19B5" w:rsidRPr="00AC2733" w:rsidRDefault="002C19B5" w:rsidP="003853F3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680" w:dyaOrig="320" w14:anchorId="6F307B4B">
          <v:shape id="_x0000_i1186" type="#_x0000_t75" style="width:34.45pt;height:15.65pt" o:ole="">
            <v:imagedata r:id="rId347" o:title=""/>
          </v:shape>
          <o:OLEObject Type="Embed" ProgID="Equation.DSMT4" ShapeID="_x0000_i1186" DrawAspect="Content" ObjectID="_1771233433" r:id="rId348"/>
        </w:object>
      </w:r>
      <w:r w:rsidR="002955BF" w:rsidRPr="00AC273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720" w:dyaOrig="320" w14:anchorId="31F6E721">
          <v:shape id="_x0000_i1187" type="#_x0000_t75" style="width:36.3pt;height:15.65pt" o:ole="">
            <v:imagedata r:id="rId349" o:title=""/>
          </v:shape>
          <o:OLEObject Type="Embed" ProgID="Equation.DSMT4" ShapeID="_x0000_i1187" DrawAspect="Content" ObjectID="_1771233434" r:id="rId350"/>
        </w:object>
      </w:r>
    </w:p>
    <w:p w14:paraId="7B54E577" w14:textId="77777777" w:rsidR="002C19B5" w:rsidRPr="00AC2733" w:rsidRDefault="003853F3" w:rsidP="003853F3">
      <w:pPr>
        <w:pStyle w:val="4"/>
        <w:spacing w:before="0" w:after="0"/>
        <w:jc w:val="center"/>
      </w:pPr>
      <w:r w:rsidRPr="003853F3">
        <w:rPr>
          <w:position w:val="-28"/>
        </w:rPr>
        <w:object w:dxaOrig="1560" w:dyaOrig="639" w14:anchorId="680DB2A1">
          <v:shape id="_x0000_i1188" type="#_x0000_t75" style="width:78.25pt;height:31.95pt" o:ole="">
            <v:imagedata r:id="rId351" o:title=""/>
          </v:shape>
          <o:OLEObject Type="Embed" ProgID="Equation.DSMT4" ShapeID="_x0000_i1188" DrawAspect="Content" ObjectID="_1771233435" r:id="rId352"/>
        </w:object>
      </w:r>
    </w:p>
    <w:p w14:paraId="02F406F6" w14:textId="77777777" w:rsidR="002C19B5" w:rsidRPr="00AC2733" w:rsidRDefault="003853F3" w:rsidP="003853F3">
      <w:pPr>
        <w:pStyle w:val="4"/>
        <w:jc w:val="center"/>
        <w:rPr>
          <w:position w:val="-10"/>
        </w:rPr>
      </w:pPr>
      <w:r w:rsidRPr="003853F3">
        <w:rPr>
          <w:position w:val="-28"/>
        </w:rPr>
        <w:object w:dxaOrig="1840" w:dyaOrig="639" w14:anchorId="708ABBED">
          <v:shape id="_x0000_i1189" type="#_x0000_t75" style="width:92.05pt;height:31.95pt" o:ole="">
            <v:imagedata r:id="rId353" o:title=""/>
          </v:shape>
          <o:OLEObject Type="Embed" ProgID="Equation.DSMT4" ShapeID="_x0000_i1189" DrawAspect="Content" ObjectID="_1771233436" r:id="rId354"/>
        </w:object>
      </w:r>
    </w:p>
    <w:p w14:paraId="66BBC13D" w14:textId="77777777" w:rsidR="002C19B5" w:rsidRPr="00AC2733" w:rsidRDefault="003853F3" w:rsidP="003853F3">
      <w:pPr>
        <w:pStyle w:val="4"/>
        <w:spacing w:before="0" w:after="0"/>
        <w:jc w:val="center"/>
        <w:rPr>
          <w:position w:val="-10"/>
        </w:rPr>
      </w:pPr>
      <w:r w:rsidRPr="003853F3">
        <w:rPr>
          <w:position w:val="-10"/>
        </w:rPr>
        <w:object w:dxaOrig="1480" w:dyaOrig="360" w14:anchorId="15587374">
          <v:shape id="_x0000_i1190" type="#_x0000_t75" style="width:74.5pt;height:18.15pt" o:ole="">
            <v:imagedata r:id="rId355" o:title=""/>
          </v:shape>
          <o:OLEObject Type="Embed" ProgID="Equation.DSMT4" ShapeID="_x0000_i1190" DrawAspect="Content" ObjectID="_1771233437" r:id="rId356"/>
        </w:object>
      </w:r>
    </w:p>
    <w:p w14:paraId="4BF13201" w14:textId="77777777" w:rsidR="002C19B5" w:rsidRPr="003853F3" w:rsidRDefault="002C19B5" w:rsidP="003853F3">
      <w:pPr>
        <w:spacing w:after="0" w:line="264" w:lineRule="auto"/>
        <w:jc w:val="both"/>
        <w:rPr>
          <w:rFonts w:ascii="Times New Roman" w:hAnsi="Times New Roman" w:cs="Times New Roman"/>
        </w:rPr>
      </w:pPr>
      <w:r w:rsidRPr="003853F3">
        <w:rPr>
          <w:rFonts w:ascii="Times New Roman" w:hAnsi="Times New Roman" w:cs="Times New Roman"/>
        </w:rPr>
        <w:t>где</w:t>
      </w:r>
      <w:r w:rsidR="00BD162C" w:rsidRPr="003853F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1340" w:dyaOrig="320" w14:anchorId="7D51E275">
          <v:shape id="_x0000_i1191" type="#_x0000_t75" style="width:67pt;height:15.65pt" o:ole="">
            <v:imagedata r:id="rId357" o:title=""/>
          </v:shape>
          <o:OLEObject Type="Embed" ProgID="Equation.DSMT4" ShapeID="_x0000_i1191" DrawAspect="Content" ObjectID="_1771233438" r:id="rId358"/>
        </w:object>
      </w:r>
    </w:p>
    <w:p w14:paraId="7F182FF8" w14:textId="77777777" w:rsidR="00A33466" w:rsidRPr="003853F3" w:rsidRDefault="003853F3" w:rsidP="003853F3">
      <w:pPr>
        <w:pStyle w:val="4"/>
        <w:spacing w:before="0" w:after="0"/>
      </w:pPr>
      <w:r w:rsidRPr="003853F3">
        <w:tab/>
      </w:r>
      <w:r w:rsidRPr="003853F3">
        <w:rPr>
          <w:position w:val="-28"/>
        </w:rPr>
        <w:object w:dxaOrig="1540" w:dyaOrig="639" w14:anchorId="4969A0FC">
          <v:shape id="_x0000_i1192" type="#_x0000_t75" style="width:76.4pt;height:31.95pt" o:ole="">
            <v:imagedata r:id="rId359" o:title=""/>
          </v:shape>
          <o:OLEObject Type="Embed" ProgID="Equation.DSMT4" ShapeID="_x0000_i1192" DrawAspect="Content" ObjectID="_1771233439" r:id="rId360"/>
        </w:object>
      </w:r>
      <w:r w:rsidR="002955BF" w:rsidRPr="003853F3">
        <w:t xml:space="preserve"> </w:t>
      </w:r>
      <w:r w:rsidRPr="003853F3">
        <w:tab/>
      </w:r>
      <w:r w:rsidR="002C19B5" w:rsidRPr="003853F3">
        <w:t>(</w:t>
      </w:r>
      <w:r w:rsidR="00BD162C" w:rsidRPr="003853F3">
        <w:t>3.</w:t>
      </w:r>
      <w:r w:rsidR="002C19B5" w:rsidRPr="003853F3">
        <w:t>3)</w:t>
      </w:r>
    </w:p>
    <w:p w14:paraId="5DF5349A" w14:textId="77777777" w:rsidR="002C19B5" w:rsidRPr="003853F3" w:rsidRDefault="003853F3" w:rsidP="003853F3">
      <w:pPr>
        <w:pStyle w:val="4"/>
        <w:jc w:val="center"/>
      </w:pPr>
      <w:r w:rsidRPr="003853F3">
        <w:rPr>
          <w:position w:val="-28"/>
        </w:rPr>
        <w:object w:dxaOrig="1840" w:dyaOrig="639" w14:anchorId="7451AE66">
          <v:shape id="_x0000_i1193" type="#_x0000_t75" style="width:92.05pt;height:31.95pt" o:ole="">
            <v:imagedata r:id="rId361" o:title=""/>
          </v:shape>
          <o:OLEObject Type="Embed" ProgID="Equation.DSMT4" ShapeID="_x0000_i1193" DrawAspect="Content" ObjectID="_1771233440" r:id="rId362"/>
        </w:object>
      </w:r>
    </w:p>
    <w:p w14:paraId="22EFED5C" w14:textId="77777777" w:rsidR="002C19B5" w:rsidRPr="00AC2733" w:rsidRDefault="003853F3" w:rsidP="003853F3">
      <w:pPr>
        <w:pStyle w:val="4"/>
        <w:spacing w:before="0" w:after="0"/>
        <w:jc w:val="center"/>
      </w:pPr>
      <w:r w:rsidRPr="003853F3">
        <w:rPr>
          <w:position w:val="-10"/>
        </w:rPr>
        <w:object w:dxaOrig="1460" w:dyaOrig="360" w14:anchorId="7C9C6A80">
          <v:shape id="_x0000_i1194" type="#_x0000_t75" style="width:72.65pt;height:18.15pt" o:ole="">
            <v:imagedata r:id="rId363" o:title=""/>
          </v:shape>
          <o:OLEObject Type="Embed" ProgID="Equation.DSMT4" ShapeID="_x0000_i1194" DrawAspect="Content" ObjectID="_1771233441" r:id="rId364"/>
        </w:object>
      </w:r>
    </w:p>
    <w:p w14:paraId="6971AE19" w14:textId="77777777" w:rsidR="00A33466" w:rsidRPr="00AC2733" w:rsidRDefault="002C19B5" w:rsidP="003853F3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680" w:dyaOrig="320" w14:anchorId="17AE9CA0">
          <v:shape id="_x0000_i1195" type="#_x0000_t75" style="width:34.45pt;height:15.65pt" o:ole="">
            <v:imagedata r:id="rId365" o:title=""/>
          </v:shape>
          <o:OLEObject Type="Embed" ProgID="Equation.DSMT4" ShapeID="_x0000_i1195" DrawAspect="Content" ObjectID="_1771233442" r:id="rId366"/>
        </w:object>
      </w:r>
      <w:r w:rsidR="003853F3" w:rsidRPr="003853F3">
        <w:rPr>
          <w:position w:val="-10"/>
        </w:rPr>
        <w:object w:dxaOrig="700" w:dyaOrig="320" w14:anchorId="20BB5DCD">
          <v:shape id="_x0000_i1196" type="#_x0000_t75" style="width:35.05pt;height:15.65pt" o:ole="">
            <v:imagedata r:id="rId367" o:title=""/>
          </v:shape>
          <o:OLEObject Type="Embed" ProgID="Equation.DSMT4" ShapeID="_x0000_i1196" DrawAspect="Content" ObjectID="_1771233443" r:id="rId368"/>
        </w:object>
      </w:r>
    </w:p>
    <w:p w14:paraId="4930E074" w14:textId="77777777" w:rsidR="00A33466" w:rsidRPr="003853F3" w:rsidRDefault="003853F3" w:rsidP="003853F3">
      <w:pPr>
        <w:pStyle w:val="4"/>
        <w:jc w:val="center"/>
      </w:pPr>
      <w:r w:rsidRPr="003853F3">
        <w:rPr>
          <w:position w:val="-28"/>
        </w:rPr>
        <w:object w:dxaOrig="1400" w:dyaOrig="639" w14:anchorId="4F0A3360">
          <v:shape id="_x0000_i1197" type="#_x0000_t75" style="width:69.5pt;height:31.95pt" o:ole="">
            <v:imagedata r:id="rId369" o:title=""/>
          </v:shape>
          <o:OLEObject Type="Embed" ProgID="Equation.DSMT4" ShapeID="_x0000_i1197" DrawAspect="Content" ObjectID="_1771233444" r:id="rId370"/>
        </w:object>
      </w:r>
    </w:p>
    <w:p w14:paraId="731FA724" w14:textId="77777777" w:rsidR="00A33466" w:rsidRPr="003853F3" w:rsidRDefault="00BD162C" w:rsidP="003853F3">
      <w:pPr>
        <w:pStyle w:val="4"/>
        <w:jc w:val="center"/>
      </w:pPr>
      <w:r w:rsidRPr="003853F3">
        <w:rPr>
          <w:lang w:val="en-US"/>
        </w:rPr>
        <w:lastRenderedPageBreak/>
        <w:t>c</w:t>
      </w:r>
      <w:r w:rsidR="00A33466" w:rsidRPr="003853F3">
        <w:rPr>
          <w:lang w:val="en-US"/>
        </w:rPr>
        <w:t>os</w:t>
      </w:r>
      <w:r w:rsidR="003853F3" w:rsidRPr="003853F3">
        <w:rPr>
          <w:position w:val="-10"/>
        </w:rPr>
        <w:object w:dxaOrig="200" w:dyaOrig="260" w14:anchorId="5561C2AA">
          <v:shape id="_x0000_i1198" type="#_x0000_t75" style="width:10pt;height:12.5pt" o:ole="">
            <v:imagedata r:id="rId371" o:title=""/>
          </v:shape>
          <o:OLEObject Type="Embed" ProgID="Equation.DSMT4" ShapeID="_x0000_i1198" DrawAspect="Content" ObjectID="_1771233445" r:id="rId372"/>
        </w:object>
      </w:r>
      <w:r w:rsidR="002955BF" w:rsidRPr="003853F3">
        <w:t xml:space="preserve"> </w:t>
      </w:r>
      <w:r w:rsidR="00A33466" w:rsidRPr="003853F3">
        <w:t>=</w:t>
      </w:r>
      <w:r w:rsidRPr="003853F3">
        <w:t xml:space="preserve"> </w:t>
      </w:r>
      <w:r w:rsidR="003853F3" w:rsidRPr="003853F3">
        <w:rPr>
          <w:position w:val="-34"/>
        </w:rPr>
        <w:object w:dxaOrig="1900" w:dyaOrig="740" w14:anchorId="2275D6F7">
          <v:shape id="_x0000_i1199" type="#_x0000_t75" style="width:95.15pt;height:36.95pt" o:ole="">
            <v:imagedata r:id="rId373" o:title=""/>
          </v:shape>
          <o:OLEObject Type="Embed" ProgID="Equation.DSMT4" ShapeID="_x0000_i1199" DrawAspect="Content" ObjectID="_1771233446" r:id="rId374"/>
        </w:object>
      </w:r>
    </w:p>
    <w:p w14:paraId="205C0A97" w14:textId="77777777" w:rsidR="00A33466" w:rsidRPr="00AC2733" w:rsidRDefault="00A33466" w:rsidP="003853F3">
      <w:pPr>
        <w:pStyle w:val="24"/>
        <w:pageBreakBefore/>
        <w:spacing w:before="0"/>
      </w:pPr>
      <w:r w:rsidRPr="00AC2733">
        <w:lastRenderedPageBreak/>
        <w:t>Алгоритм</w:t>
      </w:r>
      <w:r w:rsidR="002955BF" w:rsidRPr="00AC2733">
        <w:t xml:space="preserve"> </w:t>
      </w:r>
      <w:r w:rsidRPr="00AC2733">
        <w:t>расч</w:t>
      </w:r>
      <w:r w:rsidR="00F5390E" w:rsidRPr="00AC2733">
        <w:t>е</w:t>
      </w:r>
      <w:r w:rsidRPr="00AC2733">
        <w:t>та</w:t>
      </w:r>
      <w:r w:rsidR="002955BF" w:rsidRPr="00AC2733">
        <w:t xml:space="preserve"> </w:t>
      </w:r>
      <w:r w:rsidRPr="00AC2733">
        <w:t>соединения</w:t>
      </w:r>
      <w:r w:rsidR="002955BF" w:rsidRPr="00AC2733">
        <w:t xml:space="preserve"> </w:t>
      </w:r>
      <w:r w:rsidRPr="00AC2733">
        <w:t>треугольником</w:t>
      </w:r>
    </w:p>
    <w:p w14:paraId="060EF5BC" w14:textId="77777777" w:rsidR="003853F3" w:rsidRDefault="003853F3" w:rsidP="003853F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скольку элементы цепи при соединении по схеме треугольником (рис. 3.4) являются теми же, что и при соединении их по схеме звездой, то расчет фазных токов, полных мощностей, активных и реактивных, углов сдвига фаз, коэффициентов мощности для всех фаз при соединении звездой сохраняется для соединения тех же элементов треугольником.</w:t>
      </w:r>
    </w:p>
    <w:p w14:paraId="06F5ED97" w14:textId="77777777" w:rsidR="003853F3" w:rsidRPr="00AC2733" w:rsidRDefault="003853F3" w:rsidP="00C6707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3A8677D" w14:textId="77777777" w:rsidR="00A33466" w:rsidRPr="003853F3" w:rsidRDefault="00D87328" w:rsidP="00C6707F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DC48817" wp14:editId="17A5A357">
            <wp:extent cx="3477768" cy="1673352"/>
            <wp:effectExtent l="19050" t="0" r="8382" b="0"/>
            <wp:docPr id="27" name="Рисунок 26" descr="рис.3.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3.4.tif"/>
                    <pic:cNvPicPr/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7768" cy="1673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6F1A4" w14:textId="77777777" w:rsidR="00A33466" w:rsidRPr="00AC2733" w:rsidRDefault="002C19B5" w:rsidP="00C6707F">
      <w:pPr>
        <w:pStyle w:val="30"/>
        <w:rPr>
          <w:b/>
        </w:rPr>
      </w:pPr>
      <w:r w:rsidRPr="00AC2733">
        <w:t>Рис.</w:t>
      </w:r>
      <w:r w:rsidR="00BD162C" w:rsidRPr="00AC2733">
        <w:t xml:space="preserve"> 3.4.</w:t>
      </w:r>
      <w:r w:rsidR="002955BF" w:rsidRPr="00AC2733">
        <w:t xml:space="preserve"> </w:t>
      </w:r>
      <w:r w:rsidRPr="00AC2733">
        <w:t>Соединение</w:t>
      </w:r>
      <w:r w:rsidR="002955BF" w:rsidRPr="00AC2733">
        <w:t xml:space="preserve"> </w:t>
      </w:r>
      <w:r w:rsidRPr="00AC2733">
        <w:t>потребителей</w:t>
      </w:r>
      <w:r w:rsidR="002955BF" w:rsidRPr="00AC2733">
        <w:t xml:space="preserve"> </w:t>
      </w:r>
      <w:r w:rsidRPr="00AC2733">
        <w:t>треугольником</w:t>
      </w:r>
    </w:p>
    <w:p w14:paraId="4FC0E224" w14:textId="2551FE4B" w:rsidR="00A33466" w:rsidRPr="00AC2733" w:rsidRDefault="00A33466" w:rsidP="00AC2733">
      <w:pPr>
        <w:tabs>
          <w:tab w:val="left" w:pos="1650"/>
        </w:tabs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уча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лгорит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оди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льк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ней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BD162C" w:rsidRPr="00AC273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260" w:dyaOrig="340" w14:anchorId="4877F0EF">
          <v:shape id="_x0000_i1200" type="#_x0000_t75" style="width:12.5pt;height:16.9pt" o:ole="">
            <v:imagedata r:id="rId376" o:title=""/>
          </v:shape>
          <o:OLEObject Type="Embed" ProgID="Equation.DSMT4" ShapeID="_x0000_i1200" DrawAspect="Content" ObjectID="_1771233447" r:id="rId377"/>
        </w:object>
      </w:r>
      <w:r w:rsidRPr="00AC2733">
        <w:rPr>
          <w:rFonts w:ascii="Times New Roman" w:hAnsi="Times New Roman" w:cs="Times New Roman"/>
        </w:rPr>
        <w:t>,</w:t>
      </w:r>
      <w:r w:rsidR="00BD162C" w:rsidRPr="00AC273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260" w:dyaOrig="340" w14:anchorId="3C62E0BC">
          <v:shape id="_x0000_i1201" type="#_x0000_t75" style="width:12.5pt;height:16.9pt" o:ole="">
            <v:imagedata r:id="rId378" o:title=""/>
          </v:shape>
          <o:OLEObject Type="Embed" ProgID="Equation.DSMT4" ShapeID="_x0000_i1201" DrawAspect="Content" ObjectID="_1771233448" r:id="rId379"/>
        </w:object>
      </w:r>
      <w:r w:rsidRPr="00AC2733">
        <w:rPr>
          <w:rFonts w:ascii="Times New Roman" w:hAnsi="Times New Roman" w:cs="Times New Roman"/>
        </w:rPr>
        <w:t>,</w:t>
      </w:r>
      <w:r w:rsidR="00BD162C" w:rsidRPr="00AC2733">
        <w:rPr>
          <w:rFonts w:ascii="Times New Roman" w:hAnsi="Times New Roman" w:cs="Times New Roman"/>
        </w:rPr>
        <w:t xml:space="preserve"> </w:t>
      </w:r>
      <w:r w:rsidR="003853F3" w:rsidRPr="003853F3">
        <w:rPr>
          <w:position w:val="-10"/>
        </w:rPr>
        <w:object w:dxaOrig="260" w:dyaOrig="340" w14:anchorId="385452F4">
          <v:shape id="_x0000_i1202" type="#_x0000_t75" style="width:12.5pt;height:16.9pt" o:ole="">
            <v:imagedata r:id="rId380" o:title=""/>
          </v:shape>
          <o:OLEObject Type="Embed" ProgID="Equation.DSMT4" ShapeID="_x0000_i1202" DrawAspect="Content" ObjectID="_1771233449" r:id="rId381"/>
        </w:objec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симметрич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еор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ней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ложнится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это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н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читыва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пользова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единен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вездой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="001B3567">
        <w:rPr>
          <w:rFonts w:ascii="Times New Roman" w:hAnsi="Times New Roman" w:cs="Times New Roman"/>
        </w:rPr>
        <w:t>«</w:t>
      </w:r>
      <w:r w:rsidR="001B3567" w:rsidRPr="001B3567">
        <w:rPr>
          <w:rFonts w:ascii="Times New Roman" w:hAnsi="Times New Roman" w:cs="Times New Roman"/>
        </w:rPr>
        <w:t>Правый сектор</w:t>
      </w:r>
      <w:r w:rsidR="001B3567">
        <w:rPr>
          <w:rFonts w:ascii="Times New Roman" w:hAnsi="Times New Roman" w:cs="Times New Roman"/>
        </w:rPr>
        <w:t xml:space="preserve">» </w:t>
      </w:r>
      <w:r w:rsidRPr="00AC2733">
        <w:rPr>
          <w:rFonts w:ascii="Times New Roman" w:hAnsi="Times New Roman" w:cs="Times New Roman"/>
        </w:rPr>
        <w:t>облегч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ро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ы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тор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води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единени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нц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везды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разова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</w:t>
      </w:r>
      <w:r w:rsidR="002C19B5" w:rsidRPr="00AC2733">
        <w:rPr>
          <w:rFonts w:ascii="Times New Roman" w:hAnsi="Times New Roman" w:cs="Times New Roman"/>
        </w:rPr>
        <w:t>еуголь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2C19B5" w:rsidRPr="00AC2733">
        <w:rPr>
          <w:rFonts w:ascii="Times New Roman" w:hAnsi="Times New Roman" w:cs="Times New Roman"/>
        </w:rPr>
        <w:t>линей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="002C19B5" w:rsidRPr="00AC2733">
        <w:rPr>
          <w:rFonts w:ascii="Times New Roman" w:hAnsi="Times New Roman" w:cs="Times New Roman"/>
        </w:rPr>
        <w:t>токов</w:t>
      </w:r>
      <w:r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35B05672" w14:textId="77777777" w:rsidR="00A33466" w:rsidRPr="00AC273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1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мплекс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ней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:</w:t>
      </w:r>
    </w:p>
    <w:p w14:paraId="48F1254F" w14:textId="77777777" w:rsidR="00A33466" w:rsidRPr="00AC2733" w:rsidRDefault="00BD162C" w:rsidP="00C6707F">
      <w:pPr>
        <w:tabs>
          <w:tab w:val="left" w:pos="1650"/>
        </w:tabs>
        <w:spacing w:before="140"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position w:val="-10"/>
        </w:rPr>
        <w:object w:dxaOrig="1120" w:dyaOrig="340" w14:anchorId="15FF3F7F">
          <v:shape id="_x0000_i1203" type="#_x0000_t75" style="width:56.35pt;height:16.9pt" o:ole="">
            <v:imagedata r:id="rId382" o:title=""/>
          </v:shape>
          <o:OLEObject Type="Embed" ProgID="Equation.DSMT4" ShapeID="_x0000_i1203" DrawAspect="Content" ObjectID="_1771233450" r:id="rId383"/>
        </w:object>
      </w:r>
    </w:p>
    <w:p w14:paraId="663135FE" w14:textId="77777777" w:rsidR="00A33466" w:rsidRPr="00AC2733" w:rsidRDefault="00C6707F" w:rsidP="00C6707F">
      <w:pPr>
        <w:pStyle w:val="4"/>
        <w:spacing w:before="0" w:after="0"/>
      </w:pPr>
      <w:r>
        <w:tab/>
      </w:r>
      <w:r w:rsidR="00BD162C" w:rsidRPr="00AC2733">
        <w:rPr>
          <w:position w:val="-10"/>
        </w:rPr>
        <w:object w:dxaOrig="1120" w:dyaOrig="340" w14:anchorId="7C33B157">
          <v:shape id="_x0000_i1204" type="#_x0000_t75" style="width:56.35pt;height:16.9pt" o:ole="">
            <v:imagedata r:id="rId384" o:title=""/>
          </v:shape>
          <o:OLEObject Type="Embed" ProgID="Equation.DSMT4" ShapeID="_x0000_i1204" DrawAspect="Content" ObjectID="_1771233451" r:id="rId385"/>
        </w:object>
      </w:r>
      <w:r>
        <w:tab/>
      </w:r>
      <w:r w:rsidR="002C19B5" w:rsidRPr="00AC2733">
        <w:t>(</w:t>
      </w:r>
      <w:r w:rsidR="00BD162C" w:rsidRPr="00AC2733">
        <w:t>3.</w:t>
      </w:r>
      <w:r w:rsidR="002C19B5" w:rsidRPr="00AC2733">
        <w:t>4)</w:t>
      </w:r>
    </w:p>
    <w:p w14:paraId="08F13981" w14:textId="77777777" w:rsidR="00A33466" w:rsidRPr="00AC2733" w:rsidRDefault="00BD162C" w:rsidP="00C6707F">
      <w:pPr>
        <w:tabs>
          <w:tab w:val="left" w:pos="1650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position w:val="-10"/>
        </w:rPr>
        <w:object w:dxaOrig="1100" w:dyaOrig="340" w14:anchorId="66275E60">
          <v:shape id="_x0000_i1205" type="#_x0000_t75" style="width:55.1pt;height:16.9pt" o:ole="">
            <v:imagedata r:id="rId386" o:title=""/>
          </v:shape>
          <o:OLEObject Type="Embed" ProgID="Equation.DSMT4" ShapeID="_x0000_i1205" DrawAspect="Content" ObjectID="_1771233452" r:id="rId387"/>
        </w:object>
      </w:r>
    </w:p>
    <w:p w14:paraId="2937B061" w14:textId="77777777" w:rsidR="00A33466" w:rsidRPr="00AC2733" w:rsidRDefault="00A33466" w:rsidP="00AC2733">
      <w:pPr>
        <w:tabs>
          <w:tab w:val="left" w:pos="1650"/>
        </w:tabs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Аналитичес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уче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йтраль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впа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екция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е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B0D65" w:rsidRPr="00AC2733">
        <w:rPr>
          <w:rFonts w:ascii="Times New Roman" w:hAnsi="Times New Roman" w:cs="Times New Roman"/>
        </w:rPr>
        <w:t>следовательн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B0D65" w:rsidRPr="00AC2733">
        <w:rPr>
          <w:rFonts w:ascii="Times New Roman" w:hAnsi="Times New Roman" w:cs="Times New Roman"/>
        </w:rPr>
        <w:t>зад</w:t>
      </w:r>
      <w:r w:rsidRPr="00AC2733">
        <w:rPr>
          <w:rFonts w:ascii="Times New Roman" w:hAnsi="Times New Roman" w:cs="Times New Roman"/>
        </w:rPr>
        <w:t>ача</w:t>
      </w:r>
      <w:r w:rsidR="00BD162C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ше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рно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8763AA6" w14:textId="77777777" w:rsidR="00A33466" w:rsidRPr="00AC2733" w:rsidRDefault="00A33466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оекц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нейны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ктор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се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а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впадаю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считанны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мволическ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ом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едовательн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</w:t>
      </w:r>
      <w:r w:rsidR="00F5390E" w:rsidRPr="00AC2733">
        <w:rPr>
          <w:rFonts w:ascii="Times New Roman" w:hAnsi="Times New Roman" w:cs="Times New Roman"/>
        </w:rPr>
        <w:t>е</w:t>
      </w:r>
      <w:r w:rsidRPr="00AC2733">
        <w:rPr>
          <w:rFonts w:ascii="Times New Roman" w:hAnsi="Times New Roman" w:cs="Times New Roman"/>
        </w:rPr>
        <w:t>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единен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</w:t>
      </w:r>
      <w:r w:rsidR="002C19B5" w:rsidRPr="00AC2733">
        <w:rPr>
          <w:rFonts w:ascii="Times New Roman" w:hAnsi="Times New Roman" w:cs="Times New Roman"/>
        </w:rPr>
        <w:t>ребителе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2C19B5" w:rsidRPr="00AC2733">
        <w:rPr>
          <w:rFonts w:ascii="Times New Roman" w:hAnsi="Times New Roman" w:cs="Times New Roman"/>
        </w:rPr>
        <w:t>треугольником</w:t>
      </w:r>
      <w:r w:rsidR="002955BF" w:rsidRPr="00AC2733">
        <w:rPr>
          <w:rFonts w:ascii="Times New Roman" w:hAnsi="Times New Roman" w:cs="Times New Roman"/>
        </w:rPr>
        <w:t xml:space="preserve"> </w:t>
      </w:r>
      <w:r w:rsidR="002C19B5"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2C19B5" w:rsidRPr="00AC2733">
        <w:rPr>
          <w:rFonts w:ascii="Times New Roman" w:hAnsi="Times New Roman" w:cs="Times New Roman"/>
        </w:rPr>
        <w:t>рис.</w:t>
      </w:r>
      <w:r w:rsidR="00BD162C" w:rsidRPr="00AC2733">
        <w:rPr>
          <w:rFonts w:ascii="Times New Roman" w:hAnsi="Times New Roman" w:cs="Times New Roman"/>
        </w:rPr>
        <w:t xml:space="preserve"> 3.</w:t>
      </w:r>
      <w:r w:rsidR="002C19B5" w:rsidRPr="00AC2733">
        <w:rPr>
          <w:rFonts w:ascii="Times New Roman" w:hAnsi="Times New Roman" w:cs="Times New Roman"/>
        </w:rPr>
        <w:t>4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полне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рно.</w:t>
      </w:r>
    </w:p>
    <w:p w14:paraId="4AB4E219" w14:textId="77777777" w:rsidR="00BD162C" w:rsidRDefault="00BD162C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Совмещенная векторная диаграмма представлена на рис. 3.5.</w:t>
      </w:r>
    </w:p>
    <w:p w14:paraId="1852B339" w14:textId="77777777" w:rsidR="00C6707F" w:rsidRDefault="00C6707F" w:rsidP="00C6707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7B258E4" w14:textId="77777777" w:rsidR="00A33466" w:rsidRPr="00AC2733" w:rsidRDefault="00A33466" w:rsidP="00C6707F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0F5C67D0" wp14:editId="67074F5B">
            <wp:simplePos x="0" y="0"/>
            <wp:positionH relativeFrom="column">
              <wp:posOffset>5158962</wp:posOffset>
            </wp:positionH>
            <wp:positionV relativeFrom="paragraph">
              <wp:posOffset>2097538</wp:posOffset>
            </wp:positionV>
            <wp:extent cx="268029" cy="350874"/>
            <wp:effectExtent l="19050" t="0" r="0" b="0"/>
            <wp:wrapNone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29" cy="350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273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1E7C4A20" wp14:editId="21346EF7">
            <wp:simplePos x="0" y="0"/>
            <wp:positionH relativeFrom="column">
              <wp:posOffset>3011185</wp:posOffset>
            </wp:positionH>
            <wp:positionV relativeFrom="paragraph">
              <wp:posOffset>8136831</wp:posOffset>
            </wp:positionV>
            <wp:extent cx="210421" cy="138223"/>
            <wp:effectExtent l="19050" t="0" r="0" b="0"/>
            <wp:wrapNone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21" cy="138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1C43">
        <w:rPr>
          <w:rFonts w:ascii="Times New Roman" w:hAnsi="Times New Roman" w:cs="Times New Roman"/>
          <w:noProof/>
        </w:rPr>
        <w:drawing>
          <wp:inline distT="0" distB="0" distL="0" distR="0" wp14:anchorId="7391BC30" wp14:editId="38ED8210">
            <wp:extent cx="2435352" cy="4053840"/>
            <wp:effectExtent l="19050" t="0" r="3048" b="0"/>
            <wp:docPr id="31" name="Рисунок 30" descr="рис.3.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3.5.tif"/>
                    <pic:cNvPicPr/>
                  </pic:nvPicPr>
                  <pic:blipFill>
                    <a:blip r:embed="rId3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5352" cy="405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8EBBC" w14:textId="77777777" w:rsidR="0070730F" w:rsidRPr="00AC2733" w:rsidRDefault="002C19B5" w:rsidP="00C6707F">
      <w:pPr>
        <w:pStyle w:val="30"/>
        <w:spacing w:after="0"/>
      </w:pPr>
      <w:r w:rsidRPr="00AC2733">
        <w:t>Рис.</w:t>
      </w:r>
      <w:r w:rsidR="00BD162C" w:rsidRPr="00AC2733">
        <w:t xml:space="preserve"> 3.5.</w:t>
      </w:r>
      <w:r w:rsidR="002955BF" w:rsidRPr="00AC2733">
        <w:t xml:space="preserve"> </w:t>
      </w:r>
      <w:r w:rsidR="00A33466" w:rsidRPr="00AC2733">
        <w:t>Совмещ</w:t>
      </w:r>
      <w:r w:rsidR="00F5390E" w:rsidRPr="00AC2733">
        <w:t>е</w:t>
      </w:r>
      <w:r w:rsidR="00A33466" w:rsidRPr="00AC2733">
        <w:t>нная</w:t>
      </w:r>
      <w:r w:rsidR="002955BF" w:rsidRPr="00AC2733">
        <w:t xml:space="preserve"> </w:t>
      </w:r>
      <w:r w:rsidR="00A33466" w:rsidRPr="00AC2733">
        <w:t>векторная</w:t>
      </w:r>
      <w:r w:rsidR="002955BF" w:rsidRPr="00AC2733">
        <w:t xml:space="preserve"> </w:t>
      </w:r>
      <w:r w:rsidR="00A33466" w:rsidRPr="00AC2733">
        <w:t>диаграмма</w:t>
      </w:r>
      <w:r w:rsidR="00C6707F">
        <w:br/>
      </w:r>
      <w:r w:rsidR="00A33466" w:rsidRPr="00AC2733">
        <w:t>для</w:t>
      </w:r>
      <w:r w:rsidR="002955BF" w:rsidRPr="00AC2733">
        <w:t xml:space="preserve"> </w:t>
      </w:r>
      <w:r w:rsidR="00A33466" w:rsidRPr="00AC2733">
        <w:t>соединения</w:t>
      </w:r>
      <w:r w:rsidR="002955BF" w:rsidRPr="00AC2733">
        <w:t xml:space="preserve"> </w:t>
      </w:r>
      <w:r w:rsidR="00A33466" w:rsidRPr="00AC2733">
        <w:t>потребителей</w:t>
      </w:r>
      <w:r w:rsidR="002955BF" w:rsidRPr="00AC2733">
        <w:t xml:space="preserve"> </w:t>
      </w:r>
      <w:r w:rsidR="00A33466" w:rsidRPr="00AC2733">
        <w:t>звездой</w:t>
      </w:r>
      <w:r w:rsidR="002955BF" w:rsidRPr="00AC2733">
        <w:t xml:space="preserve"> </w:t>
      </w:r>
      <w:r w:rsidR="00A33466" w:rsidRPr="00AC2733">
        <w:t>и</w:t>
      </w:r>
      <w:r w:rsidR="002955BF" w:rsidRPr="00AC2733">
        <w:t xml:space="preserve"> </w:t>
      </w:r>
      <w:r w:rsidR="00A33466" w:rsidRPr="00AC2733">
        <w:t>треугольником</w:t>
      </w:r>
    </w:p>
    <w:p w14:paraId="01485B06" w14:textId="77777777" w:rsidR="00C6707F" w:rsidRPr="00AC2733" w:rsidRDefault="00C6707F" w:rsidP="00C6707F">
      <w:pPr>
        <w:pStyle w:val="24"/>
        <w:pageBreakBefore/>
        <w:spacing w:before="0"/>
      </w:pPr>
      <w:r w:rsidRPr="00AC2733">
        <w:lastRenderedPageBreak/>
        <w:t>Вывод</w:t>
      </w:r>
    </w:p>
    <w:p w14:paraId="4FD8B2D8" w14:textId="078E47D2" w:rsidR="00C6707F" w:rsidRPr="00AC2733" w:rsidRDefault="00C6707F" w:rsidP="00C6707F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Расчеты токов дали малую погрешность относительно опытных данных, что говорит о высокой точности символического </w:t>
      </w:r>
      <w:r w:rsidR="001B3567" w:rsidRPr="001B3567">
        <w:rPr>
          <w:rFonts w:ascii="Times New Roman" w:hAnsi="Times New Roman" w:cs="Times New Roman"/>
        </w:rPr>
        <w:t>Фонд</w:t>
      </w:r>
      <w:r w:rsidR="001B3567">
        <w:rPr>
          <w:rFonts w:ascii="Times New Roman" w:hAnsi="Times New Roman" w:cs="Times New Roman"/>
        </w:rPr>
        <w:t>а</w:t>
      </w:r>
      <w:r w:rsidR="001B3567" w:rsidRPr="001B3567">
        <w:rPr>
          <w:rFonts w:ascii="Times New Roman" w:hAnsi="Times New Roman" w:cs="Times New Roman"/>
        </w:rPr>
        <w:t xml:space="preserve"> борьбы с коррупцией</w:t>
      </w:r>
      <w:r w:rsidR="001B3567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тода. Данный метод позволяет снизить трудозатраты при расчете электрических цепей трехфазного переменного синусоидального тока за счет простоты вычислений и способа построения векторной диаграммы, который, в отличие от графоаналитических методов, дает удобно читаемую диаграмму и исключает дополнительные построения на векторной диаграмме.</w:t>
      </w:r>
    </w:p>
    <w:p w14:paraId="4751F51E" w14:textId="77777777" w:rsidR="004C3005" w:rsidRPr="00AC2733" w:rsidRDefault="004C3005" w:rsidP="00C6707F">
      <w:pPr>
        <w:pStyle w:val="24"/>
      </w:pPr>
      <w:r w:rsidRPr="00AC2733">
        <w:t>Контрольные</w:t>
      </w:r>
      <w:r w:rsidR="002955BF" w:rsidRPr="00AC2733">
        <w:t xml:space="preserve"> </w:t>
      </w:r>
      <w:r w:rsidRPr="00AC2733">
        <w:t>вопросы</w:t>
      </w:r>
    </w:p>
    <w:p w14:paraId="2E354D60" w14:textId="77777777" w:rsidR="004C3005" w:rsidRPr="00C6707F" w:rsidRDefault="004C3005" w:rsidP="00C6707F">
      <w:pPr>
        <w:pStyle w:val="ab"/>
        <w:numPr>
          <w:ilvl w:val="0"/>
          <w:numId w:val="29"/>
        </w:numPr>
        <w:tabs>
          <w:tab w:val="clear" w:pos="851"/>
          <w:tab w:val="left" w:pos="426"/>
          <w:tab w:val="left" w:pos="709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C6707F">
        <w:rPr>
          <w:sz w:val="22"/>
          <w:szCs w:val="22"/>
        </w:rPr>
        <w:t>Как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устроен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трехфазный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генератор?</w:t>
      </w:r>
    </w:p>
    <w:p w14:paraId="4DE62EAC" w14:textId="77777777" w:rsidR="004C3005" w:rsidRPr="00C6707F" w:rsidRDefault="004C3005" w:rsidP="00C6707F">
      <w:pPr>
        <w:pStyle w:val="ab"/>
        <w:numPr>
          <w:ilvl w:val="0"/>
          <w:numId w:val="29"/>
        </w:numPr>
        <w:tabs>
          <w:tab w:val="clear" w:pos="851"/>
          <w:tab w:val="left" w:pos="426"/>
          <w:tab w:val="left" w:pos="709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C6707F">
        <w:rPr>
          <w:sz w:val="22"/>
          <w:szCs w:val="22"/>
        </w:rPr>
        <w:t>Какими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способами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соединяются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фазы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трехфазных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источников?</w:t>
      </w:r>
    </w:p>
    <w:p w14:paraId="12994B50" w14:textId="77777777" w:rsidR="004C3005" w:rsidRPr="00C6707F" w:rsidRDefault="004C3005" w:rsidP="00C6707F">
      <w:pPr>
        <w:pStyle w:val="a3"/>
        <w:numPr>
          <w:ilvl w:val="0"/>
          <w:numId w:val="29"/>
        </w:numPr>
        <w:shd w:val="clear" w:color="auto" w:fill="FFFFFF"/>
        <w:tabs>
          <w:tab w:val="left" w:pos="709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Как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образуется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оединени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фаз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рехфазног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генератор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л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емник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хем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«звезда»?</w:t>
      </w:r>
    </w:p>
    <w:p w14:paraId="1DEAF2D6" w14:textId="77777777" w:rsidR="004C3005" w:rsidRPr="00C6707F" w:rsidRDefault="004C3005" w:rsidP="00C6707F">
      <w:pPr>
        <w:pStyle w:val="ab"/>
        <w:numPr>
          <w:ilvl w:val="0"/>
          <w:numId w:val="29"/>
        </w:numPr>
        <w:tabs>
          <w:tab w:val="clear" w:pos="851"/>
          <w:tab w:val="left" w:pos="426"/>
          <w:tab w:val="left" w:pos="709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C6707F">
        <w:rPr>
          <w:sz w:val="22"/>
          <w:szCs w:val="22"/>
        </w:rPr>
        <w:t>Дать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определение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фазного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и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линейного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напряжения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в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трехфазных</w:t>
      </w:r>
      <w:r w:rsidR="002955BF" w:rsidRPr="00C6707F">
        <w:rPr>
          <w:sz w:val="22"/>
          <w:szCs w:val="22"/>
        </w:rPr>
        <w:t xml:space="preserve"> </w:t>
      </w:r>
      <w:r w:rsidRPr="00C6707F">
        <w:rPr>
          <w:sz w:val="22"/>
          <w:szCs w:val="22"/>
        </w:rPr>
        <w:t>цепях.</w:t>
      </w:r>
    </w:p>
    <w:p w14:paraId="5972CD1D" w14:textId="55DEFB54" w:rsidR="004C3005" w:rsidRPr="00C6707F" w:rsidRDefault="004C3005" w:rsidP="00C6707F">
      <w:pPr>
        <w:numPr>
          <w:ilvl w:val="0"/>
          <w:numId w:val="29"/>
        </w:numPr>
        <w:shd w:val="clear" w:color="auto" w:fill="FFFFFF"/>
        <w:tabs>
          <w:tab w:val="left" w:pos="709"/>
          <w:tab w:val="left" w:pos="801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Како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оотношени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между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фазным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линейным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апряжениям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рехфазног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генератор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оединени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ег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обмоток</w:t>
      </w:r>
      <w:r w:rsidR="001B3567">
        <w:rPr>
          <w:rFonts w:ascii="Times New Roman" w:hAnsi="Times New Roman" w:cs="Times New Roman"/>
        </w:rPr>
        <w:t xml:space="preserve"> ФБК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хем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«звезда»?</w:t>
      </w:r>
    </w:p>
    <w:p w14:paraId="2433B56B" w14:textId="77777777" w:rsidR="004C3005" w:rsidRPr="00C6707F" w:rsidRDefault="004C3005" w:rsidP="00C6707F">
      <w:pPr>
        <w:numPr>
          <w:ilvl w:val="0"/>
          <w:numId w:val="29"/>
        </w:numPr>
        <w:shd w:val="clear" w:color="auto" w:fill="FFFFFF"/>
        <w:tabs>
          <w:tab w:val="left" w:pos="709"/>
          <w:tab w:val="left" w:pos="801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Како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оотношени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между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фазным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линейным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окам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рехфазног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емник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оединени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хем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«звезда»?</w:t>
      </w:r>
    </w:p>
    <w:p w14:paraId="6EC38237" w14:textId="77777777" w:rsidR="004C3005" w:rsidRPr="00C6707F" w:rsidRDefault="004C3005" w:rsidP="00C6707F">
      <w:pPr>
        <w:numPr>
          <w:ilvl w:val="0"/>
          <w:numId w:val="29"/>
        </w:numPr>
        <w:shd w:val="clear" w:color="auto" w:fill="FFFFFF"/>
        <w:tabs>
          <w:tab w:val="left" w:pos="709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Как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определить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величину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ок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в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ейтральном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оводе,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есл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звестны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фазны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ок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емника?</w:t>
      </w:r>
    </w:p>
    <w:p w14:paraId="5D676899" w14:textId="77777777" w:rsidR="004C3005" w:rsidRPr="00C6707F" w:rsidRDefault="004C3005" w:rsidP="00C6707F">
      <w:pPr>
        <w:numPr>
          <w:ilvl w:val="0"/>
          <w:numId w:val="29"/>
        </w:numPr>
        <w:shd w:val="clear" w:color="auto" w:fill="FFFFFF"/>
        <w:tabs>
          <w:tab w:val="left" w:pos="709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В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каких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лучаях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для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чег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в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рехфазных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цепях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меняют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ейтральный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овод?</w:t>
      </w:r>
    </w:p>
    <w:p w14:paraId="63248FB8" w14:textId="77777777" w:rsidR="004C3005" w:rsidRPr="00C6707F" w:rsidRDefault="004C3005" w:rsidP="00C6707F">
      <w:pPr>
        <w:pStyle w:val="a3"/>
        <w:numPr>
          <w:ilvl w:val="0"/>
          <w:numId w:val="29"/>
        </w:numPr>
        <w:shd w:val="clear" w:color="auto" w:fill="FFFFFF"/>
        <w:tabs>
          <w:tab w:val="left" w:pos="709"/>
          <w:tab w:val="left" w:pos="766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Как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омощью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вольтметр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змерить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фазно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линейно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апряжени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в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рехфазных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цепях?</w:t>
      </w:r>
    </w:p>
    <w:p w14:paraId="0CAA7364" w14:textId="77777777" w:rsidR="004C3005" w:rsidRPr="00C6707F" w:rsidRDefault="004C3005" w:rsidP="00C6707F">
      <w:pPr>
        <w:numPr>
          <w:ilvl w:val="0"/>
          <w:numId w:val="29"/>
        </w:numPr>
        <w:shd w:val="clear" w:color="auto" w:fill="FFFFFF"/>
        <w:tabs>
          <w:tab w:val="left" w:pos="851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t>Дать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оняти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симметричной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ил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есимметричной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трехфазной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агрузки.</w:t>
      </w:r>
    </w:p>
    <w:p w14:paraId="02198C3D" w14:textId="77777777" w:rsidR="004C3005" w:rsidRPr="00C6707F" w:rsidRDefault="004C3005" w:rsidP="00C6707F">
      <w:pPr>
        <w:numPr>
          <w:ilvl w:val="0"/>
          <w:numId w:val="29"/>
        </w:numPr>
        <w:shd w:val="clear" w:color="auto" w:fill="FFFFFF"/>
        <w:tabs>
          <w:tab w:val="left" w:pos="851"/>
          <w:tab w:val="left" w:pos="1134"/>
        </w:tabs>
        <w:autoSpaceDE w:val="0"/>
        <w:autoSpaceDN w:val="0"/>
        <w:adjustRightInd w:val="0"/>
        <w:spacing w:after="0" w:line="264" w:lineRule="auto"/>
        <w:ind w:left="0" w:firstLine="454"/>
        <w:jc w:val="both"/>
        <w:rPr>
          <w:rFonts w:ascii="Times New Roman" w:hAnsi="Times New Roman" w:cs="Times New Roman"/>
        </w:rPr>
      </w:pPr>
      <w:r w:rsidRPr="00C6707F">
        <w:rPr>
          <w:rFonts w:ascii="Times New Roman" w:hAnsi="Times New Roman" w:cs="Times New Roman"/>
        </w:rPr>
        <w:lastRenderedPageBreak/>
        <w:t>Почему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и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есимметричной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агрузке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обрыв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нейтрального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провода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является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аварийным</w:t>
      </w:r>
      <w:r w:rsidR="002955BF" w:rsidRPr="00C6707F">
        <w:rPr>
          <w:rFonts w:ascii="Times New Roman" w:hAnsi="Times New Roman" w:cs="Times New Roman"/>
        </w:rPr>
        <w:t xml:space="preserve"> </w:t>
      </w:r>
      <w:r w:rsidRPr="00C6707F">
        <w:rPr>
          <w:rFonts w:ascii="Times New Roman" w:hAnsi="Times New Roman" w:cs="Times New Roman"/>
        </w:rPr>
        <w:t>режимом</w:t>
      </w:r>
      <w:r w:rsidR="00BD162C" w:rsidRPr="00C6707F">
        <w:rPr>
          <w:rFonts w:ascii="Times New Roman" w:hAnsi="Times New Roman" w:cs="Times New Roman"/>
        </w:rPr>
        <w:t>?</w:t>
      </w:r>
    </w:p>
    <w:p w14:paraId="2925A986" w14:textId="77777777" w:rsidR="004C3005" w:rsidRPr="00AC2733" w:rsidRDefault="004C3005" w:rsidP="00C6707F">
      <w:pPr>
        <w:pStyle w:val="ab"/>
        <w:numPr>
          <w:ilvl w:val="0"/>
          <w:numId w:val="29"/>
        </w:numPr>
        <w:tabs>
          <w:tab w:val="left" w:pos="426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Нарисоват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екторную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диаграм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рехфаз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имметрич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истемы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апряжени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ли</w:t>
      </w:r>
      <w:r w:rsidR="002955BF" w:rsidRPr="00AC2733">
        <w:rPr>
          <w:sz w:val="22"/>
          <w:szCs w:val="22"/>
        </w:rPr>
        <w:t xml:space="preserve"> </w:t>
      </w:r>
      <w:r w:rsidR="00BD162C" w:rsidRPr="00AC2733">
        <w:rPr>
          <w:sz w:val="22"/>
          <w:szCs w:val="22"/>
        </w:rPr>
        <w:t>токов.</w:t>
      </w:r>
    </w:p>
    <w:p w14:paraId="24E5375A" w14:textId="77777777" w:rsidR="004C3005" w:rsidRPr="00AC2733" w:rsidRDefault="004C3005" w:rsidP="00C6707F">
      <w:pPr>
        <w:pStyle w:val="ab"/>
        <w:numPr>
          <w:ilvl w:val="0"/>
          <w:numId w:val="29"/>
        </w:numPr>
        <w:tabs>
          <w:tab w:val="left" w:pos="993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Когд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резфазны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электрическ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истема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спользую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рехпровод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тырехпроводны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линии?</w:t>
      </w:r>
    </w:p>
    <w:p w14:paraId="08892E9F" w14:textId="77777777" w:rsidR="004C3005" w:rsidRPr="00AC2733" w:rsidRDefault="004C3005" w:rsidP="00C6707F">
      <w:pPr>
        <w:pStyle w:val="ab"/>
        <w:numPr>
          <w:ilvl w:val="0"/>
          <w:numId w:val="29"/>
        </w:numPr>
        <w:tabs>
          <w:tab w:val="left" w:pos="993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каки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лучаях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и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че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рехфаз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четырехпроводной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систем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ток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йтрально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од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ходит?</w:t>
      </w:r>
    </w:p>
    <w:p w14:paraId="11CE42B6" w14:textId="77777777" w:rsidR="004C3005" w:rsidRPr="00AC2733" w:rsidRDefault="004C3005" w:rsidP="00C6707F">
      <w:pPr>
        <w:pStyle w:val="ab"/>
        <w:numPr>
          <w:ilvl w:val="0"/>
          <w:numId w:val="29"/>
        </w:numPr>
        <w:tabs>
          <w:tab w:val="left" w:pos="993"/>
          <w:tab w:val="left" w:pos="1134"/>
        </w:tabs>
        <w:spacing w:line="264" w:lineRule="auto"/>
        <w:ind w:left="0" w:firstLine="454"/>
        <w:jc w:val="both"/>
        <w:rPr>
          <w:sz w:val="22"/>
          <w:szCs w:val="22"/>
        </w:rPr>
      </w:pPr>
      <w:r w:rsidRPr="00AC2733">
        <w:rPr>
          <w:sz w:val="22"/>
          <w:szCs w:val="22"/>
        </w:rPr>
        <w:t>Почему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в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цепь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йтрального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овода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не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устанавливается</w:t>
      </w:r>
      <w:r w:rsidR="002955BF" w:rsidRPr="00AC2733">
        <w:rPr>
          <w:sz w:val="22"/>
          <w:szCs w:val="22"/>
        </w:rPr>
        <w:t xml:space="preserve"> </w:t>
      </w:r>
      <w:r w:rsidRPr="00AC2733">
        <w:rPr>
          <w:sz w:val="22"/>
          <w:szCs w:val="22"/>
        </w:rPr>
        <w:t>предохранитель?</w:t>
      </w:r>
    </w:p>
    <w:p w14:paraId="30E1F564" w14:textId="77777777" w:rsidR="00F01983" w:rsidRPr="00AC2733" w:rsidRDefault="00F01983" w:rsidP="00C6707F">
      <w:pPr>
        <w:tabs>
          <w:tab w:val="left" w:pos="851"/>
        </w:tabs>
        <w:spacing w:after="0" w:line="264" w:lineRule="auto"/>
        <w:ind w:firstLine="454"/>
        <w:jc w:val="both"/>
        <w:rPr>
          <w:rFonts w:ascii="Times New Roman" w:hAnsi="Times New Roman" w:cs="Times New Roman"/>
          <w:b/>
        </w:rPr>
        <w:sectPr w:rsidR="00F01983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678FDCC9" w14:textId="77777777" w:rsidR="00CF0C2E" w:rsidRPr="00AC2733" w:rsidRDefault="00CF0C2E" w:rsidP="00C6707F">
      <w:pPr>
        <w:pStyle w:val="13"/>
      </w:pPr>
      <w:r w:rsidRPr="00AC2733">
        <w:lastRenderedPageBreak/>
        <w:t>ЛАБОРАТОРНАЯ</w:t>
      </w:r>
      <w:r w:rsidR="002955BF" w:rsidRPr="00AC2733">
        <w:t xml:space="preserve"> </w:t>
      </w:r>
      <w:r w:rsidRPr="00AC2733">
        <w:t>РАБОТА</w:t>
      </w:r>
      <w:r w:rsidR="002955BF" w:rsidRPr="00AC2733">
        <w:t xml:space="preserve"> </w:t>
      </w:r>
      <w:r w:rsidRPr="00AC2733">
        <w:t>№</w:t>
      </w:r>
      <w:r w:rsidR="00F01983" w:rsidRPr="00AC2733">
        <w:t xml:space="preserve"> </w:t>
      </w:r>
      <w:r w:rsidRPr="00AC2733">
        <w:t>4</w:t>
      </w:r>
      <w:r w:rsidR="00F01983" w:rsidRPr="00AC2733">
        <w:br/>
        <w:t>ИССЛЕДОВАНИЕ ОДНОФА</w:t>
      </w:r>
      <w:r w:rsidR="00C6707F">
        <w:t>ЗНОГО</w:t>
      </w:r>
      <w:r w:rsidR="00C6707F">
        <w:br/>
      </w:r>
      <w:r w:rsidR="00F01983" w:rsidRPr="00AC2733">
        <w:t>ТРАНСФОРМАТОРА</w:t>
      </w:r>
    </w:p>
    <w:p w14:paraId="1515F499" w14:textId="77777777" w:rsidR="00F01983" w:rsidRPr="00EA542E" w:rsidRDefault="00F01983" w:rsidP="00C6707F">
      <w:pPr>
        <w:spacing w:after="0" w:line="264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06554270" w14:textId="77777777" w:rsidR="00CF0C2E" w:rsidRPr="00AC2733" w:rsidRDefault="00CF0C2E" w:rsidP="00AC2733">
      <w:pPr>
        <w:pStyle w:val="a3"/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Цель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работы: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</w:rPr>
        <w:t>ознакомить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тройств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нструкци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;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ыт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ут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ов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лос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ой.</w:t>
      </w:r>
    </w:p>
    <w:p w14:paraId="0FE286A7" w14:textId="77777777" w:rsidR="005C76BA" w:rsidRPr="00AC2733" w:rsidRDefault="005C76BA" w:rsidP="00EA542E">
      <w:pPr>
        <w:pStyle w:val="24"/>
        <w:spacing w:before="200" w:after="120" w:line="240" w:lineRule="auto"/>
      </w:pPr>
      <w:r w:rsidRPr="00AC2733">
        <w:t>Общие</w:t>
      </w:r>
      <w:r w:rsidR="002955BF" w:rsidRPr="00AC2733">
        <w:t xml:space="preserve"> </w:t>
      </w:r>
      <w:r w:rsidRPr="00AC2733">
        <w:t>сведения</w:t>
      </w:r>
    </w:p>
    <w:p w14:paraId="00545E7B" w14:textId="77777777" w:rsidR="00CF0C2E" w:rsidRPr="00AC2733" w:rsidRDefault="00CF0C2E" w:rsidP="00EA542E">
      <w:pPr>
        <w:numPr>
          <w:ilvl w:val="0"/>
          <w:numId w:val="32"/>
        </w:numPr>
        <w:tabs>
          <w:tab w:val="left" w:pos="709"/>
        </w:tabs>
        <w:spacing w:after="0" w:line="257" w:lineRule="auto"/>
        <w:ind w:left="0"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Ознакомить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тройств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аспор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A279E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1.</w:t>
      </w:r>
    </w:p>
    <w:p w14:paraId="3FB955CC" w14:textId="77777777" w:rsidR="00CF0C2E" w:rsidRPr="00AC2733" w:rsidRDefault="00CF0C2E" w:rsidP="00EA542E">
      <w:pPr>
        <w:spacing w:before="100"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  <w:u w:val="single"/>
        </w:rPr>
        <w:t>Паспортные</w:t>
      </w:r>
      <w:r w:rsidR="002955BF" w:rsidRPr="00AC2733">
        <w:rPr>
          <w:rFonts w:ascii="Times New Roman" w:hAnsi="Times New Roman" w:cs="Times New Roman"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i/>
          <w:u w:val="single"/>
        </w:rPr>
        <w:t>данные</w:t>
      </w:r>
      <w:r w:rsidR="002955BF" w:rsidRPr="00AC2733">
        <w:rPr>
          <w:rFonts w:ascii="Times New Roman" w:hAnsi="Times New Roman" w:cs="Times New Roman"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i/>
          <w:u w:val="single"/>
        </w:rPr>
        <w:t>трансформатора</w:t>
      </w:r>
      <w:r w:rsidR="002955BF" w:rsidRPr="00AC2733">
        <w:rPr>
          <w:rFonts w:ascii="Times New Roman" w:hAnsi="Times New Roman" w:cs="Times New Roman"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стенда</w:t>
      </w:r>
      <w:r w:rsidR="002955BF" w:rsidRPr="00AC2733">
        <w:rPr>
          <w:rFonts w:ascii="Times New Roman" w:hAnsi="Times New Roman" w:cs="Times New Roman"/>
          <w:b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ЭМ1</w:t>
      </w:r>
    </w:p>
    <w:p w14:paraId="441D4708" w14:textId="77777777" w:rsidR="00CF0C2E" w:rsidRPr="00AC2733" w:rsidRDefault="00CA279E" w:rsidP="00EA542E">
      <w:pPr>
        <w:spacing w:after="0" w:line="257" w:lineRule="auto"/>
        <w:ind w:firstLine="454"/>
        <w:jc w:val="both"/>
        <w:rPr>
          <w:rFonts w:ascii="Times New Roman" w:hAnsi="Times New Roman" w:cs="Times New Roman"/>
        </w:rPr>
      </w:pPr>
      <w:r w:rsidRPr="00EA542E">
        <w:rPr>
          <w:rFonts w:ascii="Times New Roman" w:hAnsi="Times New Roman" w:cs="Times New Roman"/>
          <w:spacing w:val="-4"/>
        </w:rPr>
        <w:t xml:space="preserve">Тип </w:t>
      </w:r>
      <w:r w:rsidR="00CF0C2E" w:rsidRPr="00EA542E">
        <w:rPr>
          <w:rFonts w:ascii="Times New Roman" w:hAnsi="Times New Roman" w:cs="Times New Roman"/>
          <w:spacing w:val="-4"/>
        </w:rPr>
        <w:t>–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ОСМ1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–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0,160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УЗ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i/>
          <w:spacing w:val="-4"/>
          <w:lang w:val="en-US"/>
        </w:rPr>
        <w:t>S</w:t>
      </w:r>
      <w:r w:rsidR="00CF0C2E" w:rsidRPr="00EA542E">
        <w:rPr>
          <w:rFonts w:ascii="Times New Roman" w:hAnsi="Times New Roman" w:cs="Times New Roman"/>
          <w:spacing w:val="-4"/>
          <w:vertAlign w:val="subscript"/>
          <w:lang w:val="en-US"/>
        </w:rPr>
        <w:t>H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=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160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ВА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i/>
          <w:spacing w:val="-4"/>
          <w:lang w:val="en-US"/>
        </w:rPr>
        <w:t>U</w:t>
      </w:r>
      <w:r w:rsidR="00CF0C2E" w:rsidRPr="00EA542E">
        <w:rPr>
          <w:rFonts w:ascii="Times New Roman" w:hAnsi="Times New Roman" w:cs="Times New Roman"/>
          <w:spacing w:val="-4"/>
          <w:vertAlign w:val="subscript"/>
        </w:rPr>
        <w:t>1</w:t>
      </w:r>
      <w:r w:rsidR="00CF0C2E" w:rsidRPr="00EA542E">
        <w:rPr>
          <w:rFonts w:ascii="Times New Roman" w:hAnsi="Times New Roman" w:cs="Times New Roman"/>
          <w:spacing w:val="-4"/>
          <w:vertAlign w:val="subscript"/>
          <w:lang w:val="en-US"/>
        </w:rPr>
        <w:t>H</w:t>
      </w:r>
      <w:r w:rsidR="002955BF" w:rsidRPr="00EA542E">
        <w:rPr>
          <w:rFonts w:ascii="Times New Roman" w:hAnsi="Times New Roman" w:cs="Times New Roman"/>
          <w:spacing w:val="-4"/>
          <w:vertAlign w:val="subscript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=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220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В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i/>
          <w:spacing w:val="-4"/>
          <w:lang w:val="en-US"/>
        </w:rPr>
        <w:t>U</w:t>
      </w:r>
      <w:r w:rsidR="00CF0C2E" w:rsidRPr="00EA542E">
        <w:rPr>
          <w:rFonts w:ascii="Times New Roman" w:hAnsi="Times New Roman" w:cs="Times New Roman"/>
          <w:spacing w:val="-4"/>
          <w:vertAlign w:val="subscript"/>
        </w:rPr>
        <w:t>2</w:t>
      </w:r>
      <w:r w:rsidR="00CF0C2E" w:rsidRPr="00EA542E">
        <w:rPr>
          <w:rFonts w:ascii="Times New Roman" w:hAnsi="Times New Roman" w:cs="Times New Roman"/>
          <w:spacing w:val="-4"/>
          <w:vertAlign w:val="subscript"/>
          <w:lang w:val="en-US"/>
        </w:rPr>
        <w:t>H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=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42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В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R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5,7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м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R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1,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м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323AD08E" w14:textId="77777777" w:rsidR="00CF0C2E" w:rsidRPr="00AC2733" w:rsidRDefault="00CF0C2E" w:rsidP="00EA542E">
      <w:pPr>
        <w:spacing w:before="100"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  <w:u w:val="single"/>
        </w:rPr>
        <w:t>Паспортные</w:t>
      </w:r>
      <w:r w:rsidR="002955BF" w:rsidRPr="00AC2733">
        <w:rPr>
          <w:rFonts w:ascii="Times New Roman" w:hAnsi="Times New Roman" w:cs="Times New Roman"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i/>
          <w:u w:val="single"/>
        </w:rPr>
        <w:t>данные</w:t>
      </w:r>
      <w:r w:rsidR="002955BF" w:rsidRPr="00AC2733">
        <w:rPr>
          <w:rFonts w:ascii="Times New Roman" w:hAnsi="Times New Roman" w:cs="Times New Roman"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i/>
          <w:u w:val="single"/>
        </w:rPr>
        <w:t>трансформатора</w:t>
      </w:r>
      <w:r w:rsidR="002955BF" w:rsidRPr="00AC2733">
        <w:rPr>
          <w:rFonts w:ascii="Times New Roman" w:hAnsi="Times New Roman" w:cs="Times New Roman"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стенда</w:t>
      </w:r>
      <w:r w:rsidR="002955BF" w:rsidRPr="00AC2733">
        <w:rPr>
          <w:rFonts w:ascii="Times New Roman" w:hAnsi="Times New Roman" w:cs="Times New Roman"/>
          <w:b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ЭМ2</w:t>
      </w:r>
    </w:p>
    <w:p w14:paraId="155F987A" w14:textId="77777777" w:rsidR="00CF0C2E" w:rsidRDefault="00CA279E" w:rsidP="00EA542E">
      <w:pPr>
        <w:spacing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Тип </w:t>
      </w:r>
      <w:r w:rsidR="00CF0C2E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СМ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0,063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УЗ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S</w:t>
      </w:r>
      <w:r w:rsidR="00CF0C2E"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63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ВА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U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CF0C2E"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AC2733">
        <w:rPr>
          <w:rFonts w:ascii="Times New Roman" w:hAnsi="Times New Roman" w:cs="Times New Roman"/>
          <w:vertAlign w:val="subscript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220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В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U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CF0C2E"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4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В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R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30,7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м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R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2,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м.</w:t>
      </w:r>
    </w:p>
    <w:p w14:paraId="0F693F57" w14:textId="77777777" w:rsidR="00CF0C2E" w:rsidRPr="00AC2733" w:rsidRDefault="00CF0C2E" w:rsidP="00EA542E">
      <w:pPr>
        <w:spacing w:after="100" w:line="240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A279E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98"/>
        <w:gridCol w:w="773"/>
        <w:gridCol w:w="679"/>
        <w:gridCol w:w="679"/>
        <w:gridCol w:w="650"/>
        <w:gridCol w:w="692"/>
        <w:gridCol w:w="688"/>
        <w:gridCol w:w="717"/>
        <w:gridCol w:w="717"/>
      </w:tblGrid>
      <w:tr w:rsidR="00CF0C2E" w:rsidRPr="00EA542E" w14:paraId="384408A8" w14:textId="77777777" w:rsidTr="00CA279E">
        <w:trPr>
          <w:cantSplit/>
          <w:jc w:val="center"/>
        </w:trPr>
        <w:tc>
          <w:tcPr>
            <w:tcW w:w="1022" w:type="dxa"/>
          </w:tcPr>
          <w:p w14:paraId="53AF96DD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Тип</w:t>
            </w:r>
          </w:p>
        </w:tc>
        <w:tc>
          <w:tcPr>
            <w:tcW w:w="1136" w:type="dxa"/>
          </w:tcPr>
          <w:p w14:paraId="123B8736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S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H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А</w:t>
            </w:r>
          </w:p>
        </w:tc>
        <w:tc>
          <w:tcPr>
            <w:tcW w:w="992" w:type="dxa"/>
          </w:tcPr>
          <w:p w14:paraId="10BEDDD0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U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1H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</w:t>
            </w:r>
          </w:p>
        </w:tc>
        <w:tc>
          <w:tcPr>
            <w:tcW w:w="993" w:type="dxa"/>
          </w:tcPr>
          <w:p w14:paraId="05503B13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U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2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H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</w:t>
            </w:r>
          </w:p>
        </w:tc>
        <w:tc>
          <w:tcPr>
            <w:tcW w:w="949" w:type="dxa"/>
          </w:tcPr>
          <w:p w14:paraId="71F6F874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I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1H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А</w:t>
            </w:r>
          </w:p>
        </w:tc>
        <w:tc>
          <w:tcPr>
            <w:tcW w:w="1012" w:type="dxa"/>
          </w:tcPr>
          <w:p w14:paraId="2AA66EF5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I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2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H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А</w:t>
            </w:r>
          </w:p>
        </w:tc>
        <w:tc>
          <w:tcPr>
            <w:tcW w:w="1007" w:type="dxa"/>
          </w:tcPr>
          <w:p w14:paraId="4DFB675F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9"/>
                <w:szCs w:val="19"/>
                <w:vertAlign w:val="subscript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K</w:t>
            </w:r>
          </w:p>
        </w:tc>
        <w:tc>
          <w:tcPr>
            <w:tcW w:w="1050" w:type="dxa"/>
          </w:tcPr>
          <w:p w14:paraId="40B99475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R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1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Ом</w:t>
            </w:r>
          </w:p>
        </w:tc>
        <w:tc>
          <w:tcPr>
            <w:tcW w:w="1050" w:type="dxa"/>
          </w:tcPr>
          <w:p w14:paraId="2A812A64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R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2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Ом</w:t>
            </w:r>
          </w:p>
        </w:tc>
      </w:tr>
      <w:tr w:rsidR="00CF0C2E" w:rsidRPr="00EA542E" w14:paraId="7299CD5B" w14:textId="77777777" w:rsidTr="00CA279E">
        <w:trPr>
          <w:cantSplit/>
          <w:jc w:val="center"/>
        </w:trPr>
        <w:tc>
          <w:tcPr>
            <w:tcW w:w="1022" w:type="dxa"/>
          </w:tcPr>
          <w:p w14:paraId="250CF611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36" w:type="dxa"/>
          </w:tcPr>
          <w:p w14:paraId="7D48A644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992" w:type="dxa"/>
          </w:tcPr>
          <w:p w14:paraId="671F7277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993" w:type="dxa"/>
          </w:tcPr>
          <w:p w14:paraId="3C77317F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949" w:type="dxa"/>
          </w:tcPr>
          <w:p w14:paraId="43B2AF0D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012" w:type="dxa"/>
          </w:tcPr>
          <w:p w14:paraId="38F25E5D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007" w:type="dxa"/>
          </w:tcPr>
          <w:p w14:paraId="451AEB0E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050" w:type="dxa"/>
          </w:tcPr>
          <w:p w14:paraId="34B846B0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050" w:type="dxa"/>
          </w:tcPr>
          <w:p w14:paraId="1C7C962C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</w:tbl>
    <w:p w14:paraId="1167FED1" w14:textId="77777777" w:rsidR="00CA279E" w:rsidRPr="00EA542E" w:rsidRDefault="00CA279E" w:rsidP="00EA542E">
      <w:pPr>
        <w:spacing w:after="0" w:line="259" w:lineRule="auto"/>
        <w:jc w:val="both"/>
        <w:rPr>
          <w:rFonts w:ascii="Times New Roman" w:hAnsi="Times New Roman" w:cs="Times New Roman"/>
          <w:sz w:val="14"/>
          <w:szCs w:val="14"/>
        </w:rPr>
      </w:pPr>
    </w:p>
    <w:p w14:paraId="5DA75AFC" w14:textId="77777777" w:rsidR="00CF0C2E" w:rsidRPr="00AC2733" w:rsidRDefault="00CF0C2E" w:rsidP="00EA542E">
      <w:pPr>
        <w:spacing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иц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ня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ледующ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означения:</w:t>
      </w:r>
      <w:r w:rsidR="00DB31D5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S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оминаль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;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оминаль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;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0</w:t>
      </w:r>
      <w:r w:rsidR="002955BF" w:rsidRPr="00AC2733">
        <w:rPr>
          <w:rFonts w:ascii="Times New Roman" w:hAnsi="Times New Roman" w:cs="Times New Roman"/>
          <w:shd w:val="clear" w:color="auto" w:fill="FFFFFF"/>
        </w:rPr>
        <w:t xml:space="preserve"> </w:t>
      </w:r>
      <w:r w:rsidRPr="00AC2733">
        <w:rPr>
          <w:rFonts w:ascii="Times New Roman" w:hAnsi="Times New Roman" w:cs="Times New Roman"/>
          <w:shd w:val="clear" w:color="auto" w:fill="FFFFFF"/>
        </w:rPr>
        <w:t>°C;</w:t>
      </w:r>
      <w:r w:rsidR="00DB31D5">
        <w:rPr>
          <w:rFonts w:ascii="Times New Roman" w:hAnsi="Times New Roman" w:cs="Times New Roman"/>
          <w:shd w:val="clear" w:color="auto" w:fill="FFFFFF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K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эффици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ции: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K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A279E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Pr="00AC2733">
        <w:rPr>
          <w:rFonts w:ascii="Times New Roman" w:hAnsi="Times New Roman" w:cs="Times New Roman"/>
        </w:rPr>
        <w:t>.</w:t>
      </w:r>
    </w:p>
    <w:p w14:paraId="785A6530" w14:textId="77777777" w:rsidR="00CF0C2E" w:rsidRPr="00AC2733" w:rsidRDefault="00CF0C2E" w:rsidP="00EA542E">
      <w:pPr>
        <w:spacing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Номиналь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я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формулам: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A279E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S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A279E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A279E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S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A279E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A279E" w:rsidRPr="00AC2733">
        <w:rPr>
          <w:rFonts w:ascii="Times New Roman" w:hAnsi="Times New Roman" w:cs="Times New Roman"/>
        </w:rPr>
        <w:t>.</w:t>
      </w:r>
    </w:p>
    <w:p w14:paraId="3EE8D501" w14:textId="77777777" w:rsidR="00CF0C2E" w:rsidRPr="00AC2733" w:rsidRDefault="00CF0C2E" w:rsidP="00EA542E">
      <w:pPr>
        <w:numPr>
          <w:ilvl w:val="0"/>
          <w:numId w:val="32"/>
        </w:numPr>
        <w:tabs>
          <w:tab w:val="left" w:pos="709"/>
        </w:tabs>
        <w:spacing w:after="0" w:line="257" w:lineRule="auto"/>
        <w:ind w:left="0" w:firstLine="454"/>
        <w:jc w:val="both"/>
        <w:rPr>
          <w:rFonts w:ascii="Times New Roman" w:hAnsi="Times New Roman" w:cs="Times New Roman"/>
        </w:rPr>
      </w:pPr>
      <w:r w:rsidRPr="00EA542E">
        <w:rPr>
          <w:rFonts w:ascii="Times New Roman" w:hAnsi="Times New Roman" w:cs="Times New Roman"/>
          <w:spacing w:val="-4"/>
        </w:rPr>
        <w:t>Собрать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электрическую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схему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представленную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на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рис.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A279E" w:rsidRPr="00EA542E">
        <w:rPr>
          <w:rFonts w:ascii="Times New Roman" w:hAnsi="Times New Roman" w:cs="Times New Roman"/>
          <w:spacing w:val="-4"/>
        </w:rPr>
        <w:t>4.</w:t>
      </w:r>
      <w:r w:rsidRPr="00EA542E">
        <w:rPr>
          <w:rFonts w:ascii="Times New Roman" w:hAnsi="Times New Roman" w:cs="Times New Roman"/>
          <w:spacing w:val="-4"/>
        </w:rPr>
        <w:t>1</w:t>
      </w:r>
      <w:r w:rsidR="00CA279E" w:rsidRPr="00EA542E">
        <w:rPr>
          <w:rFonts w:ascii="Times New Roman" w:hAnsi="Times New Roman" w:cs="Times New Roman"/>
          <w:spacing w:val="-4"/>
        </w:rPr>
        <w:t>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дста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</w:t>
      </w:r>
      <w:r w:rsidR="00F5390E" w:rsidRPr="00AC2733">
        <w:rPr>
          <w:rFonts w:ascii="Times New Roman" w:hAnsi="Times New Roman" w:cs="Times New Roman"/>
        </w:rPr>
        <w:t>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ер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подавателю.</w:t>
      </w:r>
    </w:p>
    <w:p w14:paraId="054056DE" w14:textId="77777777" w:rsidR="00CA279E" w:rsidRPr="00AC2733" w:rsidRDefault="00CA279E" w:rsidP="00EA542E">
      <w:pPr>
        <w:tabs>
          <w:tab w:val="left" w:pos="993"/>
        </w:tabs>
        <w:spacing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По рис. 4.1, </w:t>
      </w:r>
      <w:r w:rsidRPr="00AC2733">
        <w:rPr>
          <w:rFonts w:ascii="Times New Roman" w:hAnsi="Times New Roman" w:cs="Times New Roman"/>
          <w:i/>
        </w:rPr>
        <w:t>а</w:t>
      </w:r>
      <w:r w:rsidRPr="00AC2733">
        <w:rPr>
          <w:rFonts w:ascii="Times New Roman" w:hAnsi="Times New Roman" w:cs="Times New Roman"/>
        </w:rPr>
        <w:t xml:space="preserve">, провести четыре опытов при </w:t>
      </w:r>
      <w:r w:rsidRPr="00AC2733">
        <w:rPr>
          <w:rFonts w:ascii="Times New Roman" w:hAnsi="Times New Roman" w:cs="Times New Roman"/>
          <w:lang w:val="en-US"/>
        </w:rPr>
        <w:t>SA</w:t>
      </w:r>
      <w:r w:rsidRPr="005920D0">
        <w:rPr>
          <w:rFonts w:ascii="Times New Roman" w:hAnsi="Times New Roman" w:cs="Times New Roman"/>
        </w:rPr>
        <w:t xml:space="preserve">2 = </w:t>
      </w:r>
      <w:r w:rsidRPr="00AC2733">
        <w:rPr>
          <w:rFonts w:ascii="Times New Roman" w:hAnsi="Times New Roman" w:cs="Times New Roman"/>
          <w:lang w:val="en-US"/>
        </w:rPr>
        <w:sym w:font="Symbol" w:char="F0A5"/>
      </w:r>
      <w:r w:rsidRPr="00AC2733">
        <w:rPr>
          <w:rFonts w:ascii="Times New Roman" w:hAnsi="Times New Roman" w:cs="Times New Roman"/>
        </w:rPr>
        <w:t>,</w:t>
      </w:r>
      <w:r w:rsidRPr="005920D0">
        <w:rPr>
          <w:rFonts w:ascii="Times New Roman" w:hAnsi="Times New Roman" w:cs="Times New Roman"/>
        </w:rPr>
        <w:t xml:space="preserve"> 90</w:t>
      </w:r>
      <w:r w:rsidRPr="00AC2733">
        <w:rPr>
          <w:rFonts w:ascii="Times New Roman" w:hAnsi="Times New Roman" w:cs="Times New Roman"/>
        </w:rPr>
        <w:t>,</w:t>
      </w:r>
      <w:r w:rsidRPr="005920D0">
        <w:rPr>
          <w:rFonts w:ascii="Times New Roman" w:hAnsi="Times New Roman" w:cs="Times New Roman"/>
        </w:rPr>
        <w:t xml:space="preserve"> 30</w:t>
      </w:r>
      <w:r w:rsidRPr="00AC2733">
        <w:rPr>
          <w:rFonts w:ascii="Times New Roman" w:hAnsi="Times New Roman" w:cs="Times New Roman"/>
        </w:rPr>
        <w:t xml:space="preserve">, </w:t>
      </w:r>
      <w:r w:rsidRPr="005920D0">
        <w:rPr>
          <w:rFonts w:ascii="Times New Roman" w:hAnsi="Times New Roman" w:cs="Times New Roman"/>
        </w:rPr>
        <w:t>10</w:t>
      </w:r>
      <w:r w:rsidRPr="00AC2733">
        <w:rPr>
          <w:rFonts w:ascii="Times New Roman" w:hAnsi="Times New Roman" w:cs="Times New Roman"/>
        </w:rPr>
        <w:t xml:space="preserve"> Ом.</w:t>
      </w:r>
    </w:p>
    <w:p w14:paraId="10512B6A" w14:textId="77777777" w:rsidR="00CA279E" w:rsidRPr="00AC2733" w:rsidRDefault="00CA279E" w:rsidP="00EA542E">
      <w:pPr>
        <w:tabs>
          <w:tab w:val="left" w:pos="993"/>
        </w:tabs>
        <w:spacing w:after="0" w:line="257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По рис. 4.1, </w:t>
      </w:r>
      <w:r w:rsidRPr="00AC2733">
        <w:rPr>
          <w:rFonts w:ascii="Times New Roman" w:hAnsi="Times New Roman" w:cs="Times New Roman"/>
          <w:i/>
        </w:rPr>
        <w:t>б</w:t>
      </w:r>
      <w:r w:rsidRPr="00AC2733">
        <w:rPr>
          <w:rFonts w:ascii="Times New Roman" w:hAnsi="Times New Roman" w:cs="Times New Roman"/>
        </w:rPr>
        <w:t xml:space="preserve">, провести пять опытов при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</w:t>
      </w:r>
      <w:r w:rsidRPr="005920D0">
        <w:rPr>
          <w:rFonts w:ascii="Times New Roman" w:hAnsi="Times New Roman" w:cs="Times New Roman"/>
        </w:rPr>
        <w:t xml:space="preserve"> = </w:t>
      </w:r>
      <w:r w:rsidRPr="00AC2733">
        <w:rPr>
          <w:rFonts w:ascii="Times New Roman" w:hAnsi="Times New Roman" w:cs="Times New Roman"/>
          <w:lang w:val="en-US"/>
        </w:rPr>
        <w:sym w:font="Symbol" w:char="F0A5"/>
      </w:r>
      <w:r w:rsidRPr="00AC2733">
        <w:rPr>
          <w:rFonts w:ascii="Times New Roman" w:hAnsi="Times New Roman" w:cs="Times New Roman"/>
        </w:rPr>
        <w:t>,</w:t>
      </w:r>
      <w:r w:rsidRPr="005920D0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00, 100, 50, 30 Ом.</w:t>
      </w:r>
    </w:p>
    <w:p w14:paraId="14FB2DCB" w14:textId="77777777" w:rsidR="00CF0C2E" w:rsidRPr="00EA542E" w:rsidRDefault="0008593F" w:rsidP="00EA542E">
      <w:pPr>
        <w:spacing w:after="0" w:line="264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0AA366C6" wp14:editId="39AA6DEE">
            <wp:extent cx="2895600" cy="2420112"/>
            <wp:effectExtent l="19050" t="0" r="0" b="0"/>
            <wp:docPr id="32" name="Рисунок 31" descr="рис.4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4.1.tif"/>
                    <pic:cNvPicPr/>
                  </pic:nvPicPr>
                  <pic:blipFill>
                    <a:blip r:embed="rId3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420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885A3" w14:textId="77777777" w:rsidR="00CF0C2E" w:rsidRPr="00EA542E" w:rsidRDefault="00CA279E" w:rsidP="00EA542E">
      <w:pPr>
        <w:spacing w:after="0" w:line="264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A542E">
        <w:rPr>
          <w:rFonts w:ascii="Times New Roman" w:hAnsi="Times New Roman" w:cs="Times New Roman"/>
          <w:i/>
          <w:sz w:val="20"/>
          <w:szCs w:val="20"/>
        </w:rPr>
        <w:t>а</w:t>
      </w:r>
    </w:p>
    <w:p w14:paraId="5ECB7D3A" w14:textId="77777777" w:rsidR="00CF0C2E" w:rsidRPr="00AC2733" w:rsidRDefault="00870C72" w:rsidP="00DB31D5">
      <w:pPr>
        <w:spacing w:before="120"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A481F8C" wp14:editId="1BEF20C4">
            <wp:extent cx="2971800" cy="2490216"/>
            <wp:effectExtent l="19050" t="0" r="0" b="0"/>
            <wp:docPr id="33" name="Рисунок 32" descr="рис.4.1б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4.1б.tif"/>
                    <pic:cNvPicPr/>
                  </pic:nvPicPr>
                  <pic:blipFill>
                    <a:blip r:embed="rId3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49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0110F" w14:textId="77777777" w:rsidR="00CA279E" w:rsidRPr="00EA542E" w:rsidRDefault="00CA279E" w:rsidP="00EA542E">
      <w:pPr>
        <w:spacing w:after="0" w:line="264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A542E">
        <w:rPr>
          <w:rFonts w:ascii="Times New Roman" w:hAnsi="Times New Roman" w:cs="Times New Roman"/>
          <w:i/>
          <w:sz w:val="20"/>
          <w:szCs w:val="20"/>
        </w:rPr>
        <w:t>б</w:t>
      </w:r>
    </w:p>
    <w:p w14:paraId="14EB4804" w14:textId="77777777" w:rsidR="00CF0C2E" w:rsidRPr="00DB31D5" w:rsidRDefault="00CF0C2E" w:rsidP="00EA542E">
      <w:pPr>
        <w:pStyle w:val="30"/>
        <w:spacing w:before="100" w:after="0"/>
      </w:pPr>
      <w:r w:rsidRPr="00DB31D5">
        <w:t>Рис.</w:t>
      </w:r>
      <w:r w:rsidR="002955BF" w:rsidRPr="00DB31D5">
        <w:t xml:space="preserve"> </w:t>
      </w:r>
      <w:r w:rsidR="00CA279E" w:rsidRPr="00DB31D5">
        <w:t>4.</w:t>
      </w:r>
      <w:r w:rsidRPr="00DB31D5">
        <w:t>1</w:t>
      </w:r>
      <w:r w:rsidR="00CA279E" w:rsidRPr="00DB31D5">
        <w:t>.</w:t>
      </w:r>
      <w:r w:rsidR="002955BF" w:rsidRPr="00DB31D5">
        <w:t xml:space="preserve"> </w:t>
      </w:r>
      <w:r w:rsidRPr="00DB31D5">
        <w:t>Схема</w:t>
      </w:r>
      <w:r w:rsidR="002955BF" w:rsidRPr="00DB31D5">
        <w:t xml:space="preserve"> </w:t>
      </w:r>
      <w:r w:rsidRPr="00DB31D5">
        <w:t>исследования</w:t>
      </w:r>
      <w:r w:rsidR="002955BF" w:rsidRPr="00DB31D5">
        <w:t xml:space="preserve"> </w:t>
      </w:r>
      <w:r w:rsidRPr="00DB31D5">
        <w:t>однофазного</w:t>
      </w:r>
      <w:r w:rsidR="002955BF" w:rsidRPr="00DB31D5">
        <w:t xml:space="preserve"> </w:t>
      </w:r>
      <w:r w:rsidRPr="00DB31D5">
        <w:t>трансформатора</w:t>
      </w:r>
      <w:r w:rsidR="00DB31D5">
        <w:t>:</w:t>
      </w:r>
      <w:r w:rsidR="00DB31D5">
        <w:br/>
      </w:r>
      <w:r w:rsidR="00CA279E" w:rsidRPr="00DB31D5">
        <w:rPr>
          <w:i/>
          <w:lang w:val="en-US"/>
        </w:rPr>
        <w:t>V</w:t>
      </w:r>
      <w:r w:rsidR="00CA279E" w:rsidRPr="005920D0">
        <w:rPr>
          <w:vertAlign w:val="subscript"/>
        </w:rPr>
        <w:t>2</w:t>
      </w:r>
      <w:r w:rsidR="00CA279E" w:rsidRPr="005920D0">
        <w:t xml:space="preserve"> – </w:t>
      </w:r>
      <w:r w:rsidR="00CA279E" w:rsidRPr="00DB31D5">
        <w:t>вольтметр</w:t>
      </w:r>
      <w:r w:rsidR="00DB31D5" w:rsidRPr="00DB31D5">
        <w:t xml:space="preserve"> </w:t>
      </w:r>
      <w:r w:rsidR="00CA279E" w:rsidRPr="00DB31D5">
        <w:sym w:font="Symbol" w:char="F07E"/>
      </w:r>
      <w:r w:rsidR="00CA279E" w:rsidRPr="00DB31D5">
        <w:t xml:space="preserve">60 В (настольный); </w:t>
      </w:r>
      <w:r w:rsidR="00CA279E" w:rsidRPr="00DB31D5">
        <w:rPr>
          <w:lang w:val="en-US"/>
        </w:rPr>
        <w:t>SA</w:t>
      </w:r>
      <w:r w:rsidR="00CA279E" w:rsidRPr="005920D0">
        <w:t xml:space="preserve">1, </w:t>
      </w:r>
      <w:r w:rsidR="00CA279E" w:rsidRPr="00DB31D5">
        <w:rPr>
          <w:lang w:val="en-US"/>
        </w:rPr>
        <w:t>SA</w:t>
      </w:r>
      <w:r w:rsidR="00CA279E" w:rsidRPr="005920D0">
        <w:t xml:space="preserve">2 – </w:t>
      </w:r>
      <w:r w:rsidR="00DB31D5">
        <w:t>переключатели</w:t>
      </w:r>
      <w:r w:rsidR="00DB31D5">
        <w:br/>
      </w:r>
      <w:r w:rsidR="00CA279E" w:rsidRPr="00DB31D5">
        <w:t>сопротивления</w:t>
      </w:r>
      <w:r w:rsidR="00070228">
        <w:t>:</w:t>
      </w:r>
      <w:r w:rsidR="00DB31D5" w:rsidRPr="00DB31D5">
        <w:t xml:space="preserve"> </w:t>
      </w:r>
      <w:r w:rsidR="00DB31D5" w:rsidRPr="00DB31D5">
        <w:rPr>
          <w:i/>
        </w:rPr>
        <w:t xml:space="preserve">а </w:t>
      </w:r>
      <w:r w:rsidR="00DB31D5" w:rsidRPr="00DB31D5">
        <w:t xml:space="preserve">– стенд ЭМ1; </w:t>
      </w:r>
      <w:r w:rsidR="00DB31D5" w:rsidRPr="00DB31D5">
        <w:rPr>
          <w:i/>
        </w:rPr>
        <w:t>б</w:t>
      </w:r>
      <w:r w:rsidR="00DB31D5" w:rsidRPr="00DB31D5">
        <w:t xml:space="preserve"> – стенд ЭМ2</w:t>
      </w:r>
    </w:p>
    <w:p w14:paraId="21367395" w14:textId="77777777" w:rsidR="00CF0C2E" w:rsidRPr="00AC2733" w:rsidRDefault="00CF0C2E" w:rsidP="00EA542E">
      <w:pPr>
        <w:pStyle w:val="24"/>
        <w:pageBreakBefore/>
        <w:spacing w:before="0"/>
      </w:pPr>
      <w:r w:rsidRPr="00AC2733">
        <w:lastRenderedPageBreak/>
        <w:t>Исследование</w:t>
      </w:r>
      <w:r w:rsidR="002955BF" w:rsidRPr="00AC2733">
        <w:t xml:space="preserve"> </w:t>
      </w:r>
      <w:r w:rsidRPr="00AC2733">
        <w:t>трансформатора</w:t>
      </w:r>
      <w:r w:rsidR="00EA542E">
        <w:br/>
      </w:r>
      <w:r w:rsidRPr="00AC2733">
        <w:t>в</w:t>
      </w:r>
      <w:r w:rsidR="002955BF" w:rsidRPr="00AC2733">
        <w:t xml:space="preserve"> </w:t>
      </w:r>
      <w:r w:rsidRPr="00AC2733">
        <w:t>режиме</w:t>
      </w:r>
      <w:r w:rsidR="002955BF" w:rsidRPr="00AC2733">
        <w:t xml:space="preserve"> </w:t>
      </w:r>
      <w:r w:rsidRPr="00AC2733">
        <w:t>холостого</w:t>
      </w:r>
      <w:r w:rsidR="002955BF" w:rsidRPr="00AC2733">
        <w:t xml:space="preserve"> </w:t>
      </w:r>
      <w:r w:rsidRPr="00AC2733">
        <w:t>хода</w:t>
      </w:r>
    </w:p>
    <w:p w14:paraId="40FCE276" w14:textId="058E4E47" w:rsidR="00CF0C2E" w:rsidRPr="00C3008A" w:rsidRDefault="00CF0C2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AC2733">
        <w:rPr>
          <w:rFonts w:ascii="Times New Roman" w:hAnsi="Times New Roman" w:cs="Times New Roman"/>
        </w:rPr>
        <w:t>Переключат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цеп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тано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E32855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E32855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∞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мен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20</w:t>
      </w:r>
      <w:r w:rsidR="00E32855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ло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5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итель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бор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B</w:t>
      </w:r>
      <w:r w:rsidRPr="00AC2733">
        <w:rPr>
          <w:rFonts w:ascii="Times New Roman" w:hAnsi="Times New Roman" w:cs="Times New Roman"/>
        </w:rPr>
        <w:t>5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измерить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мощность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P</w:t>
      </w:r>
      <w:r w:rsidRPr="00C3008A">
        <w:rPr>
          <w:rFonts w:ascii="Times New Roman" w:hAnsi="Times New Roman" w:cs="Times New Roman"/>
          <w:spacing w:val="-4"/>
          <w:vertAlign w:val="subscript"/>
        </w:rPr>
        <w:t>1</w:t>
      </w:r>
      <w:r w:rsidRPr="00C3008A">
        <w:rPr>
          <w:rFonts w:ascii="Times New Roman" w:hAnsi="Times New Roman" w:cs="Times New Roman"/>
          <w:spacing w:val="-4"/>
        </w:rPr>
        <w:t>,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напряжение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U</w:t>
      </w:r>
      <w:r w:rsidRPr="00C3008A">
        <w:rPr>
          <w:rFonts w:ascii="Times New Roman" w:hAnsi="Times New Roman" w:cs="Times New Roman"/>
          <w:spacing w:val="-4"/>
          <w:vertAlign w:val="subscript"/>
        </w:rPr>
        <w:t>1</w:t>
      </w:r>
      <w:r w:rsidRPr="00C3008A">
        <w:rPr>
          <w:rFonts w:ascii="Times New Roman" w:hAnsi="Times New Roman" w:cs="Times New Roman"/>
          <w:spacing w:val="-4"/>
        </w:rPr>
        <w:t>,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ток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I</w:t>
      </w:r>
      <w:r w:rsidRPr="00C3008A">
        <w:rPr>
          <w:rFonts w:ascii="Times New Roman" w:hAnsi="Times New Roman" w:cs="Times New Roman"/>
          <w:spacing w:val="-4"/>
          <w:vertAlign w:val="subscript"/>
        </w:rPr>
        <w:t>1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и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коэффициент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мощности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  <w:lang w:val="en-US"/>
        </w:rPr>
        <w:t>cos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φ</w:t>
      </w:r>
      <w:r w:rsidRPr="00C3008A">
        <w:rPr>
          <w:rFonts w:ascii="Times New Roman" w:hAnsi="Times New Roman" w:cs="Times New Roman"/>
          <w:spacing w:val="-4"/>
          <w:vertAlign w:val="subscript"/>
        </w:rPr>
        <w:t>1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первичной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обмотки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трансформатора.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Вольтметром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V</w:t>
      </w:r>
      <w:r w:rsidRPr="00C3008A">
        <w:rPr>
          <w:rFonts w:ascii="Times New Roman" w:hAnsi="Times New Roman" w:cs="Times New Roman"/>
          <w:spacing w:val="-4"/>
          <w:vertAlign w:val="subscript"/>
        </w:rPr>
        <w:t>2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измерить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напряжение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U</w:t>
      </w:r>
      <w:r w:rsidRPr="00C3008A">
        <w:rPr>
          <w:rFonts w:ascii="Times New Roman" w:hAnsi="Times New Roman" w:cs="Times New Roman"/>
          <w:spacing w:val="-4"/>
          <w:vertAlign w:val="subscript"/>
        </w:rPr>
        <w:t>2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вторичной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обмотки</w:t>
      </w:r>
      <w:r w:rsidR="001B3567">
        <w:rPr>
          <w:rFonts w:ascii="Times New Roman" w:hAnsi="Times New Roman" w:cs="Times New Roman"/>
          <w:spacing w:val="-4"/>
        </w:rPr>
        <w:t xml:space="preserve"> </w:t>
      </w:r>
      <w:r w:rsidR="001B3567" w:rsidRPr="001B3567">
        <w:rPr>
          <w:rFonts w:ascii="Times New Roman" w:hAnsi="Times New Roman" w:cs="Times New Roman"/>
          <w:spacing w:val="-4"/>
        </w:rPr>
        <w:t>Айдар</w:t>
      </w:r>
      <w:r w:rsidR="001B3567">
        <w:rPr>
          <w:rFonts w:ascii="Times New Roman" w:hAnsi="Times New Roman" w:cs="Times New Roman"/>
          <w:spacing w:val="-4"/>
        </w:rPr>
        <w:t>а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трансформатора.</w:t>
      </w:r>
      <w:r w:rsidR="00C3008A">
        <w:rPr>
          <w:rFonts w:ascii="Times New Roman" w:hAnsi="Times New Roman" w:cs="Times New Roman"/>
          <w:spacing w:val="-4"/>
        </w:rPr>
        <w:br/>
      </w:r>
      <w:r w:rsidRPr="00C3008A">
        <w:rPr>
          <w:rFonts w:ascii="Times New Roman" w:hAnsi="Times New Roman" w:cs="Times New Roman"/>
          <w:spacing w:val="-4"/>
        </w:rPr>
        <w:t>По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данным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опыта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холостого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хода</w:t>
      </w:r>
      <w:r w:rsidR="006D096F" w:rsidRPr="00C3008A">
        <w:rPr>
          <w:rFonts w:ascii="Times New Roman" w:hAnsi="Times New Roman" w:cs="Times New Roman"/>
          <w:spacing w:val="-4"/>
        </w:rPr>
        <w:t xml:space="preserve"> (х.х.)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рассчитать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коэффициент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трансформации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K</w:t>
      </w:r>
      <w:r w:rsidR="00E32855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=</w:t>
      </w:r>
      <w:r w:rsidR="00E32855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U</w:t>
      </w:r>
      <w:r w:rsidRPr="00C3008A">
        <w:rPr>
          <w:rFonts w:ascii="Times New Roman" w:hAnsi="Times New Roman" w:cs="Times New Roman"/>
          <w:spacing w:val="-4"/>
          <w:vertAlign w:val="subscript"/>
        </w:rPr>
        <w:t>1</w:t>
      </w:r>
      <w:r w:rsidRPr="00C3008A">
        <w:rPr>
          <w:rFonts w:ascii="Times New Roman" w:hAnsi="Times New Roman" w:cs="Times New Roman"/>
          <w:spacing w:val="-4"/>
        </w:rPr>
        <w:t>/</w:t>
      </w:r>
      <w:r w:rsidRPr="00C3008A">
        <w:rPr>
          <w:rFonts w:ascii="Times New Roman" w:hAnsi="Times New Roman" w:cs="Times New Roman"/>
          <w:i/>
          <w:spacing w:val="-4"/>
          <w:lang w:val="en-US"/>
        </w:rPr>
        <w:t>U</w:t>
      </w:r>
      <w:r w:rsidRPr="00C3008A">
        <w:rPr>
          <w:rFonts w:ascii="Times New Roman" w:hAnsi="Times New Roman" w:cs="Times New Roman"/>
          <w:spacing w:val="-4"/>
          <w:vertAlign w:val="subscript"/>
        </w:rPr>
        <w:t>2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и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записать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в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Pr="00C3008A">
        <w:rPr>
          <w:rFonts w:ascii="Times New Roman" w:hAnsi="Times New Roman" w:cs="Times New Roman"/>
          <w:spacing w:val="-4"/>
        </w:rPr>
        <w:t>табл.</w:t>
      </w:r>
      <w:r w:rsidR="002955BF" w:rsidRPr="00C3008A">
        <w:rPr>
          <w:rFonts w:ascii="Times New Roman" w:hAnsi="Times New Roman" w:cs="Times New Roman"/>
          <w:spacing w:val="-4"/>
        </w:rPr>
        <w:t xml:space="preserve"> </w:t>
      </w:r>
      <w:r w:rsidR="00E32855" w:rsidRPr="00C3008A">
        <w:rPr>
          <w:rFonts w:ascii="Times New Roman" w:hAnsi="Times New Roman" w:cs="Times New Roman"/>
          <w:spacing w:val="-4"/>
        </w:rPr>
        <w:t>4.</w:t>
      </w:r>
      <w:r w:rsidRPr="00C3008A">
        <w:rPr>
          <w:rFonts w:ascii="Times New Roman" w:hAnsi="Times New Roman" w:cs="Times New Roman"/>
          <w:spacing w:val="-4"/>
        </w:rPr>
        <w:t>2.</w:t>
      </w:r>
    </w:p>
    <w:p w14:paraId="40889FB6" w14:textId="77777777" w:rsidR="00CF0C2E" w:rsidRPr="00AC2733" w:rsidRDefault="00CF0C2E" w:rsidP="00EA542E">
      <w:pPr>
        <w:spacing w:after="12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32855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2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58"/>
        <w:gridCol w:w="894"/>
        <w:gridCol w:w="895"/>
        <w:gridCol w:w="894"/>
        <w:gridCol w:w="895"/>
        <w:gridCol w:w="895"/>
        <w:gridCol w:w="1162"/>
      </w:tblGrid>
      <w:tr w:rsidR="00CF0C2E" w:rsidRPr="00EA542E" w14:paraId="7DF7388B" w14:textId="77777777" w:rsidTr="00070228">
        <w:trPr>
          <w:cantSplit/>
          <w:jc w:val="center"/>
        </w:trPr>
        <w:tc>
          <w:tcPr>
            <w:tcW w:w="658" w:type="dxa"/>
            <w:vAlign w:val="center"/>
          </w:tcPr>
          <w:p w14:paraId="5463D09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№</w:t>
            </w:r>
            <w:r w:rsidR="00C3008A">
              <w:rPr>
                <w:rFonts w:ascii="Times New Roman" w:hAnsi="Times New Roman" w:cs="Times New Roman"/>
                <w:sz w:val="19"/>
                <w:szCs w:val="19"/>
              </w:rPr>
              <w:br/>
              <w:t>п/п</w:t>
            </w:r>
          </w:p>
        </w:tc>
        <w:tc>
          <w:tcPr>
            <w:tcW w:w="894" w:type="dxa"/>
            <w:vAlign w:val="center"/>
          </w:tcPr>
          <w:p w14:paraId="1446625D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R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H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Ом</w:t>
            </w:r>
          </w:p>
        </w:tc>
        <w:tc>
          <w:tcPr>
            <w:tcW w:w="895" w:type="dxa"/>
            <w:vAlign w:val="center"/>
          </w:tcPr>
          <w:p w14:paraId="6B384906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</w:rPr>
              <w:t>Р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1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т</w:t>
            </w:r>
          </w:p>
        </w:tc>
        <w:tc>
          <w:tcPr>
            <w:tcW w:w="894" w:type="dxa"/>
            <w:vAlign w:val="center"/>
          </w:tcPr>
          <w:p w14:paraId="695650B5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I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1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А</w:t>
            </w:r>
          </w:p>
        </w:tc>
        <w:tc>
          <w:tcPr>
            <w:tcW w:w="895" w:type="dxa"/>
            <w:vAlign w:val="center"/>
          </w:tcPr>
          <w:p w14:paraId="2F630E64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с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lang w:val="en-US"/>
              </w:rPr>
              <w:t>os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lang w:val="en-US"/>
              </w:rPr>
              <w:t>φ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1</w:t>
            </w:r>
          </w:p>
        </w:tc>
        <w:tc>
          <w:tcPr>
            <w:tcW w:w="895" w:type="dxa"/>
            <w:vAlign w:val="center"/>
          </w:tcPr>
          <w:p w14:paraId="062BD59E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U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2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</w:t>
            </w:r>
          </w:p>
        </w:tc>
        <w:tc>
          <w:tcPr>
            <w:tcW w:w="1162" w:type="dxa"/>
            <w:vAlign w:val="center"/>
          </w:tcPr>
          <w:p w14:paraId="5AAEC638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Примечание</w:t>
            </w:r>
          </w:p>
        </w:tc>
      </w:tr>
      <w:tr w:rsidR="00CF0C2E" w:rsidRPr="00EA542E" w14:paraId="5A0A46FD" w14:textId="77777777" w:rsidTr="00070228">
        <w:trPr>
          <w:cantSplit/>
          <w:jc w:val="center"/>
        </w:trPr>
        <w:tc>
          <w:tcPr>
            <w:tcW w:w="658" w:type="dxa"/>
            <w:vAlign w:val="center"/>
          </w:tcPr>
          <w:p w14:paraId="10412369" w14:textId="77777777" w:rsidR="00CF0C2E" w:rsidRPr="00EA542E" w:rsidRDefault="00070228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sz w:val="19"/>
                <w:szCs w:val="19"/>
              </w:rPr>
              <w:t>1 (</w:t>
            </w:r>
            <w:r w:rsidR="00CF0C2E" w:rsidRPr="00EA542E">
              <w:rPr>
                <w:rFonts w:ascii="Times New Roman" w:hAnsi="Times New Roman" w:cs="Times New Roman"/>
                <w:sz w:val="19"/>
                <w:szCs w:val="19"/>
              </w:rPr>
              <w:t>х.х.</w:t>
            </w:r>
            <w:r>
              <w:rPr>
                <w:rFonts w:ascii="Times New Roman" w:hAnsi="Times New Roman" w:cs="Times New Roman"/>
                <w:sz w:val="19"/>
                <w:szCs w:val="19"/>
              </w:rPr>
              <w:t>)</w:t>
            </w:r>
          </w:p>
        </w:tc>
        <w:tc>
          <w:tcPr>
            <w:tcW w:w="894" w:type="dxa"/>
            <w:vAlign w:val="center"/>
          </w:tcPr>
          <w:p w14:paraId="2DF830D0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∞</w:t>
            </w:r>
          </w:p>
        </w:tc>
        <w:tc>
          <w:tcPr>
            <w:tcW w:w="895" w:type="dxa"/>
            <w:vAlign w:val="center"/>
          </w:tcPr>
          <w:p w14:paraId="257561D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4" w:type="dxa"/>
            <w:vAlign w:val="center"/>
          </w:tcPr>
          <w:p w14:paraId="233783D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23C9D04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104839B1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62" w:type="dxa"/>
            <w:vMerge w:val="restart"/>
            <w:vAlign w:val="center"/>
          </w:tcPr>
          <w:p w14:paraId="3DDA057B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U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1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=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="00E32855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…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</w:t>
            </w:r>
          </w:p>
          <w:p w14:paraId="701112C7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K</w:t>
            </w:r>
            <w:r w:rsidR="002955BF" w:rsidRPr="00EA542E">
              <w:rPr>
                <w:rFonts w:ascii="Times New Roman" w:hAnsi="Times New Roman" w:cs="Times New Roman"/>
                <w:i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=</w:t>
            </w:r>
            <w:r w:rsidR="00E32855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…</w:t>
            </w:r>
          </w:p>
        </w:tc>
      </w:tr>
      <w:tr w:rsidR="00CF0C2E" w:rsidRPr="00EA542E" w14:paraId="059B7853" w14:textId="77777777" w:rsidTr="00070228">
        <w:trPr>
          <w:cantSplit/>
          <w:jc w:val="center"/>
        </w:trPr>
        <w:tc>
          <w:tcPr>
            <w:tcW w:w="658" w:type="dxa"/>
            <w:vAlign w:val="center"/>
          </w:tcPr>
          <w:p w14:paraId="57524AED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2</w:t>
            </w:r>
          </w:p>
        </w:tc>
        <w:tc>
          <w:tcPr>
            <w:tcW w:w="894" w:type="dxa"/>
            <w:vAlign w:val="center"/>
          </w:tcPr>
          <w:p w14:paraId="0B1138F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2EC357E3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4" w:type="dxa"/>
            <w:vAlign w:val="center"/>
          </w:tcPr>
          <w:p w14:paraId="170F787C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478DD86E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27B4D452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62" w:type="dxa"/>
            <w:vMerge/>
            <w:vAlign w:val="center"/>
          </w:tcPr>
          <w:p w14:paraId="5F4217E4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54508A74" w14:textId="77777777" w:rsidTr="00070228">
        <w:trPr>
          <w:cantSplit/>
          <w:jc w:val="center"/>
        </w:trPr>
        <w:tc>
          <w:tcPr>
            <w:tcW w:w="658" w:type="dxa"/>
            <w:vAlign w:val="center"/>
          </w:tcPr>
          <w:p w14:paraId="3863AA3F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3</w:t>
            </w:r>
          </w:p>
        </w:tc>
        <w:tc>
          <w:tcPr>
            <w:tcW w:w="894" w:type="dxa"/>
            <w:vAlign w:val="center"/>
          </w:tcPr>
          <w:p w14:paraId="6286FF2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6FF7C4A6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4" w:type="dxa"/>
            <w:vAlign w:val="center"/>
          </w:tcPr>
          <w:p w14:paraId="0F3FFEB5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251B1689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1B3C42C4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62" w:type="dxa"/>
            <w:vMerge/>
            <w:vAlign w:val="center"/>
          </w:tcPr>
          <w:p w14:paraId="71DA0722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2B8EBA88" w14:textId="77777777" w:rsidTr="00070228">
        <w:trPr>
          <w:cantSplit/>
          <w:jc w:val="center"/>
        </w:trPr>
        <w:tc>
          <w:tcPr>
            <w:tcW w:w="658" w:type="dxa"/>
            <w:vAlign w:val="center"/>
          </w:tcPr>
          <w:p w14:paraId="30DC5B95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4</w:t>
            </w:r>
          </w:p>
        </w:tc>
        <w:tc>
          <w:tcPr>
            <w:tcW w:w="894" w:type="dxa"/>
            <w:vAlign w:val="center"/>
          </w:tcPr>
          <w:p w14:paraId="10B23BFF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20B46973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4" w:type="dxa"/>
            <w:vAlign w:val="center"/>
          </w:tcPr>
          <w:p w14:paraId="443E2304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1ED219CF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7D34ED5E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62" w:type="dxa"/>
            <w:vMerge/>
            <w:vAlign w:val="center"/>
          </w:tcPr>
          <w:p w14:paraId="728320D0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37C9EC01" w14:textId="77777777" w:rsidTr="00070228">
        <w:trPr>
          <w:cantSplit/>
          <w:jc w:val="center"/>
        </w:trPr>
        <w:tc>
          <w:tcPr>
            <w:tcW w:w="658" w:type="dxa"/>
            <w:vAlign w:val="center"/>
          </w:tcPr>
          <w:p w14:paraId="1D96CDB3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5</w:t>
            </w:r>
          </w:p>
        </w:tc>
        <w:tc>
          <w:tcPr>
            <w:tcW w:w="894" w:type="dxa"/>
            <w:vAlign w:val="center"/>
          </w:tcPr>
          <w:p w14:paraId="3D5DFAC8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596AB1AE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4" w:type="dxa"/>
            <w:vAlign w:val="center"/>
          </w:tcPr>
          <w:p w14:paraId="6D2F570B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4C2B4458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895" w:type="dxa"/>
            <w:vAlign w:val="center"/>
          </w:tcPr>
          <w:p w14:paraId="32E9CDD8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162" w:type="dxa"/>
            <w:vMerge/>
            <w:vAlign w:val="center"/>
          </w:tcPr>
          <w:p w14:paraId="4E8AA432" w14:textId="77777777" w:rsidR="00CF0C2E" w:rsidRPr="00EA542E" w:rsidRDefault="00CF0C2E" w:rsidP="00070228">
            <w:pPr>
              <w:spacing w:after="0" w:line="235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</w:tbl>
    <w:p w14:paraId="586FB409" w14:textId="77777777" w:rsidR="00CF0C2E" w:rsidRPr="00AC2733" w:rsidRDefault="00CF0C2E" w:rsidP="00070228">
      <w:pPr>
        <w:pStyle w:val="24"/>
      </w:pPr>
      <w:r w:rsidRPr="00AC2733">
        <w:t>Исследование</w:t>
      </w:r>
      <w:r w:rsidR="002955BF" w:rsidRPr="00AC2733">
        <w:t xml:space="preserve"> </w:t>
      </w:r>
      <w:r w:rsidRPr="00AC2733">
        <w:t>трансформатора</w:t>
      </w:r>
      <w:r w:rsidR="00C3008A">
        <w:t xml:space="preserve"> </w:t>
      </w:r>
      <w:r w:rsidRPr="00AC2733">
        <w:t>в</w:t>
      </w:r>
      <w:r w:rsidR="002955BF" w:rsidRPr="00AC2733">
        <w:t xml:space="preserve"> </w:t>
      </w:r>
      <w:r w:rsidRPr="00AC2733">
        <w:t>режиме</w:t>
      </w:r>
      <w:r w:rsidR="002955BF" w:rsidRPr="00AC2733">
        <w:t xml:space="preserve"> </w:t>
      </w:r>
      <w:r w:rsidRPr="00AC2733">
        <w:t>нагрузки</w:t>
      </w:r>
    </w:p>
    <w:p w14:paraId="505A96A9" w14:textId="77777777" w:rsidR="00CF0C2E" w:rsidRPr="00AC2733" w:rsidRDefault="00CF0C2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ереключател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величив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я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а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каза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хеме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бор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E32855" w:rsidRPr="00AC2733">
        <w:rPr>
          <w:rFonts w:ascii="Times New Roman" w:hAnsi="Times New Roman" w:cs="Times New Roman"/>
        </w:rPr>
        <w:t xml:space="preserve"> 4.</w:t>
      </w:r>
      <w:r w:rsidRPr="00AC2733">
        <w:rPr>
          <w:rFonts w:ascii="Times New Roman" w:hAnsi="Times New Roman" w:cs="Times New Roman"/>
        </w:rPr>
        <w:t>2.</w:t>
      </w:r>
    </w:p>
    <w:p w14:paraId="3E529F9F" w14:textId="77777777" w:rsidR="005C76BA" w:rsidRPr="00AC2733" w:rsidRDefault="005C76BA" w:rsidP="00070228">
      <w:pPr>
        <w:pStyle w:val="24"/>
      </w:pPr>
      <w:r w:rsidRPr="00AC2733">
        <w:t>Алгоритм</w:t>
      </w:r>
      <w:r w:rsidR="002955BF" w:rsidRPr="00AC2733">
        <w:t xml:space="preserve"> </w:t>
      </w:r>
      <w:r w:rsidRPr="00AC2733">
        <w:t>расч</w:t>
      </w:r>
      <w:r w:rsidR="00F5390E" w:rsidRPr="00AC2733">
        <w:t>е</w:t>
      </w:r>
      <w:r w:rsidRPr="00AC2733">
        <w:t>та</w:t>
      </w:r>
      <w:r w:rsidR="00EA542E">
        <w:br/>
      </w:r>
      <w:r w:rsidRPr="00AC2733">
        <w:t>по</w:t>
      </w:r>
      <w:r w:rsidR="002955BF" w:rsidRPr="00AC2733">
        <w:t xml:space="preserve"> </w:t>
      </w:r>
      <w:r w:rsidRPr="00AC2733">
        <w:t>результатам</w:t>
      </w:r>
      <w:r w:rsidR="002955BF" w:rsidRPr="00AC2733">
        <w:t xml:space="preserve"> </w:t>
      </w:r>
      <w:r w:rsidRPr="00AC2733">
        <w:t>эксперимента</w:t>
      </w:r>
    </w:p>
    <w:p w14:paraId="02C26285" w14:textId="77777777" w:rsidR="00CF0C2E" w:rsidRPr="00EA542E" w:rsidRDefault="00CF0C2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6"/>
        </w:rPr>
      </w:pPr>
      <w:r w:rsidRPr="00EA542E">
        <w:rPr>
          <w:rFonts w:ascii="Times New Roman" w:hAnsi="Times New Roman" w:cs="Times New Roman"/>
          <w:spacing w:val="-6"/>
        </w:rPr>
        <w:t>По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результатам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эксперимента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рассчитать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следующие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величины:</w:t>
      </w:r>
    </w:p>
    <w:p w14:paraId="764A2DED" w14:textId="77777777" w:rsidR="00CF0C2E" w:rsidRPr="00AC2733" w:rsidRDefault="00E32855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пол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S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U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CF0C2E" w:rsidRPr="00AC2733">
        <w:rPr>
          <w:rFonts w:ascii="Times New Roman" w:hAnsi="Times New Roman" w:cs="Times New Roman"/>
          <w:i/>
          <w:lang w:val="en-US"/>
        </w:rPr>
        <w:t>I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CF0C2E" w:rsidRPr="00AC2733">
        <w:rPr>
          <w:rFonts w:ascii="Times New Roman" w:hAnsi="Times New Roman" w:cs="Times New Roman"/>
        </w:rPr>
        <w:t>;</w:t>
      </w:r>
    </w:p>
    <w:p w14:paraId="16D0E459" w14:textId="77777777" w:rsidR="00CF0C2E" w:rsidRPr="00AC2733" w:rsidRDefault="00E32855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ток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вторич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бмот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I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U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CF0C2E" w:rsidRPr="00AC2733">
        <w:rPr>
          <w:rFonts w:ascii="Times New Roman" w:hAnsi="Times New Roman" w:cs="Times New Roman"/>
        </w:rPr>
        <w:t>/</w:t>
      </w:r>
      <w:r w:rsidR="00CF0C2E" w:rsidRPr="00AC2733">
        <w:rPr>
          <w:rFonts w:ascii="Times New Roman" w:hAnsi="Times New Roman" w:cs="Times New Roman"/>
          <w:i/>
          <w:lang w:val="en-US"/>
        </w:rPr>
        <w:t>R</w:t>
      </w:r>
      <w:r w:rsidR="00CF0C2E"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CF0C2E" w:rsidRPr="00AC2733">
        <w:rPr>
          <w:rFonts w:ascii="Times New Roman" w:hAnsi="Times New Roman" w:cs="Times New Roman"/>
        </w:rPr>
        <w:t>;</w:t>
      </w:r>
    </w:p>
    <w:p w14:paraId="66D4EF7D" w14:textId="77777777" w:rsidR="00CF0C2E" w:rsidRPr="00AC2733" w:rsidRDefault="00E32855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активную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вторич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бмот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P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U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CF0C2E" w:rsidRPr="00AC2733">
        <w:rPr>
          <w:rFonts w:ascii="Times New Roman" w:hAnsi="Times New Roman" w:cs="Times New Roman"/>
          <w:i/>
          <w:lang w:val="en-US"/>
        </w:rPr>
        <w:t>I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CF0C2E" w:rsidRPr="00AC2733">
        <w:rPr>
          <w:rFonts w:ascii="Times New Roman" w:hAnsi="Times New Roman" w:cs="Times New Roman"/>
        </w:rPr>
        <w:t>;</w:t>
      </w:r>
    </w:p>
    <w:p w14:paraId="11F4815A" w14:textId="77777777" w:rsidR="00CF0C2E" w:rsidRPr="00EA542E" w:rsidRDefault="00E32855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EA542E">
        <w:rPr>
          <w:rFonts w:ascii="Times New Roman" w:hAnsi="Times New Roman" w:cs="Times New Roman"/>
          <w:spacing w:val="-4"/>
        </w:rPr>
        <w:t>–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коэффициент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полезного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действия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трансформатора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η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spacing w:val="-4"/>
        </w:rPr>
        <w:t>=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CF0C2E" w:rsidRPr="00EA542E">
        <w:rPr>
          <w:rFonts w:ascii="Times New Roman" w:hAnsi="Times New Roman" w:cs="Times New Roman"/>
          <w:i/>
          <w:spacing w:val="-4"/>
          <w:lang w:val="en-US"/>
        </w:rPr>
        <w:t>P</w:t>
      </w:r>
      <w:r w:rsidR="00CF0C2E" w:rsidRPr="00EA542E">
        <w:rPr>
          <w:rFonts w:ascii="Times New Roman" w:hAnsi="Times New Roman" w:cs="Times New Roman"/>
          <w:spacing w:val="-4"/>
          <w:vertAlign w:val="subscript"/>
        </w:rPr>
        <w:t>2</w:t>
      </w:r>
      <w:r w:rsidR="00CF0C2E" w:rsidRPr="00EA542E">
        <w:rPr>
          <w:rFonts w:ascii="Times New Roman" w:hAnsi="Times New Roman" w:cs="Times New Roman"/>
          <w:spacing w:val="-4"/>
        </w:rPr>
        <w:t>/</w:t>
      </w:r>
      <w:r w:rsidR="00CF0C2E" w:rsidRPr="00EA542E">
        <w:rPr>
          <w:rFonts w:ascii="Times New Roman" w:hAnsi="Times New Roman" w:cs="Times New Roman"/>
          <w:i/>
          <w:spacing w:val="-4"/>
          <w:lang w:val="en-US"/>
        </w:rPr>
        <w:t>P</w:t>
      </w:r>
      <w:r w:rsidR="00CF0C2E" w:rsidRPr="00EA542E">
        <w:rPr>
          <w:rFonts w:ascii="Times New Roman" w:hAnsi="Times New Roman" w:cs="Times New Roman"/>
          <w:spacing w:val="-4"/>
          <w:vertAlign w:val="subscript"/>
        </w:rPr>
        <w:t>1</w:t>
      </w:r>
      <w:r w:rsidR="006D096F">
        <w:rPr>
          <w:rFonts w:ascii="Times New Roman" w:hAnsi="Times New Roman" w:cs="Times New Roman"/>
          <w:spacing w:val="-4"/>
        </w:rPr>
        <w:t>.</w:t>
      </w:r>
    </w:p>
    <w:p w14:paraId="6C132598" w14:textId="77777777" w:rsidR="00CF0C2E" w:rsidRDefault="00CF0C2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Результа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е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нося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32855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3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3596387F" w14:textId="77777777" w:rsidR="00CF0C2E" w:rsidRPr="00AC2733" w:rsidRDefault="00CF0C2E" w:rsidP="00EA542E">
      <w:pPr>
        <w:spacing w:after="12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32855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9"/>
        <w:gridCol w:w="1112"/>
        <w:gridCol w:w="1113"/>
        <w:gridCol w:w="1113"/>
        <w:gridCol w:w="1113"/>
        <w:gridCol w:w="1113"/>
      </w:tblGrid>
      <w:tr w:rsidR="00CF0C2E" w:rsidRPr="00EA542E" w14:paraId="6B081F64" w14:textId="77777777" w:rsidTr="00EA542E">
        <w:trPr>
          <w:cantSplit/>
        </w:trPr>
        <w:tc>
          <w:tcPr>
            <w:tcW w:w="992" w:type="dxa"/>
            <w:vAlign w:val="center"/>
          </w:tcPr>
          <w:p w14:paraId="5F0238C6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№</w:t>
            </w:r>
            <w:r w:rsidR="00C3008A">
              <w:rPr>
                <w:rFonts w:ascii="Times New Roman" w:hAnsi="Times New Roman" w:cs="Times New Roman"/>
                <w:sz w:val="19"/>
                <w:szCs w:val="19"/>
              </w:rPr>
              <w:br/>
              <w:t>п/п</w:t>
            </w:r>
          </w:p>
        </w:tc>
        <w:tc>
          <w:tcPr>
            <w:tcW w:w="1530" w:type="dxa"/>
            <w:vAlign w:val="center"/>
          </w:tcPr>
          <w:p w14:paraId="7348FF8F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S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1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А</w:t>
            </w:r>
          </w:p>
        </w:tc>
        <w:tc>
          <w:tcPr>
            <w:tcW w:w="1531" w:type="dxa"/>
            <w:vAlign w:val="center"/>
          </w:tcPr>
          <w:p w14:paraId="528105E9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P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  <w:lang w:val="en-US"/>
              </w:rPr>
              <w:t>1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т</w:t>
            </w:r>
          </w:p>
        </w:tc>
        <w:tc>
          <w:tcPr>
            <w:tcW w:w="1531" w:type="dxa"/>
            <w:vAlign w:val="center"/>
          </w:tcPr>
          <w:p w14:paraId="3ACCAA50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P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2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Вт</w:t>
            </w:r>
          </w:p>
        </w:tc>
        <w:tc>
          <w:tcPr>
            <w:tcW w:w="1531" w:type="dxa"/>
            <w:vAlign w:val="center"/>
          </w:tcPr>
          <w:p w14:paraId="58AEA3C4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i/>
                <w:sz w:val="19"/>
                <w:szCs w:val="19"/>
                <w:lang w:val="en-US"/>
              </w:rPr>
              <w:t>I</w:t>
            </w:r>
            <w:r w:rsidRPr="00EA542E">
              <w:rPr>
                <w:rFonts w:ascii="Times New Roman" w:hAnsi="Times New Roman" w:cs="Times New Roman"/>
                <w:sz w:val="19"/>
                <w:szCs w:val="19"/>
                <w:vertAlign w:val="subscript"/>
              </w:rPr>
              <w:t>2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,</w:t>
            </w:r>
            <w:r w:rsidR="002955BF" w:rsidRPr="00EA542E">
              <w:rPr>
                <w:rFonts w:ascii="Times New Roman" w:hAnsi="Times New Roman" w:cs="Times New Roman"/>
                <w:sz w:val="19"/>
                <w:szCs w:val="19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А</w:t>
            </w:r>
          </w:p>
        </w:tc>
        <w:tc>
          <w:tcPr>
            <w:tcW w:w="1531" w:type="dxa"/>
            <w:vAlign w:val="center"/>
          </w:tcPr>
          <w:p w14:paraId="3ECD74D7" w14:textId="77777777" w:rsidR="00CF0C2E" w:rsidRPr="00EA542E" w:rsidRDefault="00CF0C2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η</w:t>
            </w:r>
          </w:p>
        </w:tc>
      </w:tr>
      <w:tr w:rsidR="00CF0C2E" w:rsidRPr="00EA542E" w14:paraId="6C3A3962" w14:textId="77777777" w:rsidTr="00EA542E">
        <w:trPr>
          <w:cantSplit/>
        </w:trPr>
        <w:tc>
          <w:tcPr>
            <w:tcW w:w="992" w:type="dxa"/>
            <w:vAlign w:val="center"/>
          </w:tcPr>
          <w:p w14:paraId="31A91D84" w14:textId="77777777" w:rsidR="00CF0C2E" w:rsidRPr="00EA542E" w:rsidRDefault="00070228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sz w:val="19"/>
                <w:szCs w:val="19"/>
              </w:rPr>
              <w:t>1 (</w:t>
            </w:r>
            <w:r w:rsidR="00CF0C2E" w:rsidRPr="00EA542E">
              <w:rPr>
                <w:rFonts w:ascii="Times New Roman" w:hAnsi="Times New Roman" w:cs="Times New Roman"/>
                <w:sz w:val="19"/>
                <w:szCs w:val="19"/>
              </w:rPr>
              <w:t>х.х.</w:t>
            </w:r>
            <w:r>
              <w:rPr>
                <w:rFonts w:ascii="Times New Roman" w:hAnsi="Times New Roman" w:cs="Times New Roman"/>
                <w:sz w:val="19"/>
                <w:szCs w:val="19"/>
              </w:rPr>
              <w:t>)</w:t>
            </w:r>
          </w:p>
        </w:tc>
        <w:tc>
          <w:tcPr>
            <w:tcW w:w="1530" w:type="dxa"/>
            <w:vAlign w:val="center"/>
          </w:tcPr>
          <w:p w14:paraId="3FDE10DE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4539EC2A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5A25E717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7B1F4368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7969D5C1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1F45D991" w14:textId="77777777" w:rsidTr="00EA542E">
        <w:trPr>
          <w:cantSplit/>
        </w:trPr>
        <w:tc>
          <w:tcPr>
            <w:tcW w:w="992" w:type="dxa"/>
            <w:vAlign w:val="center"/>
          </w:tcPr>
          <w:p w14:paraId="10B85094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2</w:t>
            </w:r>
          </w:p>
        </w:tc>
        <w:tc>
          <w:tcPr>
            <w:tcW w:w="1530" w:type="dxa"/>
            <w:vAlign w:val="center"/>
          </w:tcPr>
          <w:p w14:paraId="09F7E781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0678FA03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6A1BF6C4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4DD6A773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3EE2D659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7F55894F" w14:textId="77777777" w:rsidTr="00EA542E">
        <w:trPr>
          <w:cantSplit/>
        </w:trPr>
        <w:tc>
          <w:tcPr>
            <w:tcW w:w="992" w:type="dxa"/>
            <w:vAlign w:val="center"/>
          </w:tcPr>
          <w:p w14:paraId="55B86338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3</w:t>
            </w:r>
          </w:p>
        </w:tc>
        <w:tc>
          <w:tcPr>
            <w:tcW w:w="1530" w:type="dxa"/>
            <w:vAlign w:val="center"/>
          </w:tcPr>
          <w:p w14:paraId="1DC3497E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67E71AB2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27F81A26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740FE477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20BCA012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54664691" w14:textId="77777777" w:rsidTr="00EA542E">
        <w:trPr>
          <w:cantSplit/>
        </w:trPr>
        <w:tc>
          <w:tcPr>
            <w:tcW w:w="992" w:type="dxa"/>
            <w:vAlign w:val="center"/>
          </w:tcPr>
          <w:p w14:paraId="0F819370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4</w:t>
            </w:r>
          </w:p>
        </w:tc>
        <w:tc>
          <w:tcPr>
            <w:tcW w:w="1530" w:type="dxa"/>
            <w:vAlign w:val="center"/>
          </w:tcPr>
          <w:p w14:paraId="7901ED5A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59FB8257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20C42C22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20DDD6BE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7983E7F3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  <w:tr w:rsidR="00CF0C2E" w:rsidRPr="00EA542E" w14:paraId="7F487F89" w14:textId="77777777" w:rsidTr="00EA542E">
        <w:trPr>
          <w:cantSplit/>
        </w:trPr>
        <w:tc>
          <w:tcPr>
            <w:tcW w:w="992" w:type="dxa"/>
            <w:vAlign w:val="center"/>
          </w:tcPr>
          <w:p w14:paraId="72AE1B17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  <w:r w:rsidRPr="00EA542E">
              <w:rPr>
                <w:rFonts w:ascii="Times New Roman" w:hAnsi="Times New Roman" w:cs="Times New Roman"/>
                <w:sz w:val="19"/>
                <w:szCs w:val="19"/>
              </w:rPr>
              <w:t>5</w:t>
            </w:r>
          </w:p>
        </w:tc>
        <w:tc>
          <w:tcPr>
            <w:tcW w:w="1530" w:type="dxa"/>
            <w:vAlign w:val="center"/>
          </w:tcPr>
          <w:p w14:paraId="1C522935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1703A6CE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0222EA6E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10883D47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  <w:tc>
          <w:tcPr>
            <w:tcW w:w="1531" w:type="dxa"/>
            <w:vAlign w:val="center"/>
          </w:tcPr>
          <w:p w14:paraId="55A392ED" w14:textId="77777777" w:rsidR="00CF0C2E" w:rsidRPr="00EA542E" w:rsidRDefault="00CF0C2E" w:rsidP="00C3008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19"/>
                <w:szCs w:val="19"/>
              </w:rPr>
            </w:pPr>
          </w:p>
        </w:tc>
      </w:tr>
    </w:tbl>
    <w:p w14:paraId="1B51AB20" w14:textId="77777777" w:rsidR="00EA542E" w:rsidRPr="00EA542E" w:rsidRDefault="00EA542E" w:rsidP="00EA542E">
      <w:pPr>
        <w:spacing w:after="0" w:line="264" w:lineRule="auto"/>
        <w:jc w:val="both"/>
        <w:rPr>
          <w:rFonts w:ascii="Times New Roman" w:hAnsi="Times New Roman" w:cs="Times New Roman"/>
          <w:sz w:val="12"/>
          <w:szCs w:val="12"/>
        </w:rPr>
      </w:pPr>
    </w:p>
    <w:p w14:paraId="271EA3F2" w14:textId="77777777" w:rsidR="00CF0C2E" w:rsidRPr="00AC2733" w:rsidRDefault="00CF0C2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32855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E32855" w:rsidRPr="00AC2733">
        <w:rPr>
          <w:rFonts w:ascii="Times New Roman" w:hAnsi="Times New Roman" w:cs="Times New Roman"/>
        </w:rPr>
        <w:t>4.</w:t>
      </w:r>
      <w:r w:rsidRPr="00AC2733">
        <w:rPr>
          <w:rFonts w:ascii="Times New Roman" w:hAnsi="Times New Roman" w:cs="Times New Roman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ро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вис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</w:rPr>
        <w:t>η,</w:t>
      </w:r>
      <w:r w:rsidR="00EA542E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  <w:lang w:val="en-US"/>
        </w:rPr>
        <w:t>cos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φ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070228" w:rsidRPr="00070228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f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</w:rPr>
        <w:t>);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6D096F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</w:rPr>
        <w:t>=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f</w:t>
      </w:r>
      <w:r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</w:rPr>
        <w:t>)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анализиров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вис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раз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вод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е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5D845307" w14:textId="77777777" w:rsidR="00CF0C2E" w:rsidRPr="00AC2733" w:rsidRDefault="00CF0C2E" w:rsidP="00C3008A">
      <w:pPr>
        <w:pStyle w:val="24"/>
        <w:spacing w:before="280" w:after="120" w:line="240" w:lineRule="auto"/>
      </w:pPr>
      <w:r w:rsidRPr="00AC2733">
        <w:t>Содержание</w:t>
      </w:r>
      <w:r w:rsidR="002955BF" w:rsidRPr="00AC2733">
        <w:t xml:space="preserve"> </w:t>
      </w:r>
      <w:r w:rsidRPr="00AC2733">
        <w:t>отчета</w:t>
      </w:r>
    </w:p>
    <w:p w14:paraId="387224C3" w14:textId="77777777" w:rsidR="00CF0C2E" w:rsidRPr="00AC2733" w:rsidRDefault="00CF0C2E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Отч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олже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держать:</w:t>
      </w:r>
    </w:p>
    <w:p w14:paraId="0DF911ED" w14:textId="77777777" w:rsidR="00CF0C2E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наимен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работ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ц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работы;</w:t>
      </w:r>
    </w:p>
    <w:p w14:paraId="273176B5" w14:textId="77777777" w:rsidR="00CF0C2E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схем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исследу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цепи;</w:t>
      </w:r>
    </w:p>
    <w:p w14:paraId="2FA3CDC7" w14:textId="77777777" w:rsidR="00CF0C2E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таблиц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результат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опы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вычислений;</w:t>
      </w:r>
    </w:p>
    <w:p w14:paraId="3A1A24D5" w14:textId="77777777" w:rsidR="00CF0C2E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расче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соотношения;</w:t>
      </w:r>
    </w:p>
    <w:p w14:paraId="1803DB8B" w14:textId="77777777" w:rsidR="00CF0C2E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графи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зависимосте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P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CF0C2E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η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lang w:val="en-US"/>
        </w:rPr>
        <w:t>cos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φ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C374A1" w:rsidRPr="00C374A1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f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(</w:t>
      </w:r>
      <w:r w:rsidR="00CF0C2E" w:rsidRPr="00AC2733">
        <w:rPr>
          <w:rFonts w:ascii="Times New Roman" w:hAnsi="Times New Roman" w:cs="Times New Roman"/>
          <w:i/>
          <w:lang w:val="en-US"/>
        </w:rPr>
        <w:t>P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CF0C2E" w:rsidRPr="00AC2733">
        <w:rPr>
          <w:rFonts w:ascii="Times New Roman" w:hAnsi="Times New Roman" w:cs="Times New Roman"/>
        </w:rPr>
        <w:t>);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I</w:t>
      </w:r>
      <w:r w:rsidR="00CF0C2E" w:rsidRPr="00AC2733">
        <w:rPr>
          <w:rFonts w:ascii="Times New Roman" w:hAnsi="Times New Roman" w:cs="Times New Roman"/>
          <w:vertAlign w:val="subscript"/>
        </w:rPr>
        <w:t>1</w:t>
      </w:r>
      <w:r w:rsidR="00CF0C2E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U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  <w:i/>
          <w:lang w:val="en-US"/>
        </w:rPr>
        <w:t>f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="00CF0C2E" w:rsidRPr="00AC2733">
        <w:rPr>
          <w:rFonts w:ascii="Times New Roman" w:hAnsi="Times New Roman" w:cs="Times New Roman"/>
        </w:rPr>
        <w:t>(</w:t>
      </w:r>
      <w:r w:rsidR="00CF0C2E" w:rsidRPr="00AC2733">
        <w:rPr>
          <w:rFonts w:ascii="Times New Roman" w:hAnsi="Times New Roman" w:cs="Times New Roman"/>
          <w:i/>
          <w:lang w:val="en-US"/>
        </w:rPr>
        <w:t>I</w:t>
      </w:r>
      <w:r w:rsidR="00CF0C2E" w:rsidRPr="00AC2733">
        <w:rPr>
          <w:rFonts w:ascii="Times New Roman" w:hAnsi="Times New Roman" w:cs="Times New Roman"/>
          <w:vertAlign w:val="subscript"/>
        </w:rPr>
        <w:t>2</w:t>
      </w:r>
      <w:r w:rsidR="00CF0C2E" w:rsidRPr="00AC2733">
        <w:rPr>
          <w:rFonts w:ascii="Times New Roman" w:hAnsi="Times New Roman" w:cs="Times New Roman"/>
        </w:rPr>
        <w:t>);</w:t>
      </w:r>
    </w:p>
    <w:p w14:paraId="670A2701" w14:textId="77777777" w:rsidR="00CF0C2E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– </w:t>
      </w:r>
      <w:r w:rsidR="00CF0C2E" w:rsidRPr="00AC2733">
        <w:rPr>
          <w:rFonts w:ascii="Times New Roman" w:hAnsi="Times New Roman" w:cs="Times New Roman"/>
        </w:rPr>
        <w:t>вывод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CF0C2E" w:rsidRPr="00AC2733">
        <w:rPr>
          <w:rFonts w:ascii="Times New Roman" w:hAnsi="Times New Roman" w:cs="Times New Roman"/>
        </w:rPr>
        <w:t>работе.</w:t>
      </w:r>
    </w:p>
    <w:p w14:paraId="0B874475" w14:textId="77777777" w:rsidR="00CF0C2E" w:rsidRPr="00AC2733" w:rsidRDefault="00CF0C2E" w:rsidP="00C3008A">
      <w:pPr>
        <w:pStyle w:val="24"/>
        <w:spacing w:before="280" w:after="120" w:line="240" w:lineRule="auto"/>
      </w:pPr>
      <w:r w:rsidRPr="00AC2733">
        <w:t>Контрольные</w:t>
      </w:r>
      <w:r w:rsidR="002955BF" w:rsidRPr="00AC2733">
        <w:t xml:space="preserve"> </w:t>
      </w:r>
      <w:r w:rsidRPr="00AC2733">
        <w:t>вопросы</w:t>
      </w:r>
    </w:p>
    <w:p w14:paraId="5F59EFFA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Устройств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знач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ухобмоточ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</w:p>
    <w:p w14:paraId="185841DC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ринцип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дно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ко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омагнит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ндукции.</w:t>
      </w:r>
    </w:p>
    <w:p w14:paraId="0CE347F4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Электродвижущ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л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</w:p>
    <w:p w14:paraId="064C0382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еж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лос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д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эффици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ции.</w:t>
      </w:r>
    </w:p>
    <w:p w14:paraId="2D2F379E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Нагруз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раф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вис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</w:rPr>
        <w:t>.</w:t>
      </w:r>
    </w:p>
    <w:p w14:paraId="07757461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Рабо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ой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нешня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ист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</w:p>
    <w:p w14:paraId="3FFE67C2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Энергетическ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иаграмм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Граф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висимос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2</w:t>
      </w:r>
      <w:r w:rsidRPr="00AC2733">
        <w:rPr>
          <w:rFonts w:ascii="Times New Roman" w:hAnsi="Times New Roman" w:cs="Times New Roman"/>
        </w:rPr>
        <w:t>.</w:t>
      </w:r>
    </w:p>
    <w:p w14:paraId="1DDF5200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те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эффици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е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оминаль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ж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.</w:t>
      </w:r>
    </w:p>
    <w:p w14:paraId="1B597948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709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ежи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ротк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мыкания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ротк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мыкании.</w:t>
      </w:r>
    </w:p>
    <w:p w14:paraId="528E8A3C" w14:textId="77777777" w:rsidR="00CF0C2E" w:rsidRPr="00AC2733" w:rsidRDefault="00CF0C2E" w:rsidP="00EA542E">
      <w:pPr>
        <w:pStyle w:val="a3"/>
        <w:numPr>
          <w:ilvl w:val="0"/>
          <w:numId w:val="30"/>
        </w:numPr>
        <w:tabs>
          <w:tab w:val="left" w:pos="851"/>
          <w:tab w:val="left" w:pos="1134"/>
        </w:tabs>
        <w:spacing w:after="0" w:line="264" w:lineRule="auto"/>
        <w:ind w:left="0" w:firstLine="454"/>
        <w:contextualSpacing w:val="0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чем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ердечн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ансформ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ыполняю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листов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отехническ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ли?</w:t>
      </w:r>
    </w:p>
    <w:p w14:paraId="4159F9C9" w14:textId="77777777" w:rsidR="001B2C5B" w:rsidRPr="00AC2733" w:rsidRDefault="001B2C5B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b/>
        </w:rPr>
        <w:sectPr w:rsidR="001B2C5B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33D073A1" w14:textId="77777777" w:rsidR="005C76BA" w:rsidRPr="00AC2733" w:rsidRDefault="005C76BA" w:rsidP="00EA542E">
      <w:pPr>
        <w:pStyle w:val="13"/>
      </w:pPr>
      <w:r w:rsidRPr="00AC2733">
        <w:lastRenderedPageBreak/>
        <w:t>ЛАБОРАТОРНАЯ</w:t>
      </w:r>
      <w:r w:rsidR="002955BF" w:rsidRPr="00AC2733">
        <w:t xml:space="preserve"> </w:t>
      </w:r>
      <w:r w:rsidRPr="00AC2733">
        <w:t>РАБОТА</w:t>
      </w:r>
      <w:r w:rsidR="002955BF" w:rsidRPr="00AC2733">
        <w:t xml:space="preserve"> </w:t>
      </w:r>
      <w:r w:rsidRPr="00AC2733">
        <w:t>№</w:t>
      </w:r>
      <w:r w:rsidR="001B2C5B" w:rsidRPr="00AC2733">
        <w:t xml:space="preserve"> </w:t>
      </w:r>
      <w:r w:rsidRPr="00AC2733">
        <w:t>5</w:t>
      </w:r>
      <w:r w:rsidR="001B2C5B" w:rsidRPr="00AC2733">
        <w:br/>
        <w:t>ИССЛЕДОВАНИЕ ТРЕХФАЗНОГО АСИНХРОННОГО ДВИГАТЕЛЯ С КОРОТКОЗАМКНУТЫМ РОТОРОМ</w:t>
      </w:r>
    </w:p>
    <w:p w14:paraId="5EF0B8A2" w14:textId="77777777" w:rsidR="001B2C5B" w:rsidRPr="00EA542E" w:rsidRDefault="001B2C5B" w:rsidP="00EA542E">
      <w:pPr>
        <w:spacing w:after="0" w:line="264" w:lineRule="auto"/>
        <w:jc w:val="both"/>
        <w:rPr>
          <w:rFonts w:ascii="Times New Roman" w:hAnsi="Times New Roman" w:cs="Times New Roman"/>
          <w:sz w:val="16"/>
          <w:szCs w:val="16"/>
        </w:rPr>
      </w:pPr>
    </w:p>
    <w:p w14:paraId="53E81430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Цель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работы: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</w:rPr>
        <w:t>ознакомить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собенностям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тройств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ехфа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синхро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я</w:t>
      </w:r>
      <w:r w:rsidR="00B657F4" w:rsidRPr="00AC2733">
        <w:rPr>
          <w:rFonts w:ascii="Times New Roman" w:hAnsi="Times New Roman" w:cs="Times New Roman"/>
        </w:rPr>
        <w:t xml:space="preserve"> (АД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роткозамкнут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отор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ов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е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ч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истики.</w:t>
      </w:r>
    </w:p>
    <w:p w14:paraId="095B6084" w14:textId="77777777" w:rsidR="005C76BA" w:rsidRPr="00AC2733" w:rsidRDefault="005C76BA" w:rsidP="00EA542E">
      <w:pPr>
        <w:pStyle w:val="24"/>
        <w:spacing w:before="200" w:after="120" w:line="240" w:lineRule="auto"/>
      </w:pPr>
      <w:r w:rsidRPr="00AC2733">
        <w:t>Общие</w:t>
      </w:r>
      <w:r w:rsidR="002955BF" w:rsidRPr="00AC2733">
        <w:t xml:space="preserve"> </w:t>
      </w:r>
      <w:r w:rsidRPr="00AC2733">
        <w:t>сведения</w:t>
      </w:r>
    </w:p>
    <w:p w14:paraId="11924AB9" w14:textId="77777777" w:rsidR="005C76BA" w:rsidRPr="00EA542E" w:rsidRDefault="005C76BA" w:rsidP="00EA542E">
      <w:pPr>
        <w:spacing w:after="0" w:line="259" w:lineRule="auto"/>
        <w:ind w:firstLine="454"/>
        <w:jc w:val="both"/>
        <w:rPr>
          <w:rFonts w:ascii="Times New Roman" w:hAnsi="Times New Roman" w:cs="Times New Roman"/>
          <w:spacing w:val="-6"/>
        </w:rPr>
      </w:pPr>
      <w:r w:rsidRPr="00EA542E">
        <w:rPr>
          <w:rFonts w:ascii="Times New Roman" w:hAnsi="Times New Roman" w:cs="Times New Roman"/>
          <w:spacing w:val="-6"/>
        </w:rPr>
        <w:t>1.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Ознакомиться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с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устройством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исследуемого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трехфазного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асинхронного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двигателя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и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записать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его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паспортные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данные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в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Pr="00EA542E">
        <w:rPr>
          <w:rFonts w:ascii="Times New Roman" w:hAnsi="Times New Roman" w:cs="Times New Roman"/>
          <w:spacing w:val="-6"/>
        </w:rPr>
        <w:t>табл.</w:t>
      </w:r>
      <w:r w:rsidR="002955BF" w:rsidRPr="00EA542E">
        <w:rPr>
          <w:rFonts w:ascii="Times New Roman" w:hAnsi="Times New Roman" w:cs="Times New Roman"/>
          <w:spacing w:val="-6"/>
        </w:rPr>
        <w:t xml:space="preserve"> </w:t>
      </w:r>
      <w:r w:rsidR="00B657F4" w:rsidRPr="00EA542E">
        <w:rPr>
          <w:rFonts w:ascii="Times New Roman" w:hAnsi="Times New Roman" w:cs="Times New Roman"/>
          <w:spacing w:val="-6"/>
        </w:rPr>
        <w:t>5.</w:t>
      </w:r>
      <w:r w:rsidRPr="00EA542E">
        <w:rPr>
          <w:rFonts w:ascii="Times New Roman" w:hAnsi="Times New Roman" w:cs="Times New Roman"/>
          <w:spacing w:val="-6"/>
        </w:rPr>
        <w:t>1.</w:t>
      </w:r>
    </w:p>
    <w:p w14:paraId="34495979" w14:textId="77777777" w:rsidR="005C76BA" w:rsidRPr="00AC2733" w:rsidRDefault="005C76BA" w:rsidP="00EA542E">
      <w:pPr>
        <w:spacing w:before="100"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Стенд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ЭМ1</w:t>
      </w:r>
      <w:r w:rsidR="00B657F4" w:rsidRPr="00AC2733">
        <w:rPr>
          <w:rFonts w:ascii="Times New Roman" w:hAnsi="Times New Roman" w:cs="Times New Roman"/>
          <w:b/>
        </w:rPr>
        <w:t>.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аспор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асинхронного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двигателя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с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короткозамкнутым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ротором</w:t>
      </w:r>
    </w:p>
    <w:p w14:paraId="7CFA4E9F" w14:textId="77777777" w:rsidR="005C76BA" w:rsidRPr="00AC2733" w:rsidRDefault="00B657F4" w:rsidP="00EA542E">
      <w:pPr>
        <w:pStyle w:val="Style3"/>
        <w:widowControl/>
        <w:spacing w:line="259" w:lineRule="auto"/>
        <w:ind w:firstLine="454"/>
        <w:jc w:val="both"/>
        <w:rPr>
          <w:rStyle w:val="FontStyle16"/>
          <w:rFonts w:ascii="Times New Roman" w:hAnsi="Times New Roman" w:cs="Times New Roman"/>
        </w:rPr>
      </w:pPr>
      <w:r w:rsidRPr="00AC2733">
        <w:rPr>
          <w:rStyle w:val="FontStyle16"/>
          <w:rFonts w:ascii="Times New Roman" w:hAnsi="Times New Roman" w:cs="Times New Roman"/>
        </w:rPr>
        <w:t xml:space="preserve">Тип </w:t>
      </w:r>
      <w:r w:rsidR="005C76BA" w:rsidRPr="00AC2733">
        <w:rPr>
          <w:rStyle w:val="FontStyle16"/>
          <w:rFonts w:ascii="Times New Roman" w:hAnsi="Times New Roman" w:cs="Times New Roman"/>
        </w:rPr>
        <w:t>АИС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71В4У3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U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1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220/38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В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I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1Н</w:t>
      </w:r>
      <w:r w:rsidRPr="00AC2733">
        <w:rPr>
          <w:rStyle w:val="FontStyle16"/>
          <w:rFonts w:ascii="Times New Roman" w:hAnsi="Times New Roman" w:cs="Times New Roman"/>
          <w:vertAlign w:val="superscript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2,04/1,18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А,</w:t>
      </w:r>
      <w:r w:rsidR="00EA542E">
        <w:rPr>
          <w:rStyle w:val="FontStyle16"/>
          <w:rFonts w:ascii="Times New Roman" w:hAnsi="Times New Roman" w:cs="Times New Roman"/>
        </w:rPr>
        <w:br/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P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37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Вт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n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37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б/мин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n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0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50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б/мин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lang w:val="en-US"/>
        </w:rPr>
        <w:t>cosφ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0,7;</w:t>
      </w:r>
      <w:r w:rsidR="00EA542E">
        <w:rPr>
          <w:rStyle w:val="FontStyle16"/>
          <w:rFonts w:ascii="Times New Roman" w:hAnsi="Times New Roman" w:cs="Times New Roman"/>
        </w:rPr>
        <w:br/>
      </w:r>
      <w:r w:rsidR="005C76BA" w:rsidRPr="00AC2733">
        <w:rPr>
          <w:rStyle w:val="FontStyle16"/>
          <w:rFonts w:ascii="Times New Roman" w:hAnsi="Times New Roman" w:cs="Times New Roman"/>
        </w:rPr>
        <w:t>∆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P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мех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1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Вт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R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1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9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м.</w:t>
      </w:r>
    </w:p>
    <w:p w14:paraId="29A71789" w14:textId="77777777" w:rsidR="005C76BA" w:rsidRPr="00AC2733" w:rsidRDefault="005C76BA" w:rsidP="00EA542E">
      <w:pPr>
        <w:spacing w:before="100" w:after="0" w:line="259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Стенд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ЭМ2</w:t>
      </w:r>
      <w:r w:rsidR="00B657F4" w:rsidRPr="00EA542E">
        <w:rPr>
          <w:rFonts w:ascii="Times New Roman" w:hAnsi="Times New Roman" w:cs="Times New Roman"/>
          <w:b/>
        </w:rPr>
        <w:t>.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аспор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асинхронного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двигателя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с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фазным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Pr="00AC2733">
        <w:rPr>
          <w:rStyle w:val="FontStyle16"/>
          <w:rFonts w:ascii="Times New Roman" w:hAnsi="Times New Roman" w:cs="Times New Roman"/>
        </w:rPr>
        <w:t>ротором</w:t>
      </w:r>
    </w:p>
    <w:p w14:paraId="0A3E9A4C" w14:textId="77777777" w:rsidR="005C76BA" w:rsidRPr="00AC2733" w:rsidRDefault="00B657F4" w:rsidP="00EA542E">
      <w:pPr>
        <w:pStyle w:val="Style3"/>
        <w:widowControl/>
        <w:spacing w:line="259" w:lineRule="auto"/>
        <w:ind w:firstLine="454"/>
        <w:jc w:val="both"/>
        <w:rPr>
          <w:rStyle w:val="FontStyle16"/>
          <w:rFonts w:ascii="Times New Roman" w:hAnsi="Times New Roman" w:cs="Times New Roman"/>
        </w:rPr>
      </w:pPr>
      <w:r w:rsidRPr="00EA542E">
        <w:rPr>
          <w:rStyle w:val="FontStyle16"/>
          <w:rFonts w:ascii="Times New Roman" w:hAnsi="Times New Roman" w:cs="Times New Roman"/>
          <w:spacing w:val="-4"/>
        </w:rPr>
        <w:t xml:space="preserve">Тип </w:t>
      </w:r>
      <w:r w:rsidR="005C76BA" w:rsidRPr="00EA542E">
        <w:rPr>
          <w:rStyle w:val="FontStyle16"/>
          <w:rFonts w:ascii="Times New Roman" w:hAnsi="Times New Roman" w:cs="Times New Roman"/>
          <w:spacing w:val="-4"/>
          <w:lang w:val="en-US"/>
        </w:rPr>
        <w:t>IMM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71В4У2,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i/>
          <w:spacing w:val="-4"/>
          <w:lang w:val="en-US"/>
        </w:rPr>
        <w:t>U</w:t>
      </w:r>
      <w:r w:rsidR="005C76BA" w:rsidRPr="00EA542E">
        <w:rPr>
          <w:rStyle w:val="FontStyle16"/>
          <w:rFonts w:ascii="Times New Roman" w:hAnsi="Times New Roman" w:cs="Times New Roman"/>
          <w:spacing w:val="-4"/>
          <w:vertAlign w:val="subscript"/>
        </w:rPr>
        <w:t>1Н</w:t>
      </w:r>
      <w:r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=</w:t>
      </w:r>
      <w:r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220/380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В,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i/>
          <w:spacing w:val="-4"/>
          <w:lang w:val="en-US"/>
        </w:rPr>
        <w:t>I</w:t>
      </w:r>
      <w:r w:rsidR="005C76BA" w:rsidRPr="00EA542E">
        <w:rPr>
          <w:rStyle w:val="FontStyle16"/>
          <w:rFonts w:ascii="Times New Roman" w:hAnsi="Times New Roman" w:cs="Times New Roman"/>
          <w:spacing w:val="-4"/>
          <w:vertAlign w:val="subscript"/>
        </w:rPr>
        <w:t>1Н</w:t>
      </w:r>
      <w:r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=</w:t>
      </w:r>
      <w:r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2,37/1,37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А,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i/>
          <w:spacing w:val="-4"/>
          <w:lang w:val="en-US"/>
        </w:rPr>
        <w:t>I</w:t>
      </w:r>
      <w:r w:rsidR="005C76BA" w:rsidRPr="00EA542E">
        <w:rPr>
          <w:rStyle w:val="FontStyle16"/>
          <w:rFonts w:ascii="Times New Roman" w:hAnsi="Times New Roman" w:cs="Times New Roman"/>
          <w:spacing w:val="-4"/>
          <w:vertAlign w:val="subscript"/>
        </w:rPr>
        <w:t>2Н</w:t>
      </w:r>
      <w:r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=</w:t>
      </w:r>
      <w:r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1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="005C76BA" w:rsidRPr="00EA542E">
        <w:rPr>
          <w:rStyle w:val="FontStyle16"/>
          <w:rFonts w:ascii="Times New Roman" w:hAnsi="Times New Roman" w:cs="Times New Roman"/>
          <w:spacing w:val="-4"/>
        </w:rPr>
        <w:t>А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P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37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Вт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n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37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б/мин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n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0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500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б/мин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lang w:val="en-US"/>
        </w:rPr>
        <w:t>cosφ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Н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0,7;</w:t>
      </w:r>
      <w:r w:rsidR="00EA542E">
        <w:rPr>
          <w:rStyle w:val="FontStyle16"/>
          <w:rFonts w:ascii="Times New Roman" w:hAnsi="Times New Roman" w:cs="Times New Roman"/>
        </w:rPr>
        <w:br/>
      </w:r>
      <w:r w:rsidR="005C76BA" w:rsidRPr="00AC2733">
        <w:rPr>
          <w:rStyle w:val="FontStyle16"/>
          <w:rFonts w:ascii="Times New Roman" w:hAnsi="Times New Roman" w:cs="Times New Roman"/>
        </w:rPr>
        <w:t>∆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P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мех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1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Вт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R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1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19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м,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  <w:i/>
          <w:lang w:val="en-US"/>
        </w:rPr>
        <w:t>R</w:t>
      </w:r>
      <w:r w:rsidR="005C76BA" w:rsidRPr="00AC2733">
        <w:rPr>
          <w:rStyle w:val="FontStyle16"/>
          <w:rFonts w:ascii="Times New Roman" w:hAnsi="Times New Roman" w:cs="Times New Roman"/>
          <w:vertAlign w:val="subscript"/>
        </w:rPr>
        <w:t>2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=</w:t>
      </w:r>
      <w:r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25</w:t>
      </w:r>
      <w:r w:rsidR="002955BF" w:rsidRPr="00AC2733">
        <w:rPr>
          <w:rStyle w:val="FontStyle16"/>
          <w:rFonts w:ascii="Times New Roman" w:hAnsi="Times New Roman" w:cs="Times New Roman"/>
        </w:rPr>
        <w:t xml:space="preserve"> </w:t>
      </w:r>
      <w:r w:rsidR="005C76BA" w:rsidRPr="00AC2733">
        <w:rPr>
          <w:rStyle w:val="FontStyle16"/>
          <w:rFonts w:ascii="Times New Roman" w:hAnsi="Times New Roman" w:cs="Times New Roman"/>
        </w:rPr>
        <w:t>Ом.</w:t>
      </w:r>
    </w:p>
    <w:p w14:paraId="1EB1F994" w14:textId="77777777" w:rsidR="005C76BA" w:rsidRPr="00EA542E" w:rsidRDefault="005C76BA" w:rsidP="00EA542E">
      <w:pPr>
        <w:pStyle w:val="Style3"/>
        <w:widowControl/>
        <w:spacing w:line="259" w:lineRule="auto"/>
        <w:ind w:firstLine="454"/>
        <w:jc w:val="both"/>
        <w:rPr>
          <w:rStyle w:val="FontStyle16"/>
          <w:rFonts w:ascii="Times New Roman" w:hAnsi="Times New Roman" w:cs="Times New Roman"/>
          <w:spacing w:val="-4"/>
        </w:rPr>
      </w:pPr>
      <w:r w:rsidRPr="00EA542E">
        <w:rPr>
          <w:rStyle w:val="FontStyle16"/>
          <w:rFonts w:ascii="Times New Roman" w:hAnsi="Times New Roman" w:cs="Times New Roman"/>
          <w:spacing w:val="-4"/>
        </w:rPr>
        <w:t>Паспортные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данные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машины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постоянного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тока: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∆</w:t>
      </w:r>
      <w:r w:rsidRPr="00EA542E">
        <w:rPr>
          <w:rStyle w:val="FontStyle16"/>
          <w:rFonts w:ascii="Times New Roman" w:hAnsi="Times New Roman" w:cs="Times New Roman"/>
          <w:i/>
          <w:spacing w:val="-4"/>
          <w:lang w:val="en-US"/>
        </w:rPr>
        <w:t>P</w:t>
      </w:r>
      <w:r w:rsidRPr="00EA542E">
        <w:rPr>
          <w:rStyle w:val="FontStyle16"/>
          <w:rFonts w:ascii="Times New Roman" w:hAnsi="Times New Roman" w:cs="Times New Roman"/>
          <w:spacing w:val="-4"/>
          <w:vertAlign w:val="subscript"/>
        </w:rPr>
        <w:t>мех</w:t>
      </w:r>
      <w:r w:rsidR="00B657F4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=</w:t>
      </w:r>
      <w:r w:rsidR="00B657F4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15</w:t>
      </w:r>
      <w:r w:rsidR="002955BF" w:rsidRPr="00EA542E">
        <w:rPr>
          <w:rStyle w:val="FontStyle16"/>
          <w:rFonts w:ascii="Times New Roman" w:hAnsi="Times New Roman" w:cs="Times New Roman"/>
          <w:spacing w:val="-4"/>
        </w:rPr>
        <w:t xml:space="preserve"> </w:t>
      </w:r>
      <w:r w:rsidRPr="00EA542E">
        <w:rPr>
          <w:rStyle w:val="FontStyle16"/>
          <w:rFonts w:ascii="Times New Roman" w:hAnsi="Times New Roman" w:cs="Times New Roman"/>
          <w:spacing w:val="-4"/>
        </w:rPr>
        <w:t>Вт.</w:t>
      </w:r>
    </w:p>
    <w:p w14:paraId="2CC05D70" w14:textId="77777777" w:rsidR="00B657F4" w:rsidRPr="00C3008A" w:rsidRDefault="00B657F4" w:rsidP="00EA542E">
      <w:pPr>
        <w:pStyle w:val="Style3"/>
        <w:widowControl/>
        <w:spacing w:line="240" w:lineRule="auto"/>
        <w:jc w:val="both"/>
        <w:rPr>
          <w:rStyle w:val="FontStyle16"/>
          <w:rFonts w:ascii="Times New Roman" w:hAnsi="Times New Roman" w:cs="Times New Roman"/>
          <w:sz w:val="14"/>
          <w:szCs w:val="14"/>
        </w:rPr>
      </w:pPr>
    </w:p>
    <w:p w14:paraId="6ACD4DC7" w14:textId="77777777" w:rsidR="005C76BA" w:rsidRPr="00AC2733" w:rsidRDefault="005C76BA" w:rsidP="00EA542E">
      <w:pPr>
        <w:spacing w:after="120" w:line="240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5.</w:t>
      </w:r>
      <w:r w:rsidRPr="00AC2733">
        <w:rPr>
          <w:rFonts w:ascii="Times New Roman" w:hAnsi="Times New Roman" w:cs="Times New Roman"/>
        </w:rPr>
        <w:t>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62"/>
        <w:gridCol w:w="650"/>
        <w:gridCol w:w="651"/>
        <w:gridCol w:w="650"/>
        <w:gridCol w:w="651"/>
        <w:gridCol w:w="745"/>
        <w:gridCol w:w="745"/>
        <w:gridCol w:w="1039"/>
      </w:tblGrid>
      <w:tr w:rsidR="005C76BA" w:rsidRPr="00EA542E" w14:paraId="551D322F" w14:textId="77777777" w:rsidTr="00EA542E">
        <w:trPr>
          <w:cantSplit/>
          <w:jc w:val="center"/>
        </w:trPr>
        <w:tc>
          <w:tcPr>
            <w:tcW w:w="1162" w:type="dxa"/>
            <w:vAlign w:val="center"/>
          </w:tcPr>
          <w:p w14:paraId="612DBF0E" w14:textId="7679F9B3" w:rsidR="005C76BA" w:rsidRPr="00EA542E" w:rsidRDefault="00237F29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ИГИЛ</w:t>
            </w:r>
          </w:p>
        </w:tc>
        <w:tc>
          <w:tcPr>
            <w:tcW w:w="650" w:type="dxa"/>
            <w:vAlign w:val="center"/>
          </w:tcPr>
          <w:p w14:paraId="33076E5A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Тип</w:t>
            </w:r>
          </w:p>
        </w:tc>
        <w:tc>
          <w:tcPr>
            <w:tcW w:w="651" w:type="dxa"/>
            <w:vAlign w:val="center"/>
          </w:tcPr>
          <w:p w14:paraId="3F214C9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U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H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</w:p>
        </w:tc>
        <w:tc>
          <w:tcPr>
            <w:tcW w:w="650" w:type="dxa"/>
            <w:vAlign w:val="center"/>
          </w:tcPr>
          <w:p w14:paraId="7B84D54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H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651" w:type="dxa"/>
            <w:vAlign w:val="center"/>
          </w:tcPr>
          <w:p w14:paraId="31F8335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P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H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Вт</w:t>
            </w:r>
          </w:p>
        </w:tc>
        <w:tc>
          <w:tcPr>
            <w:tcW w:w="745" w:type="dxa"/>
            <w:vAlign w:val="center"/>
          </w:tcPr>
          <w:p w14:paraId="19D612A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n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H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об/мин</w:t>
            </w:r>
          </w:p>
        </w:tc>
        <w:tc>
          <w:tcPr>
            <w:tcW w:w="745" w:type="dxa"/>
            <w:vAlign w:val="center"/>
          </w:tcPr>
          <w:p w14:paraId="449580A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os</w:t>
            </w:r>
            <w:r w:rsidRPr="00EA542E">
              <w:rPr>
                <w:rStyle w:val="FontStyle16"/>
                <w:rFonts w:ascii="Times New Roman" w:hAnsi="Times New Roman" w:cs="Times New Roman"/>
                <w:sz w:val="18"/>
                <w:szCs w:val="18"/>
                <w:lang w:val="en-US"/>
              </w:rPr>
              <w:t>φ</w:t>
            </w:r>
            <w:r w:rsidRPr="00EA542E">
              <w:rPr>
                <w:rStyle w:val="FontStyle16"/>
                <w:rFonts w:ascii="Times New Roman" w:hAnsi="Times New Roman" w:cs="Times New Roman"/>
                <w:sz w:val="18"/>
                <w:szCs w:val="18"/>
                <w:vertAlign w:val="subscript"/>
              </w:rPr>
              <w:t>Н</w:t>
            </w:r>
          </w:p>
        </w:tc>
        <w:tc>
          <w:tcPr>
            <w:tcW w:w="1039" w:type="dxa"/>
            <w:vAlign w:val="center"/>
          </w:tcPr>
          <w:p w14:paraId="36758286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Примечание</w:t>
            </w:r>
          </w:p>
        </w:tc>
      </w:tr>
      <w:tr w:rsidR="005C76BA" w:rsidRPr="00EA542E" w14:paraId="5C87D98C" w14:textId="77777777" w:rsidTr="00EA542E">
        <w:trPr>
          <w:cantSplit/>
          <w:jc w:val="center"/>
        </w:trPr>
        <w:tc>
          <w:tcPr>
            <w:tcW w:w="1162" w:type="dxa"/>
            <w:vAlign w:val="center"/>
          </w:tcPr>
          <w:p w14:paraId="5C1B174E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М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</w:t>
            </w:r>
          </w:p>
        </w:tc>
        <w:tc>
          <w:tcPr>
            <w:tcW w:w="650" w:type="dxa"/>
            <w:vAlign w:val="center"/>
          </w:tcPr>
          <w:p w14:paraId="1659EA3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651" w:type="dxa"/>
            <w:vAlign w:val="center"/>
          </w:tcPr>
          <w:p w14:paraId="127A585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650" w:type="dxa"/>
            <w:vAlign w:val="center"/>
          </w:tcPr>
          <w:p w14:paraId="7A9C6CE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651" w:type="dxa"/>
            <w:vAlign w:val="center"/>
          </w:tcPr>
          <w:p w14:paraId="5E09DB1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45" w:type="dxa"/>
            <w:vAlign w:val="center"/>
          </w:tcPr>
          <w:p w14:paraId="3B25E13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45" w:type="dxa"/>
            <w:vAlign w:val="center"/>
          </w:tcPr>
          <w:p w14:paraId="373E8E4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1039" w:type="dxa"/>
            <w:vAlign w:val="center"/>
          </w:tcPr>
          <w:p w14:paraId="75E4ADE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∆</w:t>
            </w: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P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мех</w:t>
            </w:r>
            <w:r w:rsidR="00EA542E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=</w:t>
            </w:r>
          </w:p>
          <w:p w14:paraId="60EF6F2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R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EA542E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=</w:t>
            </w:r>
          </w:p>
        </w:tc>
      </w:tr>
    </w:tbl>
    <w:p w14:paraId="62B1BA68" w14:textId="77777777" w:rsidR="00B657F4" w:rsidRPr="00EA542E" w:rsidRDefault="00B657F4" w:rsidP="00EA542E">
      <w:pPr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p w14:paraId="57490CDC" w14:textId="77777777" w:rsidR="005C76BA" w:rsidRPr="00C3008A" w:rsidRDefault="005C76BA" w:rsidP="00EA542E">
      <w:pPr>
        <w:spacing w:after="0" w:line="259" w:lineRule="auto"/>
        <w:ind w:firstLine="454"/>
        <w:jc w:val="both"/>
        <w:rPr>
          <w:rFonts w:ascii="Times New Roman" w:hAnsi="Times New Roman" w:cs="Times New Roman"/>
        </w:rPr>
      </w:pPr>
      <w:r w:rsidRPr="00C3008A">
        <w:rPr>
          <w:rFonts w:ascii="Times New Roman" w:hAnsi="Times New Roman" w:cs="Times New Roman"/>
        </w:rPr>
        <w:t>В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этой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таблиц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приняты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следующи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обозначения:</w:t>
      </w:r>
      <w:r w:rsidR="006D096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  <w:i/>
          <w:lang w:val="en-US"/>
        </w:rPr>
        <w:t>P</w:t>
      </w:r>
      <w:r w:rsidRPr="00C3008A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C3008A">
        <w:rPr>
          <w:rFonts w:ascii="Times New Roman" w:hAnsi="Times New Roman" w:cs="Times New Roman"/>
        </w:rPr>
        <w:t xml:space="preserve"> </w:t>
      </w:r>
      <w:r w:rsidR="00B657F4" w:rsidRPr="00C3008A">
        <w:rPr>
          <w:rFonts w:ascii="Times New Roman" w:hAnsi="Times New Roman" w:cs="Times New Roman"/>
        </w:rPr>
        <w:t>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номинальная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мощность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АД;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  <w:i/>
          <w:lang w:val="en-US"/>
        </w:rPr>
        <w:t>U</w:t>
      </w:r>
      <w:r w:rsidRPr="00C3008A">
        <w:rPr>
          <w:rFonts w:ascii="Times New Roman" w:hAnsi="Times New Roman" w:cs="Times New Roman"/>
          <w:vertAlign w:val="subscript"/>
        </w:rPr>
        <w:t>1</w:t>
      </w:r>
      <w:r w:rsidRPr="00C3008A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номинально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линейно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напряжение;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  <w:i/>
          <w:lang w:val="en-US"/>
        </w:rPr>
        <w:t>I</w:t>
      </w:r>
      <w:r w:rsidRPr="00C3008A">
        <w:rPr>
          <w:rFonts w:ascii="Times New Roman" w:hAnsi="Times New Roman" w:cs="Times New Roman"/>
          <w:vertAlign w:val="subscript"/>
        </w:rPr>
        <w:t>1</w:t>
      </w:r>
      <w:r w:rsidRPr="00C3008A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номинальный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ток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фазы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статора;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  <w:i/>
          <w:lang w:val="en-US"/>
        </w:rPr>
        <w:t>n</w:t>
      </w:r>
      <w:r w:rsidRPr="00C3008A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номинальная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скорость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ротора;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с</w:t>
      </w:r>
      <w:r w:rsidRPr="00C3008A">
        <w:rPr>
          <w:rFonts w:ascii="Times New Roman" w:hAnsi="Times New Roman" w:cs="Times New Roman"/>
          <w:lang w:val="en-US"/>
        </w:rPr>
        <w:t>os</w:t>
      </w:r>
      <w:r w:rsidRPr="00C3008A">
        <w:rPr>
          <w:rFonts w:ascii="Times New Roman" w:hAnsi="Times New Roman" w:cs="Times New Roman"/>
        </w:rPr>
        <w:t>φ</w:t>
      </w:r>
      <w:r w:rsidRPr="00C3008A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номинальный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коэффициент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мощности;</w:t>
      </w:r>
      <w:r w:rsidR="006D096F" w:rsidRPr="00C3008A">
        <w:rPr>
          <w:rFonts w:ascii="Times New Roman" w:hAnsi="Times New Roman" w:cs="Times New Roman"/>
        </w:rPr>
        <w:br/>
      </w:r>
      <w:r w:rsidRPr="00C3008A">
        <w:rPr>
          <w:rFonts w:ascii="Times New Roman" w:hAnsi="Times New Roman" w:cs="Times New Roman"/>
          <w:i/>
          <w:lang w:val="en-US"/>
        </w:rPr>
        <w:t>R</w:t>
      </w:r>
      <w:r w:rsidRPr="00C3008A">
        <w:rPr>
          <w:rFonts w:ascii="Times New Roman" w:hAnsi="Times New Roman" w:cs="Times New Roman"/>
          <w:vertAlign w:val="subscript"/>
        </w:rPr>
        <w:t>1</w:t>
      </w:r>
      <w:r w:rsidR="00B657F4" w:rsidRPr="00C3008A">
        <w:rPr>
          <w:rFonts w:ascii="Times New Roman" w:hAnsi="Times New Roman" w:cs="Times New Roman"/>
        </w:rPr>
        <w:t xml:space="preserve"> 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активно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сопротивлени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фазы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статора;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∆</w:t>
      </w:r>
      <w:r w:rsidRPr="00C3008A">
        <w:rPr>
          <w:rFonts w:ascii="Times New Roman" w:hAnsi="Times New Roman" w:cs="Times New Roman"/>
          <w:i/>
          <w:lang w:val="en-US"/>
        </w:rPr>
        <w:t>P</w:t>
      </w:r>
      <w:r w:rsidRPr="00C3008A">
        <w:rPr>
          <w:rFonts w:ascii="Times New Roman" w:hAnsi="Times New Roman" w:cs="Times New Roman"/>
          <w:vertAlign w:val="subscript"/>
        </w:rPr>
        <w:t>мех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–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механические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потери</w:t>
      </w:r>
      <w:r w:rsidR="002955BF" w:rsidRPr="00C3008A">
        <w:rPr>
          <w:rFonts w:ascii="Times New Roman" w:hAnsi="Times New Roman" w:cs="Times New Roman"/>
        </w:rPr>
        <w:t xml:space="preserve"> </w:t>
      </w:r>
      <w:r w:rsidRPr="00C3008A">
        <w:rPr>
          <w:rFonts w:ascii="Times New Roman" w:hAnsi="Times New Roman" w:cs="Times New Roman"/>
        </w:rPr>
        <w:t>АД.</w:t>
      </w:r>
    </w:p>
    <w:p w14:paraId="287F2F09" w14:textId="77777777" w:rsidR="005C76BA" w:rsidRPr="00EA542E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4"/>
        </w:rPr>
      </w:pPr>
      <w:r w:rsidRPr="00EA542E">
        <w:rPr>
          <w:rFonts w:ascii="Times New Roman" w:hAnsi="Times New Roman" w:cs="Times New Roman"/>
          <w:spacing w:val="-4"/>
        </w:rPr>
        <w:lastRenderedPageBreak/>
        <w:t>2.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Собрать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электрическую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схему,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представленную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на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рис.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B657F4" w:rsidRPr="00EA542E">
        <w:rPr>
          <w:rFonts w:ascii="Times New Roman" w:hAnsi="Times New Roman" w:cs="Times New Roman"/>
          <w:spacing w:val="-4"/>
        </w:rPr>
        <w:t>5.</w:t>
      </w:r>
      <w:r w:rsidRPr="00EA542E">
        <w:rPr>
          <w:rFonts w:ascii="Times New Roman" w:hAnsi="Times New Roman" w:cs="Times New Roman"/>
          <w:spacing w:val="-4"/>
        </w:rPr>
        <w:t>1</w:t>
      </w:r>
      <w:r w:rsidR="00B657F4" w:rsidRPr="00EA542E">
        <w:rPr>
          <w:rFonts w:ascii="Times New Roman" w:hAnsi="Times New Roman" w:cs="Times New Roman"/>
          <w:spacing w:val="-4"/>
        </w:rPr>
        <w:t>,</w:t>
      </w:r>
      <w:r w:rsidR="00EA542E">
        <w:rPr>
          <w:rFonts w:ascii="Times New Roman" w:hAnsi="Times New Roman" w:cs="Times New Roman"/>
          <w:spacing w:val="-4"/>
        </w:rPr>
        <w:br/>
      </w:r>
      <w:r w:rsidRPr="00EA542E">
        <w:rPr>
          <w:rFonts w:ascii="Times New Roman" w:hAnsi="Times New Roman" w:cs="Times New Roman"/>
          <w:spacing w:val="-4"/>
        </w:rPr>
        <w:t>и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представить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е</w:t>
      </w:r>
      <w:r w:rsidR="00F5390E" w:rsidRPr="00EA542E">
        <w:rPr>
          <w:rFonts w:ascii="Times New Roman" w:hAnsi="Times New Roman" w:cs="Times New Roman"/>
          <w:spacing w:val="-4"/>
        </w:rPr>
        <w:t>е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для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Pr="00EA542E">
        <w:rPr>
          <w:rFonts w:ascii="Times New Roman" w:hAnsi="Times New Roman" w:cs="Times New Roman"/>
          <w:spacing w:val="-4"/>
        </w:rPr>
        <w:t>проверки</w:t>
      </w:r>
      <w:r w:rsidR="002955BF" w:rsidRPr="00EA542E">
        <w:rPr>
          <w:rFonts w:ascii="Times New Roman" w:hAnsi="Times New Roman" w:cs="Times New Roman"/>
          <w:spacing w:val="-4"/>
        </w:rPr>
        <w:t xml:space="preserve"> </w:t>
      </w:r>
      <w:r w:rsidR="00B657F4" w:rsidRPr="00EA542E">
        <w:rPr>
          <w:rFonts w:ascii="Times New Roman" w:hAnsi="Times New Roman" w:cs="Times New Roman"/>
          <w:spacing w:val="-4"/>
        </w:rPr>
        <w:t>преподавателю.</w:t>
      </w:r>
    </w:p>
    <w:p w14:paraId="323C4150" w14:textId="77777777" w:rsidR="00B657F4" w:rsidRPr="006D096F" w:rsidRDefault="00B657F4" w:rsidP="00EA542E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CA27A1F" w14:textId="77777777" w:rsidR="005C76BA" w:rsidRDefault="002F7F75" w:rsidP="00EA542E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FC8D00D" wp14:editId="15E25C31">
            <wp:extent cx="3282696" cy="2209800"/>
            <wp:effectExtent l="19050" t="0" r="0" b="0"/>
            <wp:docPr id="34" name="Рисунок 33" descr="рис.5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5.1.tif"/>
                    <pic:cNvPicPr/>
                  </pic:nvPicPr>
                  <pic:blipFill>
                    <a:blip r:embed="rId3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82696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3CBDC" w14:textId="77777777" w:rsidR="00EA542E" w:rsidRPr="00EA542E" w:rsidRDefault="00EA542E" w:rsidP="00EA542E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A542E">
        <w:rPr>
          <w:rFonts w:ascii="Times New Roman" w:hAnsi="Times New Roman" w:cs="Times New Roman"/>
          <w:i/>
          <w:sz w:val="20"/>
          <w:szCs w:val="20"/>
        </w:rPr>
        <w:t>а</w:t>
      </w:r>
    </w:p>
    <w:p w14:paraId="2E206D2C" w14:textId="77777777" w:rsidR="005C76BA" w:rsidRPr="00EA542E" w:rsidRDefault="005C76BA" w:rsidP="006D096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2D08F7F1" w14:textId="77777777" w:rsidR="005C76BA" w:rsidRDefault="002F7F75" w:rsidP="00EA542E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7F772A2" wp14:editId="5AF5787B">
            <wp:extent cx="3188208" cy="2353056"/>
            <wp:effectExtent l="19050" t="0" r="0" b="0"/>
            <wp:docPr id="35" name="Рисунок 34" descr="рис.5.1б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5.1б.tif"/>
                    <pic:cNvPicPr/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8208" cy="235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CB2EA" w14:textId="77777777" w:rsidR="00EA542E" w:rsidRPr="00EA542E" w:rsidRDefault="00EA542E" w:rsidP="00EA542E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A542E">
        <w:rPr>
          <w:rFonts w:ascii="Times New Roman" w:hAnsi="Times New Roman" w:cs="Times New Roman"/>
          <w:i/>
          <w:sz w:val="20"/>
          <w:szCs w:val="20"/>
        </w:rPr>
        <w:t>б</w:t>
      </w:r>
    </w:p>
    <w:p w14:paraId="04089719" w14:textId="77777777" w:rsidR="005C76BA" w:rsidRPr="002F7F75" w:rsidRDefault="005C76BA" w:rsidP="00EA542E">
      <w:pPr>
        <w:pStyle w:val="30"/>
        <w:spacing w:before="100" w:after="0"/>
      </w:pPr>
      <w:r w:rsidRPr="002F7F75">
        <w:t>Рис.</w:t>
      </w:r>
      <w:r w:rsidR="002955BF" w:rsidRPr="002F7F75">
        <w:t xml:space="preserve"> </w:t>
      </w:r>
      <w:r w:rsidR="00B657F4" w:rsidRPr="002F7F75">
        <w:t>5</w:t>
      </w:r>
      <w:r w:rsidRPr="002F7F75">
        <w:t>.</w:t>
      </w:r>
      <w:r w:rsidR="00EA542E" w:rsidRPr="002F7F75">
        <w:t>1</w:t>
      </w:r>
      <w:r w:rsidR="00B657F4" w:rsidRPr="002F7F75">
        <w:t>.</w:t>
      </w:r>
      <w:r w:rsidR="002955BF" w:rsidRPr="002F7F75">
        <w:t xml:space="preserve"> </w:t>
      </w:r>
      <w:r w:rsidRPr="002F7F75">
        <w:t>Схема</w:t>
      </w:r>
      <w:r w:rsidR="002955BF" w:rsidRPr="002F7F75">
        <w:t xml:space="preserve"> </w:t>
      </w:r>
      <w:r w:rsidRPr="002F7F75">
        <w:t>исследования</w:t>
      </w:r>
      <w:r w:rsidR="002955BF" w:rsidRPr="002F7F75">
        <w:t xml:space="preserve"> </w:t>
      </w:r>
      <w:r w:rsidRPr="002F7F75">
        <w:t>асинхронного</w:t>
      </w:r>
      <w:r w:rsidR="002955BF" w:rsidRPr="002F7F75">
        <w:t xml:space="preserve"> </w:t>
      </w:r>
      <w:r w:rsidRPr="002F7F75">
        <w:t>двигателя</w:t>
      </w:r>
      <w:r w:rsidR="00EA542E" w:rsidRPr="002F7F75">
        <w:t xml:space="preserve"> </w:t>
      </w:r>
      <w:r w:rsidR="00EA542E" w:rsidRPr="002F7F75">
        <w:br/>
      </w:r>
      <w:r w:rsidRPr="002F7F75">
        <w:t>с</w:t>
      </w:r>
      <w:r w:rsidR="002955BF" w:rsidRPr="002F7F75">
        <w:t xml:space="preserve"> </w:t>
      </w:r>
      <w:r w:rsidRPr="002F7F75">
        <w:t>короткозамкнутым</w:t>
      </w:r>
      <w:r w:rsidR="002955BF" w:rsidRPr="002F7F75">
        <w:t xml:space="preserve"> </w:t>
      </w:r>
      <w:r w:rsidRPr="002F7F75">
        <w:t>ротором</w:t>
      </w:r>
      <w:r w:rsidR="006D096F">
        <w:t xml:space="preserve">: </w:t>
      </w:r>
      <w:r w:rsidR="006D096F" w:rsidRPr="006D096F">
        <w:rPr>
          <w:i/>
        </w:rPr>
        <w:t>а</w:t>
      </w:r>
      <w:r w:rsidR="006D096F">
        <w:t xml:space="preserve"> – </w:t>
      </w:r>
      <w:r w:rsidR="006D096F" w:rsidRPr="00EA542E">
        <w:t>стенд ЭМ1</w:t>
      </w:r>
      <w:r w:rsidR="006D096F">
        <w:t xml:space="preserve">; </w:t>
      </w:r>
      <w:r w:rsidR="006D096F" w:rsidRPr="006D096F">
        <w:rPr>
          <w:i/>
        </w:rPr>
        <w:t>б</w:t>
      </w:r>
      <w:r w:rsidR="006D096F">
        <w:t xml:space="preserve"> – </w:t>
      </w:r>
      <w:r w:rsidR="006D096F" w:rsidRPr="00EA542E">
        <w:t>стенд ЭМ2</w:t>
      </w:r>
    </w:p>
    <w:p w14:paraId="5899569F" w14:textId="7C5B1B93" w:rsidR="00EA542E" w:rsidRPr="006D096F" w:rsidRDefault="00EA542E" w:rsidP="006D096F">
      <w:pPr>
        <w:pageBreakBefore/>
        <w:spacing w:after="0" w:line="264" w:lineRule="auto"/>
        <w:ind w:firstLine="454"/>
        <w:jc w:val="both"/>
        <w:rPr>
          <w:rFonts w:ascii="Times New Roman" w:hAnsi="Times New Roman" w:cs="Times New Roman"/>
          <w:spacing w:val="4"/>
        </w:rPr>
      </w:pPr>
      <w:r w:rsidRPr="00AC2733">
        <w:rPr>
          <w:rFonts w:ascii="Times New Roman" w:hAnsi="Times New Roman" w:cs="Times New Roman"/>
        </w:rPr>
        <w:lastRenderedPageBreak/>
        <w:t>На рис. 5.1 приняты следующие обозначения:</w:t>
      </w:r>
      <w:r w:rsidR="006D096F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 xml:space="preserve">В2, В3, В7 – </w:t>
      </w:r>
      <w:r w:rsidRPr="006D096F">
        <w:rPr>
          <w:rFonts w:ascii="Times New Roman" w:hAnsi="Times New Roman" w:cs="Times New Roman"/>
          <w:spacing w:val="4"/>
        </w:rPr>
        <w:t xml:space="preserve">номера модулей лабораторного стенда; М1 – исследуемый трехфазный асинхронный двигатель; М2 – якорь нагрузочной машины; </w:t>
      </w:r>
      <w:r w:rsidRPr="006D096F">
        <w:rPr>
          <w:rFonts w:ascii="Times New Roman" w:hAnsi="Times New Roman" w:cs="Times New Roman"/>
          <w:spacing w:val="4"/>
          <w:lang w:val="en-US"/>
        </w:rPr>
        <w:t>LM</w:t>
      </w:r>
      <w:r w:rsidRPr="006D096F">
        <w:rPr>
          <w:rFonts w:ascii="Times New Roman" w:hAnsi="Times New Roman" w:cs="Times New Roman"/>
          <w:spacing w:val="4"/>
        </w:rPr>
        <w:t xml:space="preserve"> – обмотка возбуждения</w:t>
      </w:r>
      <w:r w:rsidR="00237F29">
        <w:rPr>
          <w:rFonts w:ascii="Times New Roman" w:hAnsi="Times New Roman" w:cs="Times New Roman"/>
          <w:spacing w:val="4"/>
        </w:rPr>
        <w:t xml:space="preserve"> </w:t>
      </w:r>
      <w:r w:rsidR="00237F29" w:rsidRPr="00237F29">
        <w:rPr>
          <w:rFonts w:ascii="Times New Roman" w:hAnsi="Times New Roman" w:cs="Times New Roman"/>
          <w:spacing w:val="4"/>
        </w:rPr>
        <w:t>сообществ</w:t>
      </w:r>
      <w:r w:rsidR="00237F29">
        <w:rPr>
          <w:rFonts w:ascii="Times New Roman" w:hAnsi="Times New Roman" w:cs="Times New Roman"/>
          <w:spacing w:val="4"/>
        </w:rPr>
        <w:t>а</w:t>
      </w:r>
      <w:r w:rsidR="00237F29" w:rsidRPr="00237F29">
        <w:rPr>
          <w:rFonts w:ascii="Times New Roman" w:hAnsi="Times New Roman" w:cs="Times New Roman"/>
          <w:spacing w:val="4"/>
        </w:rPr>
        <w:t xml:space="preserve"> «Сеть»</w:t>
      </w:r>
      <w:r w:rsidRPr="006D096F">
        <w:rPr>
          <w:rFonts w:ascii="Times New Roman" w:hAnsi="Times New Roman" w:cs="Times New Roman"/>
          <w:spacing w:val="4"/>
        </w:rPr>
        <w:t xml:space="preserve"> нагрузочной машины;</w:t>
      </w:r>
      <w:r w:rsidR="00237F29">
        <w:rPr>
          <w:rFonts w:ascii="Times New Roman" w:hAnsi="Times New Roman" w:cs="Times New Roman"/>
          <w:spacing w:val="4"/>
        </w:rPr>
        <w:t xml:space="preserve"> </w:t>
      </w:r>
      <w:r w:rsidRPr="006D096F">
        <w:rPr>
          <w:rFonts w:ascii="Times New Roman" w:hAnsi="Times New Roman" w:cs="Times New Roman"/>
          <w:i/>
          <w:spacing w:val="4"/>
        </w:rPr>
        <w:t>R</w:t>
      </w:r>
      <w:r w:rsidRPr="006D096F">
        <w:rPr>
          <w:rFonts w:ascii="Times New Roman" w:hAnsi="Times New Roman" w:cs="Times New Roman"/>
          <w:spacing w:val="4"/>
          <w:vertAlign w:val="subscript"/>
          <w:lang w:val="en-US"/>
        </w:rPr>
        <w:t>H</w:t>
      </w:r>
      <w:r w:rsidRPr="006D096F">
        <w:rPr>
          <w:rFonts w:ascii="Times New Roman" w:hAnsi="Times New Roman" w:cs="Times New Roman"/>
          <w:spacing w:val="4"/>
        </w:rPr>
        <w:t xml:space="preserve"> – сопротивление нагрузки; </w:t>
      </w:r>
      <w:r w:rsidRPr="006D096F">
        <w:rPr>
          <w:rFonts w:ascii="Times New Roman" w:hAnsi="Times New Roman" w:cs="Times New Roman"/>
          <w:spacing w:val="4"/>
          <w:lang w:val="en-US"/>
        </w:rPr>
        <w:t>SA</w:t>
      </w:r>
      <w:r w:rsidRPr="006D096F">
        <w:rPr>
          <w:rFonts w:ascii="Times New Roman" w:hAnsi="Times New Roman" w:cs="Times New Roman"/>
          <w:spacing w:val="4"/>
        </w:rPr>
        <w:t>1 – переключатель сопротивления нагрузки.</w:t>
      </w:r>
    </w:p>
    <w:p w14:paraId="0D9D08FA" w14:textId="77777777" w:rsidR="00EA542E" w:rsidRPr="00AC2733" w:rsidRDefault="00EA542E" w:rsidP="00EA542E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 xml:space="preserve">Измерительный прибор модуля В5 измеряет активную мощность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ф</w:t>
      </w:r>
      <w:r w:rsidRPr="00AC2733">
        <w:rPr>
          <w:rFonts w:ascii="Times New Roman" w:hAnsi="Times New Roman" w:cs="Times New Roman"/>
        </w:rPr>
        <w:t xml:space="preserve"> и ток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 xml:space="preserve"> одной фазы обмотки статора, фазное напряжение</w:t>
      </w:r>
      <w:r w:rsidRPr="00AC2733">
        <w:rPr>
          <w:rFonts w:ascii="Times New Roman" w:hAnsi="Times New Roman" w:cs="Times New Roman"/>
          <w:i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 xml:space="preserve"> питающей сети, коэффициент мощности с</w:t>
      </w:r>
      <w:r w:rsidRPr="00AC2733">
        <w:rPr>
          <w:rFonts w:ascii="Times New Roman" w:hAnsi="Times New Roman" w:cs="Times New Roman"/>
          <w:lang w:val="en-US"/>
        </w:rPr>
        <w:t>os</w:t>
      </w:r>
      <w:r w:rsidRPr="00AC2733">
        <w:rPr>
          <w:rFonts w:ascii="Times New Roman" w:hAnsi="Times New Roman" w:cs="Times New Roman"/>
        </w:rPr>
        <w:t>φ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 xml:space="preserve"> асинхронного двигателя.</w:t>
      </w:r>
    </w:p>
    <w:p w14:paraId="5C6E11EC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ходн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ен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ен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есточен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збужд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LM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ключе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ключат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ои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ени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∞.</w:t>
      </w:r>
    </w:p>
    <w:p w14:paraId="05B25FEF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ус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синхро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изводи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ключе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ет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8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мощ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втома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2.</w:t>
      </w:r>
    </w:p>
    <w:p w14:paraId="2716F518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Режим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холостого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хода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А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зд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ключе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збужд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LM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ключател</w:t>
      </w:r>
      <w:r w:rsidR="00B657F4" w:rsidRPr="00AC2733">
        <w:rPr>
          <w:rFonts w:ascii="Times New Roman" w:hAnsi="Times New Roman" w:cs="Times New Roman"/>
        </w:rPr>
        <w:t>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</w:t>
      </w:r>
      <w:r w:rsidR="00B657F4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 xml:space="preserve">установленном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∞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жи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синхро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звива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больш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ращающи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м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одо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ил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шина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2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кор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ращ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о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жи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лос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д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лиз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n</w:t>
      </w:r>
      <w:r w:rsidRPr="00AC2733">
        <w:rPr>
          <w:rFonts w:ascii="Times New Roman" w:hAnsi="Times New Roman" w:cs="Times New Roman"/>
          <w:vertAlign w:val="subscript"/>
        </w:rPr>
        <w:t>0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50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/мин.</w:t>
      </w:r>
    </w:p>
    <w:p w14:paraId="36C56612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</w:rPr>
        <w:t>Нагрузка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на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валу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асинхронного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двиг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зд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мощ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оч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ши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2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ал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тор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ханичес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едине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ал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синхронно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ши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1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зда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обходим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ключ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збужд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LM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 xml:space="preserve">в </w:t>
      </w:r>
      <w:r w:rsidRPr="00AC2733">
        <w:rPr>
          <w:rFonts w:ascii="Times New Roman" w:hAnsi="Times New Roman" w:cs="Times New Roman"/>
        </w:rPr>
        <w:t>22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b/>
          <w:i/>
        </w:rPr>
        <w:t>Нагрузка</w:t>
      </w:r>
      <w:r w:rsidR="002955BF" w:rsidRPr="00AC2733">
        <w:rPr>
          <w:rFonts w:ascii="Times New Roman" w:hAnsi="Times New Roman" w:cs="Times New Roman"/>
          <w:b/>
          <w:i/>
        </w:rPr>
        <w:t xml:space="preserve"> </w:t>
      </w:r>
      <w:r w:rsidRPr="00AC2733">
        <w:rPr>
          <w:rFonts w:ascii="Times New Roman" w:hAnsi="Times New Roman" w:cs="Times New Roman"/>
          <w:b/>
          <w:i/>
        </w:rPr>
        <w:t>регулиру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ени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оч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  <w:lang w:val="en-US"/>
        </w:rPr>
        <w:t>H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мощ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ключ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тор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ходи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7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личи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порциональ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о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якор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шин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2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тор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ря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мперметр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г.</w:t>
      </w:r>
      <w:r w:rsidR="002955BF" w:rsidRPr="00AC2733">
        <w:rPr>
          <w:rFonts w:ascii="Times New Roman" w:hAnsi="Times New Roman" w:cs="Times New Roman"/>
        </w:rPr>
        <w:t xml:space="preserve"> </w:t>
      </w:r>
    </w:p>
    <w:p w14:paraId="4DE99DE6" w14:textId="77777777" w:rsidR="005C76BA" w:rsidRPr="00AC2733" w:rsidRDefault="005C76BA" w:rsidP="00EA542E">
      <w:pPr>
        <w:numPr>
          <w:ilvl w:val="0"/>
          <w:numId w:val="32"/>
        </w:numPr>
        <w:tabs>
          <w:tab w:val="left" w:pos="709"/>
        </w:tabs>
        <w:spacing w:after="0" w:line="264" w:lineRule="auto"/>
        <w:ind w:left="0" w:firstLine="454"/>
        <w:jc w:val="both"/>
        <w:rPr>
          <w:rFonts w:ascii="Times New Roman" w:hAnsi="Times New Roman" w:cs="Times New Roman"/>
          <w:b/>
        </w:rPr>
      </w:pPr>
      <w:r w:rsidRPr="00AC2733">
        <w:rPr>
          <w:rFonts w:ascii="Times New Roman" w:hAnsi="Times New Roman" w:cs="Times New Roman"/>
          <w:b/>
        </w:rPr>
        <w:t>Снятие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рабочих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характеристик</w:t>
      </w:r>
      <w:r w:rsidR="002955BF" w:rsidRPr="00AC2733">
        <w:rPr>
          <w:rFonts w:ascii="Times New Roman" w:hAnsi="Times New Roman" w:cs="Times New Roman"/>
          <w:b/>
        </w:rPr>
        <w:t xml:space="preserve"> </w:t>
      </w:r>
      <w:r w:rsidRPr="00AC2733">
        <w:rPr>
          <w:rFonts w:ascii="Times New Roman" w:hAnsi="Times New Roman" w:cs="Times New Roman"/>
          <w:b/>
        </w:rPr>
        <w:t>АД</w:t>
      </w:r>
    </w:p>
    <w:p w14:paraId="165B66D6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нят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чи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ист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обходим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уст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следуем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синхрон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1.</w:t>
      </w:r>
    </w:p>
    <w:p w14:paraId="4B84D0E5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  <w:i/>
          <w:u w:val="single"/>
        </w:rPr>
        <w:lastRenderedPageBreak/>
        <w:t>Двигатель</w:t>
      </w:r>
      <w:r w:rsidR="002955BF" w:rsidRPr="00AC2733">
        <w:rPr>
          <w:rFonts w:ascii="Times New Roman" w:hAnsi="Times New Roman" w:cs="Times New Roman"/>
          <w:b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запускается</w:t>
      </w:r>
      <w:r w:rsidR="002955BF" w:rsidRPr="00AC2733">
        <w:rPr>
          <w:rFonts w:ascii="Times New Roman" w:hAnsi="Times New Roman" w:cs="Times New Roman"/>
          <w:b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на</w:t>
      </w:r>
      <w:r w:rsidR="002955BF" w:rsidRPr="00AC2733">
        <w:rPr>
          <w:rFonts w:ascii="Times New Roman" w:hAnsi="Times New Roman" w:cs="Times New Roman"/>
          <w:b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холостом</w:t>
      </w:r>
      <w:r w:rsidR="002955BF" w:rsidRPr="00AC2733">
        <w:rPr>
          <w:rFonts w:ascii="Times New Roman" w:hAnsi="Times New Roman" w:cs="Times New Roman"/>
          <w:b/>
          <w:i/>
          <w:u w:val="single"/>
        </w:rPr>
        <w:t xml:space="preserve"> </w:t>
      </w:r>
      <w:r w:rsidRPr="00AC2733">
        <w:rPr>
          <w:rFonts w:ascii="Times New Roman" w:hAnsi="Times New Roman" w:cs="Times New Roman"/>
          <w:b/>
          <w:i/>
          <w:u w:val="single"/>
        </w:rPr>
        <w:t>ходу</w:t>
      </w:r>
      <w:r w:rsidRPr="00AC2733">
        <w:rPr>
          <w:rFonts w:ascii="Times New Roman" w:hAnsi="Times New Roman" w:cs="Times New Roman"/>
          <w:b/>
          <w:i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уск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озбужд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LM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ключ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сточ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тоян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2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ключат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танов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о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∞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т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втомат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ду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д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рехфазно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пря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8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л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уск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ня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бор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F45E03">
        <w:rPr>
          <w:rFonts w:ascii="Times New Roman" w:hAnsi="Times New Roman" w:cs="Times New Roman"/>
        </w:rPr>
        <w:t>в</w:t>
      </w:r>
      <w:r w:rsidR="002955BF" w:rsidRPr="00F45E03">
        <w:rPr>
          <w:rFonts w:ascii="Times New Roman" w:hAnsi="Times New Roman" w:cs="Times New Roman"/>
        </w:rPr>
        <w:t xml:space="preserve"> </w:t>
      </w:r>
      <w:r w:rsidRPr="00F45E03">
        <w:rPr>
          <w:rFonts w:ascii="Times New Roman" w:hAnsi="Times New Roman" w:cs="Times New Roman"/>
        </w:rPr>
        <w:t>режиме</w:t>
      </w:r>
      <w:r w:rsidR="002955BF" w:rsidRPr="00F45E03">
        <w:rPr>
          <w:rFonts w:ascii="Times New Roman" w:hAnsi="Times New Roman" w:cs="Times New Roman"/>
        </w:rPr>
        <w:t xml:space="preserve"> </w:t>
      </w:r>
      <w:r w:rsidRPr="00F45E03">
        <w:rPr>
          <w:rFonts w:ascii="Times New Roman" w:hAnsi="Times New Roman" w:cs="Times New Roman"/>
        </w:rPr>
        <w:t>холостого</w:t>
      </w:r>
      <w:r w:rsidR="002955BF" w:rsidRPr="00F45E03">
        <w:rPr>
          <w:rFonts w:ascii="Times New Roman" w:hAnsi="Times New Roman" w:cs="Times New Roman"/>
        </w:rPr>
        <w:t xml:space="preserve"> </w:t>
      </w:r>
      <w:r w:rsidRPr="00F45E03">
        <w:rPr>
          <w:rFonts w:ascii="Times New Roman" w:hAnsi="Times New Roman" w:cs="Times New Roman"/>
        </w:rPr>
        <w:t>хода</w:t>
      </w:r>
      <w:r w:rsidR="002955BF" w:rsidRPr="00F45E03">
        <w:rPr>
          <w:rFonts w:ascii="Times New Roman" w:hAnsi="Times New Roman" w:cs="Times New Roman"/>
        </w:rPr>
        <w:t xml:space="preserve"> </w:t>
      </w:r>
      <w:r w:rsidRPr="00F45E03">
        <w:rPr>
          <w:rFonts w:ascii="Times New Roman" w:hAnsi="Times New Roman" w:cs="Times New Roman"/>
        </w:rPr>
        <w:t>(х.х.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рхню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рок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5.</w:t>
      </w:r>
      <w:r w:rsidRPr="00AC2733">
        <w:rPr>
          <w:rFonts w:ascii="Times New Roman" w:hAnsi="Times New Roman" w:cs="Times New Roman"/>
        </w:rPr>
        <w:t>2.</w:t>
      </w:r>
    </w:p>
    <w:p w14:paraId="414EC106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b/>
          <w:i/>
        </w:rPr>
        <w:t>Снятие</w:t>
      </w:r>
      <w:r w:rsidR="002955BF" w:rsidRPr="00AC2733">
        <w:rPr>
          <w:rFonts w:ascii="Times New Roman" w:hAnsi="Times New Roman" w:cs="Times New Roman"/>
          <w:b/>
          <w:i/>
        </w:rPr>
        <w:t xml:space="preserve"> </w:t>
      </w:r>
      <w:r w:rsidRPr="00AC2733">
        <w:rPr>
          <w:rFonts w:ascii="Times New Roman" w:hAnsi="Times New Roman" w:cs="Times New Roman"/>
          <w:b/>
          <w:i/>
        </w:rPr>
        <w:t>характеристик</w:t>
      </w:r>
      <w:r w:rsidR="002955BF" w:rsidRPr="00AC2733">
        <w:rPr>
          <w:rFonts w:ascii="Times New Roman" w:hAnsi="Times New Roman" w:cs="Times New Roman"/>
          <w:b/>
          <w:i/>
        </w:rPr>
        <w:t xml:space="preserve"> </w:t>
      </w:r>
      <w:r w:rsidRPr="00AC2733">
        <w:rPr>
          <w:rFonts w:ascii="Times New Roman" w:hAnsi="Times New Roman" w:cs="Times New Roman"/>
          <w:b/>
          <w:i/>
        </w:rPr>
        <w:t>в</w:t>
      </w:r>
      <w:r w:rsidR="002955BF" w:rsidRPr="00AC2733">
        <w:rPr>
          <w:rFonts w:ascii="Times New Roman" w:hAnsi="Times New Roman" w:cs="Times New Roman"/>
          <w:b/>
          <w:i/>
        </w:rPr>
        <w:t xml:space="preserve"> </w:t>
      </w:r>
      <w:r w:rsidRPr="00AC2733">
        <w:rPr>
          <w:rFonts w:ascii="Times New Roman" w:hAnsi="Times New Roman" w:cs="Times New Roman"/>
          <w:b/>
          <w:i/>
        </w:rPr>
        <w:t>режиме</w:t>
      </w:r>
      <w:r w:rsidR="002955BF" w:rsidRPr="00AC2733">
        <w:rPr>
          <w:rFonts w:ascii="Times New Roman" w:hAnsi="Times New Roman" w:cs="Times New Roman"/>
          <w:b/>
          <w:i/>
        </w:rPr>
        <w:t xml:space="preserve"> </w:t>
      </w:r>
      <w:r w:rsidRPr="00AC2733">
        <w:rPr>
          <w:rFonts w:ascii="Times New Roman" w:hAnsi="Times New Roman" w:cs="Times New Roman"/>
          <w:b/>
          <w:i/>
        </w:rPr>
        <w:t>нагрузк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велич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к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ал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остигае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мощью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ереключател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lang w:val="en-US"/>
        </w:rPr>
        <w:t>SA</w:t>
      </w:r>
      <w:r w:rsidRPr="00AC2733">
        <w:rPr>
          <w:rFonts w:ascii="Times New Roman" w:hAnsi="Times New Roman" w:cs="Times New Roman"/>
        </w:rPr>
        <w:t>1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следовательн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меня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противл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узоч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ис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ряд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</w:rPr>
        <w:t>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∞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000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400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200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10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н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ибор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5.</w:t>
      </w:r>
      <w:r w:rsidRPr="00AC2733">
        <w:rPr>
          <w:rFonts w:ascii="Times New Roman" w:hAnsi="Times New Roman" w:cs="Times New Roman"/>
        </w:rPr>
        <w:t>2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нят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арактеристик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еобходим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овод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быстро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чтоб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низи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гре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мен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становк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зульта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ксперимен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каз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реподавателю.</w:t>
      </w:r>
    </w:p>
    <w:p w14:paraId="054FE93C" w14:textId="77777777" w:rsidR="005C76BA" w:rsidRPr="00AC2733" w:rsidRDefault="005C76BA" w:rsidP="00EA542E">
      <w:pPr>
        <w:spacing w:after="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5.</w:t>
      </w:r>
      <w:r w:rsidRPr="00AC2733">
        <w:rPr>
          <w:rFonts w:ascii="Times New Roman" w:hAnsi="Times New Roman" w:cs="Times New Roman"/>
        </w:rPr>
        <w:t>2</w:t>
      </w:r>
    </w:p>
    <w:p w14:paraId="65B36568" w14:textId="77777777" w:rsidR="00B657F4" w:rsidRPr="00EA542E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759"/>
        <w:gridCol w:w="760"/>
        <w:gridCol w:w="759"/>
        <w:gridCol w:w="760"/>
        <w:gridCol w:w="760"/>
        <w:gridCol w:w="803"/>
        <w:gridCol w:w="1020"/>
      </w:tblGrid>
      <w:tr w:rsidR="005C76BA" w:rsidRPr="00EA542E" w14:paraId="237B3442" w14:textId="77777777" w:rsidTr="00D10BEE">
        <w:trPr>
          <w:cantSplit/>
          <w:jc w:val="center"/>
        </w:trPr>
        <w:tc>
          <w:tcPr>
            <w:tcW w:w="672" w:type="dxa"/>
            <w:vAlign w:val="center"/>
          </w:tcPr>
          <w:p w14:paraId="2E4632FB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№</w:t>
            </w:r>
            <w:r w:rsidR="00B05150">
              <w:rPr>
                <w:rFonts w:ascii="Times New Roman" w:hAnsi="Times New Roman" w:cs="Times New Roman"/>
                <w:sz w:val="18"/>
                <w:szCs w:val="18"/>
              </w:rPr>
              <w:br/>
              <w:t>п/п</w:t>
            </w:r>
          </w:p>
        </w:tc>
        <w:tc>
          <w:tcPr>
            <w:tcW w:w="759" w:type="dxa"/>
            <w:vAlign w:val="center"/>
          </w:tcPr>
          <w:p w14:paraId="561E85B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R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н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Ом</w:t>
            </w:r>
          </w:p>
        </w:tc>
        <w:tc>
          <w:tcPr>
            <w:tcW w:w="760" w:type="dxa"/>
            <w:vAlign w:val="center"/>
          </w:tcPr>
          <w:p w14:paraId="6BFDE3E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ф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Вт</w:t>
            </w:r>
          </w:p>
        </w:tc>
        <w:tc>
          <w:tcPr>
            <w:tcW w:w="759" w:type="dxa"/>
            <w:vAlign w:val="center"/>
          </w:tcPr>
          <w:p w14:paraId="061DD86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I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</w:p>
        </w:tc>
        <w:tc>
          <w:tcPr>
            <w:tcW w:w="760" w:type="dxa"/>
            <w:vAlign w:val="center"/>
          </w:tcPr>
          <w:p w14:paraId="420306F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U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B</w:t>
            </w:r>
          </w:p>
        </w:tc>
        <w:tc>
          <w:tcPr>
            <w:tcW w:w="760" w:type="dxa"/>
            <w:vAlign w:val="center"/>
          </w:tcPr>
          <w:p w14:paraId="092FD42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cos</w:t>
            </w:r>
            <w:r w:rsidR="002955BF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φ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03" w:type="dxa"/>
            <w:vAlign w:val="center"/>
          </w:tcPr>
          <w:p w14:paraId="0AEAB78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n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об/мин</w:t>
            </w:r>
          </w:p>
        </w:tc>
        <w:tc>
          <w:tcPr>
            <w:tcW w:w="1020" w:type="dxa"/>
            <w:vAlign w:val="center"/>
          </w:tcPr>
          <w:p w14:paraId="698EB9C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Примечание</w:t>
            </w:r>
          </w:p>
        </w:tc>
      </w:tr>
      <w:tr w:rsidR="005C76BA" w:rsidRPr="00EA542E" w14:paraId="7F0907DF" w14:textId="77777777" w:rsidTr="00D10BEE">
        <w:trPr>
          <w:cantSplit/>
          <w:jc w:val="center"/>
        </w:trPr>
        <w:tc>
          <w:tcPr>
            <w:tcW w:w="672" w:type="dxa"/>
            <w:vAlign w:val="center"/>
          </w:tcPr>
          <w:p w14:paraId="48909DB2" w14:textId="77777777" w:rsidR="005C76BA" w:rsidRPr="00EA542E" w:rsidRDefault="00D10BEE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 (</w:t>
            </w:r>
            <w:r w:rsidR="005C76BA" w:rsidRPr="00EA542E">
              <w:rPr>
                <w:rFonts w:ascii="Times New Roman" w:hAnsi="Times New Roman" w:cs="Times New Roman"/>
                <w:sz w:val="18"/>
                <w:szCs w:val="18"/>
              </w:rPr>
              <w:t>х.х.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59" w:type="dxa"/>
            <w:vAlign w:val="center"/>
          </w:tcPr>
          <w:p w14:paraId="6EFE87B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∞</w:t>
            </w:r>
          </w:p>
        </w:tc>
        <w:tc>
          <w:tcPr>
            <w:tcW w:w="760" w:type="dxa"/>
            <w:vAlign w:val="center"/>
          </w:tcPr>
          <w:p w14:paraId="35A926F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59" w:type="dxa"/>
            <w:vAlign w:val="center"/>
          </w:tcPr>
          <w:p w14:paraId="354971AE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5D9AFBC6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1DB9B36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7824FD9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0" w:type="dxa"/>
            <w:vMerge w:val="restart"/>
            <w:vAlign w:val="center"/>
          </w:tcPr>
          <w:p w14:paraId="3E207A8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n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0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00</w:t>
            </w:r>
            <w:r w:rsidR="002955BF" w:rsidRPr="00EA542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об/мин</w:t>
            </w:r>
          </w:p>
        </w:tc>
      </w:tr>
      <w:tr w:rsidR="005C76BA" w:rsidRPr="00EA542E" w14:paraId="3C3CD5DE" w14:textId="77777777" w:rsidTr="00D10BEE">
        <w:trPr>
          <w:cantSplit/>
          <w:jc w:val="center"/>
        </w:trPr>
        <w:tc>
          <w:tcPr>
            <w:tcW w:w="672" w:type="dxa"/>
            <w:vAlign w:val="center"/>
          </w:tcPr>
          <w:p w14:paraId="187FE1C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59" w:type="dxa"/>
            <w:vAlign w:val="center"/>
          </w:tcPr>
          <w:p w14:paraId="7D04B11B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760" w:type="dxa"/>
            <w:vAlign w:val="center"/>
          </w:tcPr>
          <w:p w14:paraId="380B4CA6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59" w:type="dxa"/>
            <w:vAlign w:val="center"/>
          </w:tcPr>
          <w:p w14:paraId="24884F4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1C552704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09C672F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1D35FFA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0" w:type="dxa"/>
            <w:vMerge/>
            <w:vAlign w:val="center"/>
          </w:tcPr>
          <w:p w14:paraId="3B9E1FF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C76BA" w:rsidRPr="00EA542E" w14:paraId="5A76D8E3" w14:textId="77777777" w:rsidTr="00D10BEE">
        <w:trPr>
          <w:cantSplit/>
          <w:jc w:val="center"/>
        </w:trPr>
        <w:tc>
          <w:tcPr>
            <w:tcW w:w="672" w:type="dxa"/>
            <w:vAlign w:val="center"/>
          </w:tcPr>
          <w:p w14:paraId="04E573A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759" w:type="dxa"/>
            <w:vAlign w:val="center"/>
          </w:tcPr>
          <w:p w14:paraId="7192848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400</w:t>
            </w:r>
          </w:p>
        </w:tc>
        <w:tc>
          <w:tcPr>
            <w:tcW w:w="760" w:type="dxa"/>
            <w:vAlign w:val="center"/>
          </w:tcPr>
          <w:p w14:paraId="1CF2944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59" w:type="dxa"/>
            <w:vAlign w:val="center"/>
          </w:tcPr>
          <w:p w14:paraId="212FE11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44DAA25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1291E66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0240C34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0" w:type="dxa"/>
            <w:vMerge/>
            <w:vAlign w:val="center"/>
          </w:tcPr>
          <w:p w14:paraId="098F532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C76BA" w:rsidRPr="00EA542E" w14:paraId="5A63480B" w14:textId="77777777" w:rsidTr="00D10BEE">
        <w:trPr>
          <w:cantSplit/>
          <w:jc w:val="center"/>
        </w:trPr>
        <w:tc>
          <w:tcPr>
            <w:tcW w:w="672" w:type="dxa"/>
            <w:vAlign w:val="center"/>
          </w:tcPr>
          <w:p w14:paraId="1C6B70B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759" w:type="dxa"/>
            <w:vAlign w:val="center"/>
          </w:tcPr>
          <w:p w14:paraId="60D1165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</w:p>
        </w:tc>
        <w:tc>
          <w:tcPr>
            <w:tcW w:w="760" w:type="dxa"/>
            <w:vAlign w:val="center"/>
          </w:tcPr>
          <w:p w14:paraId="5053085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59" w:type="dxa"/>
            <w:vAlign w:val="center"/>
          </w:tcPr>
          <w:p w14:paraId="1C7380F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162766A4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00994C1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1407DB4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0" w:type="dxa"/>
            <w:vMerge/>
            <w:vAlign w:val="center"/>
          </w:tcPr>
          <w:p w14:paraId="0C7407FE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C76BA" w:rsidRPr="00EA542E" w14:paraId="1919F28B" w14:textId="77777777" w:rsidTr="00D10BEE">
        <w:trPr>
          <w:cantSplit/>
          <w:jc w:val="center"/>
        </w:trPr>
        <w:tc>
          <w:tcPr>
            <w:tcW w:w="672" w:type="dxa"/>
            <w:vAlign w:val="center"/>
          </w:tcPr>
          <w:p w14:paraId="2DCFA8F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759" w:type="dxa"/>
            <w:vAlign w:val="center"/>
          </w:tcPr>
          <w:p w14:paraId="12931C7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760" w:type="dxa"/>
            <w:vAlign w:val="center"/>
          </w:tcPr>
          <w:p w14:paraId="30B72B24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59" w:type="dxa"/>
            <w:vAlign w:val="center"/>
          </w:tcPr>
          <w:p w14:paraId="7DFEC2D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3186A0BB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60" w:type="dxa"/>
            <w:vAlign w:val="center"/>
          </w:tcPr>
          <w:p w14:paraId="14D0F6EF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2F9DEFD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0" w:type="dxa"/>
            <w:vMerge/>
            <w:vAlign w:val="center"/>
          </w:tcPr>
          <w:p w14:paraId="5907BE3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14:paraId="137A83CF" w14:textId="77777777" w:rsidR="00A2515E" w:rsidRPr="00AC2733" w:rsidRDefault="00A2515E" w:rsidP="00EA542E">
      <w:pPr>
        <w:pStyle w:val="24"/>
      </w:pPr>
      <w:r w:rsidRPr="00AC2733">
        <w:t>Алгоритм</w:t>
      </w:r>
      <w:r w:rsidR="002955BF" w:rsidRPr="00AC2733">
        <w:t xml:space="preserve"> </w:t>
      </w:r>
      <w:r w:rsidRPr="00AC2733">
        <w:t>расч</w:t>
      </w:r>
      <w:r w:rsidR="00F5390E" w:rsidRPr="00AC2733">
        <w:t>е</w:t>
      </w:r>
      <w:r w:rsidRPr="00AC2733">
        <w:t>та</w:t>
      </w:r>
      <w:r w:rsidR="002955BF" w:rsidRPr="00AC2733">
        <w:t xml:space="preserve"> </w:t>
      </w:r>
      <w:r w:rsidRPr="00AC2733">
        <w:t>по</w:t>
      </w:r>
      <w:r w:rsidR="002955BF" w:rsidRPr="00AC2733">
        <w:t xml:space="preserve"> </w:t>
      </w:r>
      <w:r w:rsidRPr="00AC2733">
        <w:t>результатам</w:t>
      </w:r>
      <w:r w:rsidR="002955BF" w:rsidRPr="00AC2733">
        <w:t xml:space="preserve"> </w:t>
      </w:r>
      <w:r w:rsidRPr="00AC2733">
        <w:t>эксперимента</w:t>
      </w:r>
    </w:p>
    <w:p w14:paraId="5E1F5059" w14:textId="77777777" w:rsidR="005C76BA" w:rsidRPr="00F45E0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  <w:spacing w:val="-6"/>
        </w:rPr>
      </w:pPr>
      <w:r w:rsidRPr="00F45E03">
        <w:rPr>
          <w:rFonts w:ascii="Times New Roman" w:hAnsi="Times New Roman" w:cs="Times New Roman"/>
          <w:spacing w:val="-6"/>
        </w:rPr>
        <w:t>По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данным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табл.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="00F45E03" w:rsidRPr="00F45E03">
        <w:rPr>
          <w:rFonts w:ascii="Times New Roman" w:hAnsi="Times New Roman" w:cs="Times New Roman"/>
          <w:spacing w:val="-6"/>
        </w:rPr>
        <w:t>5.</w:t>
      </w:r>
      <w:r w:rsidRPr="00F45E03">
        <w:rPr>
          <w:rFonts w:ascii="Times New Roman" w:hAnsi="Times New Roman" w:cs="Times New Roman"/>
          <w:spacing w:val="-6"/>
        </w:rPr>
        <w:t>1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и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="00F45E03" w:rsidRPr="00F45E03">
        <w:rPr>
          <w:rFonts w:ascii="Times New Roman" w:hAnsi="Times New Roman" w:cs="Times New Roman"/>
          <w:spacing w:val="-6"/>
        </w:rPr>
        <w:t>5.</w:t>
      </w:r>
      <w:r w:rsidRPr="00F45E03">
        <w:rPr>
          <w:rFonts w:ascii="Times New Roman" w:hAnsi="Times New Roman" w:cs="Times New Roman"/>
          <w:spacing w:val="-6"/>
        </w:rPr>
        <w:t>2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рассчитать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следующие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параметры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  <w:r w:rsidRPr="00F45E03">
        <w:rPr>
          <w:rFonts w:ascii="Times New Roman" w:hAnsi="Times New Roman" w:cs="Times New Roman"/>
          <w:spacing w:val="-6"/>
        </w:rPr>
        <w:t>АД:</w:t>
      </w:r>
      <w:r w:rsidR="002955BF" w:rsidRPr="00F45E03">
        <w:rPr>
          <w:rFonts w:ascii="Times New Roman" w:hAnsi="Times New Roman" w:cs="Times New Roman"/>
          <w:spacing w:val="-6"/>
        </w:rPr>
        <w:t xml:space="preserve"> </w:t>
      </w:r>
    </w:p>
    <w:p w14:paraId="725A505A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Поте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ределяютс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пыт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лос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да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казанны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ерхне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ро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B657F4" w:rsidRPr="00AC2733">
        <w:rPr>
          <w:rFonts w:ascii="Times New Roman" w:hAnsi="Times New Roman" w:cs="Times New Roman"/>
        </w:rPr>
        <w:t xml:space="preserve"> 5.</w:t>
      </w:r>
      <w:r w:rsidRPr="00AC2733">
        <w:rPr>
          <w:rFonts w:ascii="Times New Roman" w:hAnsi="Times New Roman" w:cs="Times New Roman"/>
        </w:rPr>
        <w:t>2.</w:t>
      </w:r>
    </w:p>
    <w:p w14:paraId="0DC98DBA" w14:textId="77777777" w:rsidR="00B657F4" w:rsidRPr="00B05150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sz w:val="14"/>
          <w:szCs w:val="14"/>
        </w:rPr>
      </w:pPr>
    </w:p>
    <w:p w14:paraId="084EC3F5" w14:textId="77777777" w:rsidR="005C76BA" w:rsidRPr="00AC2733" w:rsidRDefault="005C76BA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ме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е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л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тора,</w:t>
      </w:r>
    </w:p>
    <w:p w14:paraId="50C047FF" w14:textId="77777777" w:rsidR="00B657F4" w:rsidRPr="00B05150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sz w:val="14"/>
          <w:szCs w:val="14"/>
        </w:rPr>
      </w:pPr>
    </w:p>
    <w:p w14:paraId="7B96F21A" w14:textId="77777777" w:rsidR="005C76BA" w:rsidRPr="00AC2733" w:rsidRDefault="005C76BA" w:rsidP="00EA542E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1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0</w:t>
      </w:r>
      <w:r w:rsidR="002955BF" w:rsidRPr="00AC2733">
        <w:rPr>
          <w:rFonts w:ascii="Times New Roman" w:hAnsi="Times New Roman" w:cs="Times New Roman"/>
          <w:vertAlign w:val="subscript"/>
        </w:rPr>
        <w:t xml:space="preserve"> </w:t>
      </w:r>
      <w:r w:rsidRPr="00AC2733">
        <w:rPr>
          <w:rFonts w:ascii="Times New Roman" w:hAnsi="Times New Roman" w:cs="Times New Roman"/>
          <w:vertAlign w:val="subscript"/>
        </w:rPr>
        <w:t>ф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A11F91" w:rsidRPr="00AC2733">
        <w:rPr>
          <w:rFonts w:ascii="Times New Roman" w:hAnsi="Times New Roman" w:cs="Times New Roman"/>
        </w:rPr>
        <w:fldChar w:fldCharType="begin"/>
      </w:r>
      <w:r w:rsidRPr="00AC2733">
        <w:rPr>
          <w:rFonts w:ascii="Times New Roman" w:hAnsi="Times New Roman" w:cs="Times New Roman"/>
        </w:rPr>
        <w:instrText xml:space="preserve"> QUOTE </w:instrText>
      </w:r>
      <w:r w:rsidR="005920D0">
        <w:rPr>
          <w:rFonts w:ascii="Times New Roman" w:hAnsi="Times New Roman" w:cs="Times New Roman"/>
          <w:position w:val="-11"/>
        </w:rPr>
        <w:pict w14:anchorId="161BF967">
          <v:shape id="_x0000_i1206" type="#_x0000_t75" style="width:18.15pt;height:21.3pt" equationxml="&lt;">
            <v:imagedata r:id="rId395" o:title="" chromakey="white"/>
          </v:shape>
        </w:pict>
      </w:r>
      <w:r w:rsidRPr="00AC2733">
        <w:rPr>
          <w:rFonts w:ascii="Times New Roman" w:hAnsi="Times New Roman" w:cs="Times New Roman"/>
        </w:rPr>
        <w:instrText xml:space="preserve"> </w:instrText>
      </w:r>
      <w:r w:rsidR="00A11F91" w:rsidRPr="00AC2733">
        <w:rPr>
          <w:rFonts w:ascii="Times New Roman" w:hAnsi="Times New Roman" w:cs="Times New Roman"/>
        </w:rPr>
        <w:fldChar w:fldCharType="end"/>
      </w:r>
      <w:r w:rsidRPr="00AC2733">
        <w:rPr>
          <w:rFonts w:ascii="Times New Roman" w:hAnsi="Times New Roman" w:cs="Times New Roman"/>
        </w:rPr>
        <w:t>3∙</w:t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0</w:t>
      </w:r>
      <w:r w:rsidRPr="00AC2733">
        <w:rPr>
          <w:rFonts w:ascii="Times New Roman" w:hAnsi="Times New Roman" w:cs="Times New Roman"/>
        </w:rPr>
        <w:t>∙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0</w:t>
      </w:r>
      <w:r w:rsidRPr="00AC2733">
        <w:rPr>
          <w:rFonts w:ascii="Times New Roman" w:hAnsi="Times New Roman" w:cs="Times New Roman"/>
        </w:rPr>
        <w:t>∙</w:t>
      </w:r>
      <w:r w:rsidRPr="00AC2733">
        <w:rPr>
          <w:rFonts w:ascii="Times New Roman" w:hAnsi="Times New Roman" w:cs="Times New Roman"/>
          <w:lang w:val="en-US"/>
        </w:rPr>
        <w:t>cos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φ</w:t>
      </w:r>
      <w:r w:rsidRPr="00AC2733">
        <w:rPr>
          <w:rFonts w:ascii="Times New Roman" w:hAnsi="Times New Roman" w:cs="Times New Roman"/>
          <w:vertAlign w:val="subscript"/>
        </w:rPr>
        <w:t>1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лос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да;</w:t>
      </w:r>
      <w:r w:rsidR="00EA542E">
        <w:rPr>
          <w:rFonts w:ascii="Times New Roman" w:hAnsi="Times New Roman" w:cs="Times New Roman"/>
        </w:rPr>
        <w:br/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1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∙</w:t>
      </w:r>
      <w:r w:rsidR="00EA542E" w:rsidRPr="00EA542E">
        <w:rPr>
          <w:position w:val="-10"/>
        </w:rPr>
        <w:object w:dxaOrig="279" w:dyaOrig="340" w14:anchorId="4A3B9B6A">
          <v:shape id="_x0000_i1207" type="#_x0000_t75" style="width:13.75pt;height:16.9pt" o:ole="">
            <v:imagedata r:id="rId396" o:title=""/>
          </v:shape>
          <o:OLEObject Type="Embed" ProgID="Equation.DSMT4" ShapeID="_x0000_i1207" DrawAspect="Content" ObjectID="_1771233453" r:id="rId397"/>
        </w:object>
      </w:r>
      <w:r w:rsidRPr="00AC2733">
        <w:rPr>
          <w:rFonts w:ascii="Times New Roman" w:hAnsi="Times New Roman" w:cs="Times New Roman"/>
        </w:rPr>
        <w:t>∙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е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ежим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лост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хода</w:t>
      </w:r>
      <w:r w:rsidR="00B657F4" w:rsidRPr="00AC2733">
        <w:rPr>
          <w:rFonts w:ascii="Times New Roman" w:hAnsi="Times New Roman" w:cs="Times New Roman"/>
        </w:rPr>
        <w:t xml:space="preserve">;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мех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мех.М1</w:t>
      </w:r>
      <w:r w:rsidR="002955BF" w:rsidRPr="00B05150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+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мех.М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уммар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еханическ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е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аши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2;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ф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∙</w:t>
      </w:r>
      <w:r w:rsidR="00A11F91" w:rsidRPr="00AC2733">
        <w:rPr>
          <w:rFonts w:ascii="Times New Roman" w:hAnsi="Times New Roman" w:cs="Times New Roman"/>
          <w:i/>
        </w:rPr>
        <w:fldChar w:fldCharType="begin"/>
      </w:r>
      <w:r w:rsidRPr="00AC2733">
        <w:rPr>
          <w:rFonts w:ascii="Times New Roman" w:hAnsi="Times New Roman" w:cs="Times New Roman"/>
          <w:i/>
        </w:rPr>
        <w:instrText xml:space="preserve"> QUOTE </w:instrText>
      </w:r>
      <w:r w:rsidR="005920D0">
        <w:rPr>
          <w:rFonts w:ascii="Times New Roman" w:hAnsi="Times New Roman" w:cs="Times New Roman"/>
          <w:i/>
          <w:position w:val="-11"/>
        </w:rPr>
        <w:pict w14:anchorId="6BC617C8">
          <v:shape id="_x0000_i1208" type="#_x0000_t75" style="width:18.15pt;height:21.3pt" equationxml="&lt;">
            <v:imagedata r:id="rId395" o:title="" chromakey="white"/>
          </v:shape>
        </w:pict>
      </w:r>
      <w:r w:rsidRPr="00AC2733">
        <w:rPr>
          <w:rFonts w:ascii="Times New Roman" w:hAnsi="Times New Roman" w:cs="Times New Roman"/>
          <w:i/>
        </w:rPr>
        <w:instrText xml:space="preserve"> </w:instrText>
      </w:r>
      <w:r w:rsidR="00A11F91" w:rsidRPr="00AC2733">
        <w:rPr>
          <w:rFonts w:ascii="Times New Roman" w:hAnsi="Times New Roman" w:cs="Times New Roman"/>
          <w:i/>
        </w:rPr>
        <w:fldChar w:fldCharType="end"/>
      </w:r>
      <w:r w:rsidRPr="00AC2733">
        <w:rPr>
          <w:rFonts w:ascii="Times New Roman" w:hAnsi="Times New Roman" w:cs="Times New Roman"/>
          <w:i/>
          <w:lang w:val="en-US"/>
        </w:rPr>
        <w:t>U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∙</w:t>
      </w:r>
      <w:r w:rsidRPr="00AC2733">
        <w:rPr>
          <w:rFonts w:ascii="Times New Roman" w:hAnsi="Times New Roman" w:cs="Times New Roman"/>
          <w:i/>
          <w:lang w:val="en-US"/>
        </w:rPr>
        <w:t>I</w:t>
      </w:r>
      <w:r w:rsidRPr="00AC2733">
        <w:rPr>
          <w:rFonts w:ascii="Times New Roman" w:hAnsi="Times New Roman" w:cs="Times New Roman"/>
          <w:vertAlign w:val="subscript"/>
        </w:rPr>
        <w:t>1</w:t>
      </w:r>
      <w:r w:rsidRPr="00AC2733">
        <w:rPr>
          <w:rFonts w:ascii="Times New Roman" w:hAnsi="Times New Roman" w:cs="Times New Roman"/>
        </w:rPr>
        <w:t>∙</w:t>
      </w:r>
      <w:r w:rsidRPr="00AC2733">
        <w:rPr>
          <w:rFonts w:ascii="Times New Roman" w:hAnsi="Times New Roman" w:cs="Times New Roman"/>
          <w:lang w:val="en-US"/>
        </w:rPr>
        <w:t>cos</w:t>
      </w:r>
      <w:r w:rsidRPr="00AC2733">
        <w:rPr>
          <w:rFonts w:ascii="Times New Roman" w:hAnsi="Times New Roman" w:cs="Times New Roman"/>
        </w:rPr>
        <w:t>ф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ктив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,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ребляем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вигателе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из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сети.</w:t>
      </w:r>
    </w:p>
    <w:p w14:paraId="68D2C1EF" w14:textId="77777777" w:rsidR="005C76BA" w:rsidRPr="00AC2733" w:rsidRDefault="005C76BA" w:rsidP="00EA542E">
      <w:pPr>
        <w:spacing w:after="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lastRenderedPageBreak/>
        <w:t>Р</w:t>
      </w:r>
      <w:r w:rsidRPr="00AC2733">
        <w:rPr>
          <w:rFonts w:ascii="Times New Roman" w:hAnsi="Times New Roman" w:cs="Times New Roman"/>
          <w:vertAlign w:val="subscript"/>
        </w:rPr>
        <w:t>э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омагнит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,</w:t>
      </w:r>
    </w:p>
    <w:p w14:paraId="7866DCA4" w14:textId="77777777" w:rsidR="00B657F4" w:rsidRPr="00EA542E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sz w:val="10"/>
          <w:szCs w:val="10"/>
        </w:rPr>
      </w:pPr>
    </w:p>
    <w:p w14:paraId="1D2B7239" w14:textId="77777777" w:rsidR="005C76BA" w:rsidRPr="00AC2733" w:rsidRDefault="005C76BA" w:rsidP="00EA542E">
      <w:pPr>
        <w:spacing w:after="0" w:line="264" w:lineRule="auto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3∙</w:t>
      </w:r>
      <w:r w:rsidR="00B657F4" w:rsidRPr="00AC2733">
        <w:rPr>
          <w:rFonts w:ascii="Times New Roman" w:hAnsi="Times New Roman" w:cs="Times New Roman"/>
          <w:position w:val="-10"/>
        </w:rPr>
        <w:object w:dxaOrig="260" w:dyaOrig="340" w14:anchorId="298B518A">
          <v:shape id="_x0000_i1209" type="#_x0000_t75" style="width:12.5pt;height:16.9pt" o:ole="">
            <v:imagedata r:id="rId398" o:title=""/>
          </v:shape>
          <o:OLEObject Type="Embed" ProgID="Equation.DSMT4" ShapeID="_x0000_i1209" DrawAspect="Content" ObjectID="_1771233454" r:id="rId399"/>
        </w:object>
      </w:r>
      <w:r w:rsidRPr="00AC2733">
        <w:rPr>
          <w:rFonts w:ascii="Times New Roman" w:hAnsi="Times New Roman" w:cs="Times New Roman"/>
        </w:rPr>
        <w:t>∙</w:t>
      </w:r>
      <w:r w:rsidRPr="00AC2733">
        <w:rPr>
          <w:rFonts w:ascii="Times New Roman" w:hAnsi="Times New Roman" w:cs="Times New Roman"/>
          <w:i/>
          <w:lang w:val="en-US"/>
        </w:rPr>
        <w:t>R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тери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обмотк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татор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;</w:t>
      </w:r>
    </w:p>
    <w:p w14:paraId="26C9A4E3" w14:textId="77777777" w:rsidR="00B657F4" w:rsidRPr="00EA542E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i/>
          <w:sz w:val="10"/>
          <w:szCs w:val="10"/>
        </w:rPr>
      </w:pPr>
    </w:p>
    <w:p w14:paraId="20C76A70" w14:textId="77777777" w:rsidR="00B657F4" w:rsidRPr="00AC2733" w:rsidRDefault="005C76BA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  <w:i/>
        </w:rPr>
        <w:t>М</w:t>
      </w:r>
      <w:r w:rsidRPr="00AC2733">
        <w:rPr>
          <w:rFonts w:ascii="Times New Roman" w:hAnsi="Times New Roman" w:cs="Times New Roman"/>
          <w:vertAlign w:val="subscript"/>
        </w:rPr>
        <w:t>э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э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ω</w:t>
      </w:r>
      <w:r w:rsidRPr="00AC2733">
        <w:rPr>
          <w:rFonts w:ascii="Times New Roman" w:hAnsi="Times New Roman" w:cs="Times New Roman"/>
          <w:vertAlign w:val="subscript"/>
        </w:rPr>
        <w:t>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электромагнитный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м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,</w:t>
      </w:r>
    </w:p>
    <w:p w14:paraId="1D4B1997" w14:textId="77777777" w:rsidR="00B657F4" w:rsidRPr="00EA542E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sz w:val="10"/>
          <w:szCs w:val="10"/>
        </w:rPr>
      </w:pPr>
    </w:p>
    <w:p w14:paraId="65217398" w14:textId="77777777" w:rsidR="005C76BA" w:rsidRPr="00AC2733" w:rsidRDefault="005C76BA" w:rsidP="00EA542E">
      <w:pPr>
        <w:spacing w:after="0" w:line="264" w:lineRule="auto"/>
        <w:jc w:val="both"/>
        <w:rPr>
          <w:rFonts w:ascii="Times New Roman" w:hAnsi="Times New Roman" w:cs="Times New Roman"/>
          <w:vertAlign w:val="subscript"/>
        </w:rPr>
      </w:pPr>
      <w:r w:rsidRPr="00AC2733">
        <w:rPr>
          <w:rFonts w:ascii="Times New Roman" w:hAnsi="Times New Roman" w:cs="Times New Roman"/>
        </w:rPr>
        <w:t>гд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ω</w:t>
      </w:r>
      <w:r w:rsidRPr="00AC2733">
        <w:rPr>
          <w:rFonts w:ascii="Times New Roman" w:hAnsi="Times New Roman" w:cs="Times New Roman"/>
          <w:vertAlign w:val="subscript"/>
        </w:rPr>
        <w:t>0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B657F4" w:rsidRPr="00AC2733">
        <w:rPr>
          <w:rFonts w:ascii="Times New Roman" w:hAnsi="Times New Roman" w:cs="Times New Roman"/>
        </w:rPr>
        <w:t xml:space="preserve"> </w:t>
      </w:r>
      <w:r w:rsidR="00A11F91" w:rsidRPr="00AC2733">
        <w:rPr>
          <w:rFonts w:ascii="Times New Roman" w:hAnsi="Times New Roman" w:cs="Times New Roman"/>
        </w:rPr>
        <w:fldChar w:fldCharType="begin"/>
      </w:r>
      <w:r w:rsidRPr="00AC2733">
        <w:rPr>
          <w:rFonts w:ascii="Times New Roman" w:hAnsi="Times New Roman" w:cs="Times New Roman"/>
        </w:rPr>
        <w:instrText xml:space="preserve"> QUOTE </w:instrText>
      </w:r>
      <w:r w:rsidR="00000000">
        <w:rPr>
          <w:rFonts w:ascii="Times New Roman" w:hAnsi="Times New Roman" w:cs="Times New Roman"/>
          <w:position w:val="-20"/>
        </w:rPr>
        <w:pict w14:anchorId="60C3D49A">
          <v:shape id="_x0000_i1210" type="#_x0000_t75" style="width:11.25pt;height:28.15pt" equationxml="&lt;">
            <v:imagedata chromakey="white"/>
          </v:shape>
        </w:pict>
      </w:r>
      <w:r w:rsidRPr="00AC2733">
        <w:rPr>
          <w:rFonts w:ascii="Times New Roman" w:hAnsi="Times New Roman" w:cs="Times New Roman"/>
        </w:rPr>
        <w:instrText xml:space="preserve"> </w:instrText>
      </w:r>
      <w:r w:rsidR="00A11F91" w:rsidRPr="00AC2733">
        <w:rPr>
          <w:rFonts w:ascii="Times New Roman" w:hAnsi="Times New Roman" w:cs="Times New Roman"/>
        </w:rPr>
        <w:fldChar w:fldCharType="end"/>
      </w:r>
      <w:r w:rsidRPr="00AC2733">
        <w:rPr>
          <w:rFonts w:ascii="Times New Roman" w:hAnsi="Times New Roman" w:cs="Times New Roman"/>
        </w:rPr>
        <w:t>2∙π∙</w:t>
      </w:r>
      <w:r w:rsidRPr="00AC2733">
        <w:rPr>
          <w:rFonts w:ascii="Times New Roman" w:hAnsi="Times New Roman" w:cs="Times New Roman"/>
          <w:i/>
          <w:lang w:val="en-US"/>
        </w:rPr>
        <w:t>n</w:t>
      </w:r>
      <w:r w:rsidRPr="00AC2733">
        <w:rPr>
          <w:rFonts w:ascii="Times New Roman" w:hAnsi="Times New Roman" w:cs="Times New Roman"/>
          <w:vertAlign w:val="subscript"/>
        </w:rPr>
        <w:t>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60;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s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(</w:t>
      </w:r>
      <w:r w:rsidRPr="00AC2733">
        <w:rPr>
          <w:rFonts w:ascii="Times New Roman" w:hAnsi="Times New Roman" w:cs="Times New Roman"/>
          <w:i/>
          <w:lang w:val="en-US"/>
        </w:rPr>
        <w:t>n</w:t>
      </w:r>
      <w:r w:rsidRPr="00AC2733">
        <w:rPr>
          <w:rFonts w:ascii="Times New Roman" w:hAnsi="Times New Roman" w:cs="Times New Roman"/>
          <w:vertAlign w:val="subscript"/>
        </w:rPr>
        <w:t>0</w:t>
      </w:r>
      <w:r w:rsidR="00B657F4" w:rsidRPr="00AC2733">
        <w:rPr>
          <w:rFonts w:ascii="Times New Roman" w:hAnsi="Times New Roman" w:cs="Times New Roman"/>
        </w:rPr>
        <w:t>–</w:t>
      </w:r>
      <w:r w:rsidRPr="00AC2733">
        <w:rPr>
          <w:rFonts w:ascii="Times New Roman" w:hAnsi="Times New Roman" w:cs="Times New Roman"/>
          <w:i/>
          <w:lang w:val="en-US"/>
        </w:rPr>
        <w:t>n</w:t>
      </w:r>
      <w:r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n</w:t>
      </w:r>
      <w:r w:rsidRPr="00AC2733">
        <w:rPr>
          <w:rFonts w:ascii="Times New Roman" w:hAnsi="Times New Roman" w:cs="Times New Roman"/>
          <w:vertAlign w:val="subscript"/>
        </w:rPr>
        <w:t>0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кольже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отора;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EA542E">
        <w:rPr>
          <w:rFonts w:ascii="Times New Roman" w:hAnsi="Times New Roman" w:cs="Times New Roman"/>
        </w:rPr>
        <w:br/>
        <w:t xml:space="preserve">= </w:t>
      </w:r>
      <w:r w:rsidRPr="00AC2733">
        <w:rPr>
          <w:rFonts w:ascii="Times New Roman" w:hAnsi="Times New Roman" w:cs="Times New Roman"/>
          <w:i/>
        </w:rPr>
        <w:t>Р</w:t>
      </w:r>
      <w:r w:rsidRPr="00AC2733">
        <w:rPr>
          <w:rFonts w:ascii="Times New Roman" w:hAnsi="Times New Roman" w:cs="Times New Roman"/>
          <w:vertAlign w:val="subscript"/>
        </w:rPr>
        <w:t>эм</w:t>
      </w:r>
      <w:r w:rsidRPr="00AC2733">
        <w:rPr>
          <w:rFonts w:ascii="Times New Roman" w:hAnsi="Times New Roman" w:cs="Times New Roman"/>
        </w:rPr>
        <w:t>∙(1</w:t>
      </w:r>
      <w:r w:rsidR="00B657F4" w:rsidRPr="00AC2733">
        <w:rPr>
          <w:rFonts w:ascii="Times New Roman" w:hAnsi="Times New Roman" w:cs="Times New Roman"/>
        </w:rPr>
        <w:t xml:space="preserve"> – </w:t>
      </w:r>
      <w:r w:rsidRPr="00AC2733">
        <w:rPr>
          <w:rFonts w:ascii="Times New Roman" w:hAnsi="Times New Roman" w:cs="Times New Roman"/>
          <w:i/>
          <w:lang w:val="en-US"/>
        </w:rPr>
        <w:t>s</w:t>
      </w:r>
      <w:r w:rsidRPr="00AC2733">
        <w:rPr>
          <w:rFonts w:ascii="Times New Roman" w:hAnsi="Times New Roman" w:cs="Times New Roman"/>
        </w:rPr>
        <w:t>)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∆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мех.М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езна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щнос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ал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</w:t>
      </w:r>
      <w:r w:rsidR="00B657F4" w:rsidRPr="00AC2733">
        <w:rPr>
          <w:rFonts w:ascii="Times New Roman" w:hAnsi="Times New Roman" w:cs="Times New Roman"/>
        </w:rPr>
        <w:t xml:space="preserve">; </w:t>
      </w:r>
      <w:r w:rsidRPr="00AC2733">
        <w:rPr>
          <w:rFonts w:ascii="Times New Roman" w:hAnsi="Times New Roman" w:cs="Times New Roman"/>
          <w:i/>
        </w:rPr>
        <w:t>М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EA542E">
        <w:rPr>
          <w:rFonts w:ascii="Times New Roman" w:hAnsi="Times New Roman" w:cs="Times New Roman"/>
        </w:rPr>
        <w:br/>
        <w:t xml:space="preserve">= </w:t>
      </w:r>
      <w:r w:rsidRPr="00AC2733">
        <w:rPr>
          <w:rFonts w:ascii="Times New Roman" w:hAnsi="Times New Roman" w:cs="Times New Roman"/>
        </w:rPr>
        <w:t>9,55∙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n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ом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н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алу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</w:t>
      </w:r>
      <w:r w:rsidR="00A11F91" w:rsidRPr="00AC2733">
        <w:rPr>
          <w:rFonts w:ascii="Times New Roman" w:hAnsi="Times New Roman" w:cs="Times New Roman"/>
        </w:rPr>
        <w:fldChar w:fldCharType="begin"/>
      </w:r>
      <w:r w:rsidRPr="00AC2733">
        <w:rPr>
          <w:rFonts w:ascii="Times New Roman" w:hAnsi="Times New Roman" w:cs="Times New Roman"/>
        </w:rPr>
        <w:instrText xml:space="preserve"> QUOTE </w:instrText>
      </w:r>
      <w:r w:rsidR="00000000">
        <w:rPr>
          <w:rFonts w:ascii="Times New Roman" w:hAnsi="Times New Roman" w:cs="Times New Roman"/>
          <w:position w:val="-20"/>
        </w:rPr>
        <w:pict w14:anchorId="53BFFDFF">
          <v:shape id="_x0000_i1211" type="#_x0000_t75" style="width:36.3pt;height:28.15pt" equationxml="&lt;">
            <v:imagedata chromakey="white"/>
          </v:shape>
        </w:pict>
      </w:r>
      <w:r w:rsidRPr="00AC2733">
        <w:rPr>
          <w:rFonts w:ascii="Times New Roman" w:hAnsi="Times New Roman" w:cs="Times New Roman"/>
        </w:rPr>
        <w:instrText xml:space="preserve"> </w:instrText>
      </w:r>
      <w:r w:rsidR="00A11F91" w:rsidRPr="00AC2733">
        <w:rPr>
          <w:rFonts w:ascii="Times New Roman" w:hAnsi="Times New Roman" w:cs="Times New Roman"/>
        </w:rPr>
        <w:fldChar w:fldCharType="end"/>
      </w:r>
      <w:r w:rsidRPr="00AC2733">
        <w:rPr>
          <w:rFonts w:ascii="Times New Roman" w:hAnsi="Times New Roman" w:cs="Times New Roman"/>
        </w:rPr>
        <w:t>;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η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2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/</w:t>
      </w:r>
      <w:r w:rsidR="00B657F4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  <w:i/>
          <w:lang w:val="en-US"/>
        </w:rPr>
        <w:t>P</w:t>
      </w:r>
      <w:r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коэффициен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лезног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ействия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АД.</w:t>
      </w:r>
    </w:p>
    <w:p w14:paraId="4F5C81D5" w14:textId="26E0BE81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Результаты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сче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записать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в</w:t>
      </w:r>
      <w:r w:rsidR="00237F29">
        <w:rPr>
          <w:rFonts w:ascii="Times New Roman" w:hAnsi="Times New Roman" w:cs="Times New Roman"/>
        </w:rPr>
        <w:t xml:space="preserve"> Талиба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табл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5.</w:t>
      </w:r>
      <w:r w:rsidRPr="00AC2733">
        <w:rPr>
          <w:rFonts w:ascii="Times New Roman" w:hAnsi="Times New Roman" w:cs="Times New Roman"/>
        </w:rPr>
        <w:t>3.</w:t>
      </w:r>
    </w:p>
    <w:p w14:paraId="2AEDACA2" w14:textId="77777777" w:rsidR="00B657F4" w:rsidRPr="00EA542E" w:rsidRDefault="00B657F4" w:rsidP="00EA542E">
      <w:pPr>
        <w:spacing w:after="0" w:line="264" w:lineRule="auto"/>
        <w:jc w:val="both"/>
        <w:rPr>
          <w:rFonts w:ascii="Times New Roman" w:hAnsi="Times New Roman" w:cs="Times New Roman"/>
          <w:sz w:val="12"/>
          <w:szCs w:val="12"/>
        </w:rPr>
      </w:pPr>
    </w:p>
    <w:p w14:paraId="7B049E09" w14:textId="77777777" w:rsidR="005C76BA" w:rsidRPr="00AC2733" w:rsidRDefault="005C76BA" w:rsidP="00EA542E">
      <w:pPr>
        <w:spacing w:after="120" w:line="264" w:lineRule="auto"/>
        <w:jc w:val="right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Таблиц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657F4" w:rsidRPr="00AC2733">
        <w:rPr>
          <w:rFonts w:ascii="Times New Roman" w:hAnsi="Times New Roman" w:cs="Times New Roman"/>
        </w:rPr>
        <w:t>5.</w:t>
      </w:r>
      <w:r w:rsidRPr="00AC2733">
        <w:rPr>
          <w:rFonts w:ascii="Times New Roman" w:hAnsi="Times New Roman" w:cs="Times New Roman"/>
        </w:rPr>
        <w:t>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35"/>
        <w:gridCol w:w="697"/>
        <w:gridCol w:w="696"/>
        <w:gridCol w:w="697"/>
        <w:gridCol w:w="696"/>
        <w:gridCol w:w="696"/>
        <w:gridCol w:w="697"/>
        <w:gridCol w:w="569"/>
        <w:gridCol w:w="1110"/>
      </w:tblGrid>
      <w:tr w:rsidR="005C76BA" w:rsidRPr="00EA542E" w14:paraId="4A1C419F" w14:textId="77777777" w:rsidTr="00B657F4">
        <w:trPr>
          <w:cantSplit/>
          <w:jc w:val="center"/>
        </w:trPr>
        <w:tc>
          <w:tcPr>
            <w:tcW w:w="638" w:type="dxa"/>
            <w:vAlign w:val="center"/>
          </w:tcPr>
          <w:p w14:paraId="7B2FC1A4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№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br/>
              <w:t>п/п</w:t>
            </w:r>
          </w:p>
        </w:tc>
        <w:tc>
          <w:tcPr>
            <w:tcW w:w="1051" w:type="dxa"/>
            <w:vAlign w:val="center"/>
          </w:tcPr>
          <w:p w14:paraId="7224B2E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1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Вт</w:t>
            </w:r>
          </w:p>
        </w:tc>
        <w:tc>
          <w:tcPr>
            <w:tcW w:w="1051" w:type="dxa"/>
            <w:vAlign w:val="center"/>
          </w:tcPr>
          <w:p w14:paraId="04EF36C9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эм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Вт</w:t>
            </w:r>
          </w:p>
        </w:tc>
        <w:tc>
          <w:tcPr>
            <w:tcW w:w="1052" w:type="dxa"/>
            <w:vAlign w:val="center"/>
          </w:tcPr>
          <w:p w14:paraId="681576CA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  <w:lang w:val="en-US"/>
              </w:rPr>
              <w:t>2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Вт</w:t>
            </w:r>
          </w:p>
        </w:tc>
        <w:tc>
          <w:tcPr>
            <w:tcW w:w="1051" w:type="dxa"/>
            <w:vAlign w:val="center"/>
          </w:tcPr>
          <w:p w14:paraId="1A7AFEF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М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эм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Нм</w:t>
            </w:r>
          </w:p>
        </w:tc>
        <w:tc>
          <w:tcPr>
            <w:tcW w:w="1051" w:type="dxa"/>
            <w:vAlign w:val="center"/>
          </w:tcPr>
          <w:p w14:paraId="7B93626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М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="00B657F4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Нм</w:t>
            </w:r>
          </w:p>
        </w:tc>
        <w:tc>
          <w:tcPr>
            <w:tcW w:w="1052" w:type="dxa"/>
            <w:vAlign w:val="center"/>
          </w:tcPr>
          <w:p w14:paraId="6032F71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s</w:t>
            </w:r>
          </w:p>
        </w:tc>
        <w:tc>
          <w:tcPr>
            <w:tcW w:w="851" w:type="dxa"/>
            <w:vAlign w:val="center"/>
          </w:tcPr>
          <w:p w14:paraId="1E3EEA6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η</w:t>
            </w:r>
          </w:p>
        </w:tc>
        <w:tc>
          <w:tcPr>
            <w:tcW w:w="1701" w:type="dxa"/>
            <w:vAlign w:val="center"/>
          </w:tcPr>
          <w:p w14:paraId="6EB252B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Примечание</w:t>
            </w:r>
          </w:p>
        </w:tc>
      </w:tr>
      <w:tr w:rsidR="005C76BA" w:rsidRPr="00EA542E" w14:paraId="0D9BFF8A" w14:textId="77777777" w:rsidTr="00B657F4">
        <w:trPr>
          <w:cantSplit/>
          <w:jc w:val="center"/>
        </w:trPr>
        <w:tc>
          <w:tcPr>
            <w:tcW w:w="638" w:type="dxa"/>
            <w:vAlign w:val="center"/>
          </w:tcPr>
          <w:p w14:paraId="390E5671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051" w:type="dxa"/>
            <w:vAlign w:val="center"/>
          </w:tcPr>
          <w:p w14:paraId="7616F32E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697C2C8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5BC480B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1C8AF899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1A6FD2B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4EF259E4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 w14:paraId="426F634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vMerge w:val="restart"/>
            <w:vAlign w:val="center"/>
          </w:tcPr>
          <w:p w14:paraId="463FB63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∆</w:t>
            </w: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с</w:t>
            </w:r>
            <w:r w:rsidR="00404337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=</w:t>
            </w:r>
          </w:p>
          <w:p w14:paraId="153F252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∆</w:t>
            </w: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мех.М1</w:t>
            </w:r>
            <w:r w:rsidR="00404337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=</w:t>
            </w:r>
          </w:p>
          <w:p w14:paraId="3280ADE5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∆</w:t>
            </w:r>
            <w:r w:rsidRPr="00EA542E">
              <w:rPr>
                <w:rFonts w:ascii="Times New Roman" w:hAnsi="Times New Roman" w:cs="Times New Roman"/>
                <w:i/>
                <w:sz w:val="18"/>
                <w:szCs w:val="18"/>
              </w:rPr>
              <w:t>Р</w:t>
            </w:r>
            <w:r w:rsidRPr="00EA542E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мех.М2</w:t>
            </w:r>
            <w:r w:rsidR="00404337" w:rsidRPr="00EA542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=</w:t>
            </w:r>
          </w:p>
        </w:tc>
      </w:tr>
      <w:tr w:rsidR="005C76BA" w:rsidRPr="00EA542E" w14:paraId="762BADBF" w14:textId="77777777" w:rsidTr="00B657F4">
        <w:trPr>
          <w:cantSplit/>
          <w:jc w:val="center"/>
        </w:trPr>
        <w:tc>
          <w:tcPr>
            <w:tcW w:w="638" w:type="dxa"/>
            <w:vAlign w:val="center"/>
          </w:tcPr>
          <w:p w14:paraId="34A7005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051" w:type="dxa"/>
            <w:vAlign w:val="center"/>
          </w:tcPr>
          <w:p w14:paraId="05C4CDB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6A14C39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39A0571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5739E206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62A0E3C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514E72A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 w14:paraId="49923196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vMerge/>
            <w:vAlign w:val="center"/>
          </w:tcPr>
          <w:p w14:paraId="0885201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C76BA" w:rsidRPr="00EA542E" w14:paraId="008FEEAE" w14:textId="77777777" w:rsidTr="00B657F4">
        <w:trPr>
          <w:cantSplit/>
          <w:jc w:val="center"/>
        </w:trPr>
        <w:tc>
          <w:tcPr>
            <w:tcW w:w="638" w:type="dxa"/>
            <w:vAlign w:val="center"/>
          </w:tcPr>
          <w:p w14:paraId="04B5717A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051" w:type="dxa"/>
            <w:vAlign w:val="center"/>
          </w:tcPr>
          <w:p w14:paraId="3FCEF6D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01DF6AD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7311CB49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0CB096E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6D9ABFC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64BB887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 w14:paraId="096FE593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vMerge/>
            <w:vAlign w:val="center"/>
          </w:tcPr>
          <w:p w14:paraId="24C6FACA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C76BA" w:rsidRPr="00EA542E" w14:paraId="7D1D13C7" w14:textId="77777777" w:rsidTr="00B657F4">
        <w:trPr>
          <w:cantSplit/>
          <w:jc w:val="center"/>
        </w:trPr>
        <w:tc>
          <w:tcPr>
            <w:tcW w:w="638" w:type="dxa"/>
            <w:vAlign w:val="center"/>
          </w:tcPr>
          <w:p w14:paraId="2CC42DC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051" w:type="dxa"/>
            <w:vAlign w:val="center"/>
          </w:tcPr>
          <w:p w14:paraId="7D1CF75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5B49DE5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3BE2CEE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07272E1C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0520ADA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51B1E1F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 w14:paraId="303595F8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vMerge/>
            <w:vAlign w:val="center"/>
          </w:tcPr>
          <w:p w14:paraId="12C7268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C76BA" w:rsidRPr="00EA542E" w14:paraId="42C6AE27" w14:textId="77777777" w:rsidTr="00B657F4">
        <w:trPr>
          <w:cantSplit/>
          <w:jc w:val="center"/>
        </w:trPr>
        <w:tc>
          <w:tcPr>
            <w:tcW w:w="638" w:type="dxa"/>
            <w:vAlign w:val="center"/>
          </w:tcPr>
          <w:p w14:paraId="5F8CAF3A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A542E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051" w:type="dxa"/>
            <w:vAlign w:val="center"/>
          </w:tcPr>
          <w:p w14:paraId="332B40A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1D5D0950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153AFB16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12BF373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1" w:type="dxa"/>
            <w:vAlign w:val="center"/>
          </w:tcPr>
          <w:p w14:paraId="4CB6D422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52" w:type="dxa"/>
            <w:vAlign w:val="center"/>
          </w:tcPr>
          <w:p w14:paraId="1CF5064D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 w14:paraId="7EFF8BAA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vMerge/>
            <w:vAlign w:val="center"/>
          </w:tcPr>
          <w:p w14:paraId="2C9DF4D7" w14:textId="77777777" w:rsidR="005C76BA" w:rsidRPr="00EA542E" w:rsidRDefault="005C76BA" w:rsidP="00EA54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14:paraId="5B13E409" w14:textId="77777777" w:rsidR="005C76BA" w:rsidRPr="00AC2733" w:rsidRDefault="005C76BA" w:rsidP="00EA542E">
      <w:pPr>
        <w:pStyle w:val="24"/>
      </w:pPr>
      <w:r w:rsidRPr="00AC2733">
        <w:t>Содержание</w:t>
      </w:r>
      <w:r w:rsidR="002955BF" w:rsidRPr="00AC2733">
        <w:t xml:space="preserve"> </w:t>
      </w:r>
      <w:r w:rsidRPr="00AC2733">
        <w:t>отчета</w:t>
      </w:r>
    </w:p>
    <w:p w14:paraId="25200D41" w14:textId="77777777" w:rsidR="005C76BA" w:rsidRPr="00AC2733" w:rsidRDefault="005C76BA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Отчет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работе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должен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содержать:</w:t>
      </w:r>
    </w:p>
    <w:p w14:paraId="59A9443D" w14:textId="77777777" w:rsidR="005C76BA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наименован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цель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работы;</w:t>
      </w:r>
    </w:p>
    <w:p w14:paraId="4DABB8E4" w14:textId="77777777" w:rsidR="005C76BA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схему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исследуемо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цепи;</w:t>
      </w:r>
    </w:p>
    <w:p w14:paraId="4FE0EFC6" w14:textId="77777777" w:rsidR="005C76BA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таблиц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результат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опы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вычислений;</w:t>
      </w:r>
    </w:p>
    <w:p w14:paraId="035B5CD2" w14:textId="77777777" w:rsidR="005C76BA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расчетны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соотношения;</w:t>
      </w:r>
    </w:p>
    <w:p w14:paraId="63048841" w14:textId="77777777" w:rsidR="005C76BA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график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зависимостей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i/>
          <w:lang w:val="en-US"/>
        </w:rPr>
        <w:t>n</w:t>
      </w:r>
      <w:r w:rsidR="005C76BA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i/>
          <w:lang w:val="en-US"/>
        </w:rPr>
        <w:t>s</w:t>
      </w:r>
      <w:r w:rsidR="002955BF" w:rsidRPr="00AC2733">
        <w:rPr>
          <w:rFonts w:ascii="Times New Roman" w:hAnsi="Times New Roman" w:cs="Times New Roman"/>
          <w:i/>
        </w:rPr>
        <w:t xml:space="preserve"> </w:t>
      </w:r>
      <w:r w:rsidR="005C76BA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i/>
          <w:lang w:val="en-US"/>
        </w:rPr>
        <w:t>f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(</w:t>
      </w:r>
      <w:r w:rsidR="005C76BA" w:rsidRPr="00AC2733">
        <w:rPr>
          <w:rFonts w:ascii="Times New Roman" w:hAnsi="Times New Roman" w:cs="Times New Roman"/>
          <w:i/>
          <w:lang w:val="en-US"/>
        </w:rPr>
        <w:t>M</w:t>
      </w:r>
      <w:r w:rsidR="005C76BA" w:rsidRPr="00AC2733">
        <w:rPr>
          <w:rFonts w:ascii="Times New Roman" w:hAnsi="Times New Roman" w:cs="Times New Roman"/>
        </w:rPr>
        <w:t>);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η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lang w:val="en-US"/>
        </w:rPr>
        <w:t>cos</w:t>
      </w:r>
      <w:r w:rsidR="005C76BA" w:rsidRPr="00AC2733">
        <w:rPr>
          <w:rFonts w:ascii="Times New Roman" w:hAnsi="Times New Roman" w:cs="Times New Roman"/>
        </w:rPr>
        <w:t>φ</w:t>
      </w:r>
      <w:r w:rsidR="005C76BA"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i/>
          <w:lang w:val="en-US"/>
        </w:rPr>
        <w:t>f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(</w:t>
      </w:r>
      <w:r w:rsidR="005C76BA" w:rsidRPr="00AC2733">
        <w:rPr>
          <w:rFonts w:ascii="Times New Roman" w:hAnsi="Times New Roman" w:cs="Times New Roman"/>
          <w:i/>
          <w:lang w:val="en-US"/>
        </w:rPr>
        <w:t>P</w:t>
      </w:r>
      <w:r w:rsidR="005C76BA" w:rsidRPr="00AC2733">
        <w:rPr>
          <w:rFonts w:ascii="Times New Roman" w:hAnsi="Times New Roman" w:cs="Times New Roman"/>
          <w:vertAlign w:val="subscript"/>
        </w:rPr>
        <w:t>2</w:t>
      </w:r>
      <w:r w:rsidR="005C76BA" w:rsidRPr="00AC2733">
        <w:rPr>
          <w:rFonts w:ascii="Times New Roman" w:hAnsi="Times New Roman" w:cs="Times New Roman"/>
        </w:rPr>
        <w:t>);</w:t>
      </w:r>
      <w:r w:rsidR="00EA542E">
        <w:rPr>
          <w:rFonts w:ascii="Times New Roman" w:hAnsi="Times New Roman" w:cs="Times New Roman"/>
        </w:rPr>
        <w:br/>
      </w:r>
      <w:r w:rsidR="005C76BA" w:rsidRPr="00AC2733">
        <w:rPr>
          <w:rFonts w:ascii="Times New Roman" w:hAnsi="Times New Roman" w:cs="Times New Roman"/>
          <w:i/>
          <w:lang w:val="en-US"/>
        </w:rPr>
        <w:t>I</w:t>
      </w:r>
      <w:r w:rsidR="005C76BA" w:rsidRPr="00AC2733">
        <w:rPr>
          <w:rFonts w:ascii="Times New Roman" w:hAnsi="Times New Roman" w:cs="Times New Roman"/>
          <w:vertAlign w:val="subscript"/>
        </w:rPr>
        <w:t>1</w:t>
      </w:r>
      <w:r w:rsidR="005C76BA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i/>
        </w:rPr>
        <w:t>Р</w:t>
      </w:r>
      <w:r w:rsidR="005C76BA" w:rsidRPr="00AC2733">
        <w:rPr>
          <w:rFonts w:ascii="Times New Roman" w:hAnsi="Times New Roman" w:cs="Times New Roman"/>
          <w:vertAlign w:val="subscript"/>
        </w:rPr>
        <w:t>1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=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  <w:i/>
          <w:lang w:val="en-US"/>
        </w:rPr>
        <w:t>f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(</w:t>
      </w:r>
      <w:r w:rsidR="005C76BA" w:rsidRPr="00AC2733">
        <w:rPr>
          <w:rFonts w:ascii="Times New Roman" w:hAnsi="Times New Roman" w:cs="Times New Roman"/>
          <w:i/>
          <w:lang w:val="en-US"/>
        </w:rPr>
        <w:t>P</w:t>
      </w:r>
      <w:r w:rsidR="005C76BA" w:rsidRPr="00AC2733">
        <w:rPr>
          <w:rFonts w:ascii="Times New Roman" w:hAnsi="Times New Roman" w:cs="Times New Roman"/>
          <w:vertAlign w:val="subscript"/>
        </w:rPr>
        <w:t>2</w:t>
      </w:r>
      <w:r w:rsidR="005C76BA" w:rsidRPr="00AC2733">
        <w:rPr>
          <w:rFonts w:ascii="Times New Roman" w:hAnsi="Times New Roman" w:cs="Times New Roman"/>
        </w:rPr>
        <w:t>);</w:t>
      </w:r>
    </w:p>
    <w:p w14:paraId="3FEC06A5" w14:textId="77777777" w:rsidR="005C76BA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выводы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5C76BA" w:rsidRPr="00AC2733">
        <w:rPr>
          <w:rFonts w:ascii="Times New Roman" w:hAnsi="Times New Roman" w:cs="Times New Roman"/>
        </w:rPr>
        <w:t>работе.</w:t>
      </w:r>
    </w:p>
    <w:p w14:paraId="5CC7CA65" w14:textId="77777777" w:rsidR="005C76BA" w:rsidRPr="00AC2733" w:rsidRDefault="005C76BA" w:rsidP="00EA542E">
      <w:pPr>
        <w:pStyle w:val="24"/>
      </w:pPr>
      <w:r w:rsidRPr="00AC2733">
        <w:t>Контрольные</w:t>
      </w:r>
      <w:r w:rsidR="002955BF" w:rsidRPr="00AC2733">
        <w:t xml:space="preserve"> </w:t>
      </w:r>
      <w:r w:rsidRPr="00AC2733">
        <w:t>вопросы</w:t>
      </w:r>
    </w:p>
    <w:p w14:paraId="77AC7874" w14:textId="77777777" w:rsidR="005C76BA" w:rsidRPr="00AC2733" w:rsidRDefault="005C76BA" w:rsidP="00EA542E">
      <w:pPr>
        <w:pStyle w:val="Style1"/>
        <w:widowControl/>
        <w:numPr>
          <w:ilvl w:val="1"/>
          <w:numId w:val="33"/>
        </w:numPr>
        <w:tabs>
          <w:tab w:val="left" w:pos="709"/>
        </w:tabs>
        <w:adjustRightInd/>
        <w:spacing w:line="264" w:lineRule="auto"/>
        <w:ind w:left="0" w:firstLine="454"/>
        <w:jc w:val="both"/>
        <w:rPr>
          <w:sz w:val="22"/>
          <w:szCs w:val="22"/>
          <w:lang w:val="ru-RU"/>
        </w:rPr>
      </w:pPr>
      <w:r w:rsidRPr="00AC2733">
        <w:rPr>
          <w:sz w:val="22"/>
          <w:szCs w:val="22"/>
          <w:lang w:val="ru-RU"/>
        </w:rPr>
        <w:t>Устройство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z w:val="22"/>
          <w:szCs w:val="22"/>
          <w:lang w:val="ru-RU"/>
        </w:rPr>
        <w:t>и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z w:val="22"/>
          <w:szCs w:val="22"/>
          <w:lang w:val="ru-RU"/>
        </w:rPr>
        <w:t>назначение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z w:val="22"/>
          <w:szCs w:val="22"/>
          <w:lang w:val="ru-RU"/>
        </w:rPr>
        <w:t>асинхронного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z w:val="22"/>
          <w:szCs w:val="22"/>
          <w:lang w:val="ru-RU"/>
        </w:rPr>
        <w:t>двигателя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pacing w:val="-15"/>
          <w:sz w:val="22"/>
          <w:szCs w:val="22"/>
          <w:lang w:val="ru-RU"/>
        </w:rPr>
        <w:t>с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z w:val="22"/>
          <w:szCs w:val="22"/>
          <w:lang w:val="ru-RU"/>
        </w:rPr>
        <w:t>короткозамкнутым</w:t>
      </w:r>
      <w:r w:rsidR="002955BF" w:rsidRPr="00AC2733">
        <w:rPr>
          <w:sz w:val="22"/>
          <w:szCs w:val="22"/>
          <w:lang w:val="ru-RU"/>
        </w:rPr>
        <w:t xml:space="preserve"> </w:t>
      </w:r>
      <w:r w:rsidRPr="00AC2733">
        <w:rPr>
          <w:sz w:val="22"/>
          <w:szCs w:val="22"/>
          <w:lang w:val="ru-RU"/>
        </w:rPr>
        <w:t>ротором.</w:t>
      </w:r>
    </w:p>
    <w:p w14:paraId="2E95EC55" w14:textId="77777777" w:rsidR="005C76BA" w:rsidRPr="00AC2733" w:rsidRDefault="005C76BA" w:rsidP="00EA542E">
      <w:pPr>
        <w:pStyle w:val="Style2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righ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чему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ердечники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татора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ротора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абираются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з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тдельных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золированных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руг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т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руга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тальных</w:t>
      </w:r>
      <w:r w:rsidR="002955BF"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AC2733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ластин?</w:t>
      </w:r>
    </w:p>
    <w:p w14:paraId="48984BD3" w14:textId="77777777" w:rsidR="005C76BA" w:rsidRPr="00EA542E" w:rsidRDefault="005C76BA" w:rsidP="00EA542E">
      <w:pPr>
        <w:pStyle w:val="Style2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righ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lastRenderedPageBreak/>
        <w:t>Какие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услови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еобходимы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л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оздани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вращающегос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магнитного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ля?</w:t>
      </w:r>
    </w:p>
    <w:p w14:paraId="15A1BA6B" w14:textId="77777777" w:rsidR="005C76BA" w:rsidRPr="00EA542E" w:rsidRDefault="005C76BA" w:rsidP="00EA542E">
      <w:pPr>
        <w:pStyle w:val="Style2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righ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Как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пределяетс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частота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вращени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магнитного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л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татора?</w:t>
      </w:r>
    </w:p>
    <w:p w14:paraId="78794966" w14:textId="77777777" w:rsidR="005C76BA" w:rsidRPr="00EA542E" w:rsidRDefault="005C76BA" w:rsidP="00EA542E">
      <w:pPr>
        <w:pStyle w:val="Style2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righ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ринцип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ействи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АД.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чему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вигател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азываетс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асинхронным?</w:t>
      </w:r>
    </w:p>
    <w:p w14:paraId="6001C68A" w14:textId="77777777" w:rsidR="005C76BA" w:rsidRPr="00EA542E" w:rsidRDefault="005C76BA" w:rsidP="00EA542E">
      <w:pPr>
        <w:pStyle w:val="Style2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righ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Что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характеризует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кольжение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как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но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зависит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т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корост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вращени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ротора?</w:t>
      </w:r>
    </w:p>
    <w:p w14:paraId="3F2A78F8" w14:textId="77777777" w:rsidR="005C76BA" w:rsidRPr="00EA542E" w:rsidRDefault="005C76BA" w:rsidP="00EA542E">
      <w:pPr>
        <w:pStyle w:val="Style30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Зависимост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токов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ротора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татора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т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агрузк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а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валу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вигателя.</w:t>
      </w:r>
    </w:p>
    <w:p w14:paraId="5B6F9DF4" w14:textId="77777777" w:rsidR="005C76BA" w:rsidRPr="00EA542E" w:rsidRDefault="005C76BA" w:rsidP="00EA542E">
      <w:pPr>
        <w:pStyle w:val="Style2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righ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казат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а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графике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зависимост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i/>
          <w:sz w:val="22"/>
          <w:szCs w:val="22"/>
        </w:rPr>
        <w:t>I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vertAlign w:val="subscript"/>
          <w:lang w:val="ru-RU"/>
        </w:rPr>
        <w:t>1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=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i/>
          <w:sz w:val="22"/>
          <w:szCs w:val="22"/>
        </w:rPr>
        <w:t>f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(</w:t>
      </w:r>
      <w:r w:rsidRPr="00EA542E">
        <w:rPr>
          <w:rStyle w:val="CharacterStyle1"/>
          <w:rFonts w:ascii="Times New Roman" w:hAnsi="Times New Roman" w:cs="Times New Roman"/>
          <w:i/>
          <w:sz w:val="22"/>
          <w:szCs w:val="22"/>
        </w:rPr>
        <w:t>P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vertAlign w:val="subscript"/>
          <w:lang w:val="ru-RU"/>
        </w:rPr>
        <w:t>2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)</w:t>
      </w:r>
      <w:r w:rsidR="00404337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.</w:t>
      </w:r>
    </w:p>
    <w:p w14:paraId="640B8E01" w14:textId="77777777" w:rsidR="005C76BA" w:rsidRPr="00EA542E" w:rsidRDefault="005C76BA" w:rsidP="00EA542E">
      <w:pPr>
        <w:pStyle w:val="Style30"/>
        <w:widowControl/>
        <w:numPr>
          <w:ilvl w:val="0"/>
          <w:numId w:val="33"/>
        </w:numPr>
        <w:tabs>
          <w:tab w:val="left" w:pos="709"/>
        </w:tabs>
        <w:spacing w:line="264" w:lineRule="auto"/>
        <w:ind w:left="0" w:firstLine="454"/>
        <w:jc w:val="both"/>
        <w:rPr>
          <w:rStyle w:val="CharacterStyle1"/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Каким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способам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можно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регулироват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частоту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вращения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ротора?</w:t>
      </w:r>
    </w:p>
    <w:p w14:paraId="2A539993" w14:textId="77777777" w:rsidR="005C76BA" w:rsidRPr="00EA542E" w:rsidRDefault="005C76BA" w:rsidP="00EA542E">
      <w:pPr>
        <w:pStyle w:val="Style30"/>
        <w:widowControl/>
        <w:numPr>
          <w:ilvl w:val="0"/>
          <w:numId w:val="33"/>
        </w:numPr>
        <w:tabs>
          <w:tab w:val="left" w:pos="0"/>
          <w:tab w:val="left" w:pos="851"/>
        </w:tabs>
        <w:spacing w:line="264" w:lineRule="auto"/>
        <w:ind w:left="0" w:firstLine="454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казат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на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графике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объяснить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механическую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характеристику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двигателя.</w:t>
      </w:r>
    </w:p>
    <w:p w14:paraId="643774BE" w14:textId="77777777" w:rsidR="005C76BA" w:rsidRPr="00EA542E" w:rsidRDefault="005C76BA" w:rsidP="00EA542E">
      <w:pPr>
        <w:pStyle w:val="Style30"/>
        <w:widowControl/>
        <w:numPr>
          <w:ilvl w:val="0"/>
          <w:numId w:val="33"/>
        </w:numPr>
        <w:tabs>
          <w:tab w:val="left" w:pos="0"/>
          <w:tab w:val="left" w:pos="851"/>
        </w:tabs>
        <w:spacing w:line="264" w:lineRule="auto"/>
        <w:ind w:left="0" w:firstLine="454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EA542E">
        <w:rPr>
          <w:rFonts w:ascii="Times New Roman" w:hAnsi="Times New Roman" w:cs="Times New Roman"/>
          <w:sz w:val="22"/>
          <w:szCs w:val="22"/>
          <w:lang w:val="ru-RU"/>
        </w:rPr>
        <w:t>Указать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точки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холостого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хода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и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номинального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режима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работы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на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механической</w:t>
      </w:r>
      <w:r w:rsidR="002955BF" w:rsidRPr="00EA542E">
        <w:rPr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Fonts w:ascii="Times New Roman" w:hAnsi="Times New Roman" w:cs="Times New Roman"/>
          <w:sz w:val="22"/>
          <w:szCs w:val="22"/>
          <w:lang w:val="ru-RU"/>
        </w:rPr>
        <w:t>характеристике.</w:t>
      </w:r>
    </w:p>
    <w:p w14:paraId="3E867CC8" w14:textId="77777777" w:rsidR="005C76BA" w:rsidRPr="00EA542E" w:rsidRDefault="005C76BA" w:rsidP="00EA542E">
      <w:pPr>
        <w:pStyle w:val="Style1"/>
        <w:widowControl/>
        <w:numPr>
          <w:ilvl w:val="0"/>
          <w:numId w:val="33"/>
        </w:numPr>
        <w:tabs>
          <w:tab w:val="left" w:pos="0"/>
          <w:tab w:val="left" w:pos="851"/>
        </w:tabs>
        <w:adjustRightInd/>
        <w:spacing w:line="264" w:lineRule="auto"/>
        <w:ind w:left="0" w:firstLine="454"/>
        <w:jc w:val="both"/>
        <w:rPr>
          <w:sz w:val="22"/>
          <w:szCs w:val="22"/>
          <w:lang w:val="ru-RU"/>
        </w:rPr>
      </w:pPr>
      <w:r w:rsidRPr="00EA542E">
        <w:rPr>
          <w:sz w:val="22"/>
          <w:szCs w:val="22"/>
          <w:lang w:val="ru-RU"/>
        </w:rPr>
        <w:t>Нарисовать</w:t>
      </w:r>
      <w:r w:rsidR="002955BF" w:rsidRPr="00EA542E">
        <w:rPr>
          <w:sz w:val="22"/>
          <w:szCs w:val="22"/>
          <w:lang w:val="ru-RU"/>
        </w:rPr>
        <w:t xml:space="preserve"> </w:t>
      </w:r>
      <w:r w:rsidRPr="00EA542E">
        <w:rPr>
          <w:sz w:val="22"/>
          <w:szCs w:val="22"/>
          <w:lang w:val="ru-RU"/>
        </w:rPr>
        <w:t>и</w:t>
      </w:r>
      <w:r w:rsidR="002955BF" w:rsidRPr="00EA542E">
        <w:rPr>
          <w:sz w:val="22"/>
          <w:szCs w:val="22"/>
          <w:lang w:val="ru-RU"/>
        </w:rPr>
        <w:t xml:space="preserve"> </w:t>
      </w:r>
      <w:r w:rsidRPr="00EA542E">
        <w:rPr>
          <w:sz w:val="22"/>
          <w:szCs w:val="22"/>
          <w:lang w:val="ru-RU"/>
        </w:rPr>
        <w:t>объяснить</w:t>
      </w:r>
      <w:r w:rsidR="002955BF" w:rsidRPr="00EA542E">
        <w:rPr>
          <w:sz w:val="22"/>
          <w:szCs w:val="22"/>
          <w:lang w:val="ru-RU"/>
        </w:rPr>
        <w:t xml:space="preserve"> </w:t>
      </w:r>
      <w:r w:rsidRPr="00EA542E">
        <w:rPr>
          <w:sz w:val="22"/>
          <w:szCs w:val="22"/>
          <w:lang w:val="ru-RU"/>
        </w:rPr>
        <w:t>энергетическую</w:t>
      </w:r>
      <w:r w:rsidR="002955BF" w:rsidRPr="00EA542E">
        <w:rPr>
          <w:sz w:val="22"/>
          <w:szCs w:val="22"/>
          <w:lang w:val="ru-RU"/>
        </w:rPr>
        <w:t xml:space="preserve"> </w:t>
      </w:r>
      <w:r w:rsidRPr="00EA542E">
        <w:rPr>
          <w:sz w:val="22"/>
          <w:szCs w:val="22"/>
          <w:lang w:val="ru-RU"/>
        </w:rPr>
        <w:t>диаграмму</w:t>
      </w:r>
      <w:r w:rsidR="002955BF" w:rsidRPr="00EA542E">
        <w:rPr>
          <w:sz w:val="22"/>
          <w:szCs w:val="22"/>
          <w:lang w:val="ru-RU"/>
        </w:rPr>
        <w:t xml:space="preserve"> </w:t>
      </w:r>
      <w:r w:rsidRPr="00EA542E">
        <w:rPr>
          <w:sz w:val="22"/>
          <w:szCs w:val="22"/>
          <w:lang w:val="ru-RU"/>
        </w:rPr>
        <w:t>двигателя.</w:t>
      </w:r>
    </w:p>
    <w:p w14:paraId="486DE3BD" w14:textId="77777777" w:rsidR="005C76BA" w:rsidRPr="00EA542E" w:rsidRDefault="005C76BA" w:rsidP="00EA542E">
      <w:pPr>
        <w:pStyle w:val="Style1"/>
        <w:widowControl/>
        <w:numPr>
          <w:ilvl w:val="0"/>
          <w:numId w:val="33"/>
        </w:numPr>
        <w:tabs>
          <w:tab w:val="left" w:pos="0"/>
          <w:tab w:val="left" w:pos="851"/>
        </w:tabs>
        <w:adjustRightInd/>
        <w:spacing w:line="264" w:lineRule="auto"/>
        <w:ind w:left="0" w:firstLine="454"/>
        <w:jc w:val="both"/>
        <w:rPr>
          <w:sz w:val="22"/>
          <w:szCs w:val="22"/>
          <w:lang w:val="ru-RU"/>
        </w:rPr>
      </w:pP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Потери,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КПД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коэффициент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мощности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</w:rPr>
        <w:t>cos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φ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vertAlign w:val="subscript"/>
          <w:lang w:val="ru-RU"/>
        </w:rPr>
        <w:t>1</w:t>
      </w:r>
      <w:r w:rsidR="002955BF"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z w:val="22"/>
          <w:szCs w:val="22"/>
          <w:lang w:val="ru-RU"/>
        </w:rPr>
        <w:t>двигателя.</w:t>
      </w:r>
    </w:p>
    <w:p w14:paraId="3AC6B6C2" w14:textId="77777777" w:rsidR="005C76BA" w:rsidRPr="005920D0" w:rsidRDefault="005C76BA" w:rsidP="00EA542E">
      <w:pPr>
        <w:pStyle w:val="Style2"/>
        <w:widowControl/>
        <w:numPr>
          <w:ilvl w:val="0"/>
          <w:numId w:val="33"/>
        </w:numPr>
        <w:tabs>
          <w:tab w:val="left" w:pos="0"/>
          <w:tab w:val="left" w:pos="851"/>
        </w:tabs>
        <w:spacing w:line="264" w:lineRule="auto"/>
        <w:ind w:left="0" w:right="0" w:firstLine="454"/>
        <w:jc w:val="both"/>
        <w:rPr>
          <w:rStyle w:val="FontStyle16"/>
          <w:rFonts w:ascii="Times New Roman" w:hAnsi="Times New Roman" w:cs="Times New Roman"/>
          <w:spacing w:val="-4"/>
          <w:lang w:val="ru-RU"/>
        </w:rPr>
      </w:pP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Пояснить</w:t>
      </w:r>
      <w:r w:rsidR="002955BF"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назначение</w:t>
      </w:r>
      <w:r w:rsidR="002955BF"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отдельных</w:t>
      </w:r>
      <w:r w:rsidR="002955BF"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элементов</w:t>
      </w:r>
      <w:r w:rsidR="002955BF"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схемы</w:t>
      </w:r>
      <w:r w:rsidR="002955BF"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 xml:space="preserve"> </w:t>
      </w: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рис.</w:t>
      </w:r>
      <w:r w:rsidR="00404337"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 xml:space="preserve"> 5.</w:t>
      </w:r>
      <w:r w:rsidRPr="00EA542E">
        <w:rPr>
          <w:rStyle w:val="CharacterStyle1"/>
          <w:rFonts w:ascii="Times New Roman" w:hAnsi="Times New Roman" w:cs="Times New Roman"/>
          <w:spacing w:val="-4"/>
          <w:sz w:val="22"/>
          <w:szCs w:val="22"/>
          <w:lang w:val="ru-RU"/>
        </w:rPr>
        <w:t>1.</w:t>
      </w:r>
    </w:p>
    <w:p w14:paraId="745DF5EF" w14:textId="77777777" w:rsidR="00404337" w:rsidRPr="00EA542E" w:rsidRDefault="00404337" w:rsidP="00EA542E">
      <w:pPr>
        <w:tabs>
          <w:tab w:val="left" w:pos="851"/>
        </w:tabs>
        <w:spacing w:after="0" w:line="264" w:lineRule="auto"/>
        <w:ind w:firstLine="454"/>
        <w:jc w:val="both"/>
        <w:rPr>
          <w:rFonts w:ascii="Times New Roman" w:hAnsi="Times New Roman" w:cs="Times New Roman"/>
          <w:b/>
        </w:rPr>
        <w:sectPr w:rsidR="00404337" w:rsidRPr="00EA542E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53B0BA46" w14:textId="77777777" w:rsidR="00B207A9" w:rsidRPr="00AC2733" w:rsidRDefault="00404337" w:rsidP="00EA542E">
      <w:pPr>
        <w:pStyle w:val="13"/>
      </w:pPr>
      <w:r w:rsidRPr="00AC2733">
        <w:lastRenderedPageBreak/>
        <w:t>СПИСОК ЛИТЕРАТУРЫ</w:t>
      </w:r>
    </w:p>
    <w:p w14:paraId="3DE6F15D" w14:textId="77777777" w:rsidR="00EA542E" w:rsidRDefault="00EA542E" w:rsidP="00EA542E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5FC63FC5" w14:textId="77777777" w:rsidR="00B207A9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1</w:t>
      </w:r>
      <w:r w:rsidR="00B207A9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Борисов</w:t>
      </w:r>
      <w:r w:rsidRPr="00AC2733">
        <w:rPr>
          <w:rFonts w:ascii="Times New Roman" w:hAnsi="Times New Roman" w:cs="Times New Roman"/>
        </w:rPr>
        <w:t xml:space="preserve"> Ю.М.</w:t>
      </w:r>
      <w:r w:rsidR="00B207A9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Липатов</w:t>
      </w:r>
      <w:r w:rsidRPr="00AC2733">
        <w:rPr>
          <w:rFonts w:ascii="Times New Roman" w:hAnsi="Times New Roman" w:cs="Times New Roman"/>
        </w:rPr>
        <w:t xml:space="preserve"> Д.Н.</w:t>
      </w:r>
      <w:r w:rsidR="00B207A9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Зорин</w:t>
      </w:r>
      <w:r w:rsidRPr="00AC2733">
        <w:rPr>
          <w:rFonts w:ascii="Times New Roman" w:hAnsi="Times New Roman" w:cs="Times New Roman"/>
        </w:rPr>
        <w:t xml:space="preserve"> Ю.Н. </w:t>
      </w:r>
      <w:r w:rsidR="00B207A9" w:rsidRPr="00AC2733">
        <w:rPr>
          <w:rFonts w:ascii="Times New Roman" w:hAnsi="Times New Roman" w:cs="Times New Roman"/>
        </w:rPr>
        <w:t>Электротехника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учебник</w:t>
      </w:r>
      <w:r w:rsidRPr="00AC2733">
        <w:rPr>
          <w:rFonts w:ascii="Times New Roman" w:hAnsi="Times New Roman" w:cs="Times New Roman"/>
        </w:rPr>
        <w:t xml:space="preserve">. </w:t>
      </w:r>
      <w:r w:rsidR="00B207A9" w:rsidRPr="00AC2733">
        <w:rPr>
          <w:rFonts w:ascii="Times New Roman" w:hAnsi="Times New Roman" w:cs="Times New Roman"/>
        </w:rPr>
        <w:t>–</w:t>
      </w:r>
      <w:r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СПб.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БХВ-Петербург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2012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59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с.</w:t>
      </w:r>
    </w:p>
    <w:p w14:paraId="5389513E" w14:textId="77777777" w:rsidR="00B207A9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2</w:t>
      </w:r>
      <w:r w:rsidR="00B207A9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Немцов</w:t>
      </w:r>
      <w:r w:rsidRPr="00AC2733">
        <w:rPr>
          <w:rFonts w:ascii="Times New Roman" w:hAnsi="Times New Roman" w:cs="Times New Roman"/>
        </w:rPr>
        <w:t xml:space="preserve"> М.В.</w:t>
      </w:r>
      <w:r w:rsidR="00B207A9" w:rsidRPr="00AC2733">
        <w:rPr>
          <w:rFonts w:ascii="Times New Roman" w:hAnsi="Times New Roman" w:cs="Times New Roman"/>
        </w:rPr>
        <w:t>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Немцова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 xml:space="preserve">М.Л. </w:t>
      </w:r>
      <w:r w:rsidR="00B207A9" w:rsidRPr="00AC2733">
        <w:rPr>
          <w:rFonts w:ascii="Times New Roman" w:hAnsi="Times New Roman" w:cs="Times New Roman"/>
        </w:rPr>
        <w:t>Электротех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электроника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учебник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студ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образоват.</w:t>
      </w:r>
      <w:r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учрежд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сред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проф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образования</w:t>
      </w:r>
      <w:r w:rsidRPr="00AC2733">
        <w:rPr>
          <w:rFonts w:ascii="Times New Roman" w:hAnsi="Times New Roman" w:cs="Times New Roman"/>
        </w:rPr>
        <w:t xml:space="preserve">. </w:t>
      </w:r>
      <w:r w:rsidR="00B207A9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М.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Академия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2013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480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с.</w:t>
      </w:r>
    </w:p>
    <w:p w14:paraId="55FE87D8" w14:textId="77777777" w:rsidR="00B207A9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3</w:t>
      </w:r>
      <w:r w:rsidR="00B207A9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Электротех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электроника: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у</w:t>
      </w:r>
      <w:r w:rsidR="00B207A9" w:rsidRPr="00AC2733">
        <w:rPr>
          <w:rFonts w:ascii="Times New Roman" w:hAnsi="Times New Roman" w:cs="Times New Roman"/>
        </w:rPr>
        <w:t>ч</w:t>
      </w:r>
      <w:r w:rsidRPr="00AC2733">
        <w:rPr>
          <w:rFonts w:ascii="Times New Roman" w:hAnsi="Times New Roman" w:cs="Times New Roman"/>
        </w:rPr>
        <w:t>еб</w:t>
      </w:r>
      <w:r w:rsidR="00B207A9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пос</w:t>
      </w:r>
      <w:r w:rsidRPr="00AC2733">
        <w:rPr>
          <w:rFonts w:ascii="Times New Roman" w:hAnsi="Times New Roman" w:cs="Times New Roman"/>
        </w:rPr>
        <w:t>оби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дл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вузов</w:t>
      </w:r>
      <w:r w:rsidRPr="00AC2733">
        <w:rPr>
          <w:rFonts w:ascii="Times New Roman" w:hAnsi="Times New Roman" w:cs="Times New Roman"/>
        </w:rPr>
        <w:t xml:space="preserve"> /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 xml:space="preserve">В.В. Кононенко, В.И. Мишкович, В.В. Муханов, В.Ф. Планидин, П.М. Чеголин; </w:t>
      </w:r>
      <w:r w:rsidR="00B207A9" w:rsidRPr="00AC2733">
        <w:rPr>
          <w:rFonts w:ascii="Times New Roman" w:hAnsi="Times New Roman" w:cs="Times New Roman"/>
        </w:rPr>
        <w:t>под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ред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В.В.</w:t>
      </w:r>
      <w:r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Кононенко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Рост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н/Д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Феникс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2008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778</w:t>
      </w:r>
      <w:r w:rsidR="002955BF" w:rsidRPr="00AC2733">
        <w:rPr>
          <w:rFonts w:ascii="Times New Roman" w:hAnsi="Times New Roman" w:cs="Times New Roman"/>
        </w:rPr>
        <w:t xml:space="preserve"> </w:t>
      </w:r>
      <w:r w:rsidR="00B207A9" w:rsidRPr="00AC2733">
        <w:rPr>
          <w:rFonts w:ascii="Times New Roman" w:hAnsi="Times New Roman" w:cs="Times New Roman"/>
        </w:rPr>
        <w:t>с</w:t>
      </w:r>
      <w:r w:rsidR="006F7047" w:rsidRPr="00AC2733">
        <w:rPr>
          <w:rFonts w:ascii="Times New Roman" w:hAnsi="Times New Roman" w:cs="Times New Roman"/>
        </w:rPr>
        <w:t>.</w:t>
      </w:r>
    </w:p>
    <w:p w14:paraId="20AE5EE2" w14:textId="77777777" w:rsidR="00B207A9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4</w:t>
      </w:r>
      <w:r w:rsidR="006F7047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Данил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И.А.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Иван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П.М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Обща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электротехника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основам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электроники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 xml:space="preserve">– </w:t>
      </w:r>
      <w:r w:rsidR="006F7047" w:rsidRPr="00AC2733">
        <w:rPr>
          <w:rFonts w:ascii="Times New Roman" w:hAnsi="Times New Roman" w:cs="Times New Roman"/>
        </w:rPr>
        <w:t>6-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изд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М.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2005.</w:t>
      </w:r>
      <w:r w:rsidRPr="00AC2733">
        <w:rPr>
          <w:rFonts w:ascii="Times New Roman" w:hAnsi="Times New Roman" w:cs="Times New Roman"/>
        </w:rPr>
        <w:t xml:space="preserve"> 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752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с.</w:t>
      </w:r>
    </w:p>
    <w:p w14:paraId="5C7ACFC7" w14:textId="77777777" w:rsidR="006F7047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5</w:t>
      </w:r>
      <w:r w:rsidR="006F7047" w:rsidRPr="00AC2733">
        <w:rPr>
          <w:rFonts w:ascii="Times New Roman" w:hAnsi="Times New Roman" w:cs="Times New Roman"/>
        </w:rPr>
        <w:t>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Касаткин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А.С.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Немц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М.В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Электротехника.</w:t>
      </w:r>
      <w:r w:rsidRPr="00AC2733">
        <w:rPr>
          <w:rFonts w:ascii="Times New Roman" w:hAnsi="Times New Roman" w:cs="Times New Roman"/>
        </w:rPr>
        <w:t xml:space="preserve"> 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Изд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6-е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 xml:space="preserve">– </w:t>
      </w:r>
      <w:r w:rsidR="006F7047" w:rsidRPr="00AC2733">
        <w:rPr>
          <w:rFonts w:ascii="Times New Roman" w:hAnsi="Times New Roman" w:cs="Times New Roman"/>
        </w:rPr>
        <w:t>М.: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Высша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школа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2000.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>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543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с.</w:t>
      </w:r>
    </w:p>
    <w:p w14:paraId="6E81F0AA" w14:textId="77777777" w:rsidR="006F7047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t>6</w:t>
      </w:r>
      <w:r w:rsidR="006F7047" w:rsidRPr="00AC2733">
        <w:rPr>
          <w:rFonts w:ascii="Times New Roman" w:hAnsi="Times New Roman" w:cs="Times New Roman"/>
        </w:rPr>
        <w:t>.</w:t>
      </w:r>
      <w:r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Рекус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Г.Г.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Белоусов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А.И.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Сборник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задач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упражнений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по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электротехнике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и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основам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электроники.</w:t>
      </w:r>
      <w:r w:rsidRPr="00AC2733">
        <w:rPr>
          <w:rFonts w:ascii="Times New Roman" w:hAnsi="Times New Roman" w:cs="Times New Roman"/>
        </w:rPr>
        <w:t xml:space="preserve"> – Изд. 2-е. –</w:t>
      </w:r>
      <w:r w:rsidR="002955BF" w:rsidRPr="00AC2733">
        <w:rPr>
          <w:rFonts w:ascii="Times New Roman" w:hAnsi="Times New Roman" w:cs="Times New Roman"/>
        </w:rPr>
        <w:t xml:space="preserve"> </w:t>
      </w:r>
      <w:r w:rsidRPr="00AC2733">
        <w:rPr>
          <w:rFonts w:ascii="Times New Roman" w:hAnsi="Times New Roman" w:cs="Times New Roman"/>
        </w:rPr>
        <w:t xml:space="preserve">М.: </w:t>
      </w:r>
      <w:r w:rsidR="006F7047" w:rsidRPr="00AC2733">
        <w:rPr>
          <w:rFonts w:ascii="Times New Roman" w:hAnsi="Times New Roman" w:cs="Times New Roman"/>
        </w:rPr>
        <w:t>Высшая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школа,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2002</w:t>
      </w:r>
      <w:r w:rsidRPr="00AC2733">
        <w:rPr>
          <w:rFonts w:ascii="Times New Roman" w:hAnsi="Times New Roman" w:cs="Times New Roman"/>
        </w:rPr>
        <w:t>. –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416</w:t>
      </w:r>
      <w:r w:rsidR="002955BF" w:rsidRPr="00AC2733">
        <w:rPr>
          <w:rFonts w:ascii="Times New Roman" w:hAnsi="Times New Roman" w:cs="Times New Roman"/>
        </w:rPr>
        <w:t xml:space="preserve"> </w:t>
      </w:r>
      <w:r w:rsidR="006F7047" w:rsidRPr="00AC2733">
        <w:rPr>
          <w:rFonts w:ascii="Times New Roman" w:hAnsi="Times New Roman" w:cs="Times New Roman"/>
        </w:rPr>
        <w:t>с.</w:t>
      </w:r>
    </w:p>
    <w:p w14:paraId="09FA8EC4" w14:textId="77777777" w:rsidR="00404337" w:rsidRPr="00AC2733" w:rsidRDefault="00404337" w:rsidP="00EA542E">
      <w:pPr>
        <w:spacing w:after="0" w:line="264" w:lineRule="auto"/>
        <w:jc w:val="both"/>
        <w:rPr>
          <w:rFonts w:ascii="Times New Roman" w:hAnsi="Times New Roman" w:cs="Times New Roman"/>
        </w:rPr>
      </w:pPr>
    </w:p>
    <w:p w14:paraId="6C43A2FB" w14:textId="77777777" w:rsidR="00404337" w:rsidRPr="00AC2733" w:rsidRDefault="00404337" w:rsidP="00AC2733">
      <w:pPr>
        <w:spacing w:after="0" w:line="264" w:lineRule="auto"/>
        <w:ind w:firstLine="454"/>
        <w:jc w:val="both"/>
        <w:rPr>
          <w:rFonts w:ascii="Times New Roman" w:hAnsi="Times New Roman" w:cs="Times New Roman"/>
        </w:rPr>
        <w:sectPr w:rsidR="00404337" w:rsidRPr="00AC2733" w:rsidSect="00532CDC">
          <w:pgSz w:w="8392" w:h="11907" w:code="11"/>
          <w:pgMar w:top="1134" w:right="1134" w:bottom="1304" w:left="1021" w:header="709" w:footer="851" w:gutter="0"/>
          <w:cols w:space="708"/>
          <w:docGrid w:linePitch="360"/>
        </w:sectPr>
      </w:pPr>
    </w:p>
    <w:p w14:paraId="79D076B5" w14:textId="77777777" w:rsidR="00404337" w:rsidRPr="00AC2733" w:rsidRDefault="00404337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  <w:r w:rsidRPr="00AC2733">
        <w:rPr>
          <w:rFonts w:ascii="Times New Roman" w:hAnsi="Times New Roman" w:cs="Times New Roman"/>
        </w:rPr>
        <w:lastRenderedPageBreak/>
        <w:t>Учебное издание</w:t>
      </w:r>
    </w:p>
    <w:p w14:paraId="4D6703F3" w14:textId="77777777" w:rsidR="00404337" w:rsidRPr="00AC2733" w:rsidRDefault="00404337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040F6769" w14:textId="77777777" w:rsidR="00DA650D" w:rsidRDefault="00DA650D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5DFECA5C" w14:textId="77777777" w:rsidR="00196E7F" w:rsidRPr="00AC2733" w:rsidRDefault="00196E7F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12A61380" w14:textId="77777777" w:rsidR="003B4466" w:rsidRPr="00F45E03" w:rsidRDefault="003B4466" w:rsidP="003B4466">
      <w:pPr>
        <w:spacing w:after="0" w:line="264" w:lineRule="auto"/>
        <w:jc w:val="center"/>
        <w:rPr>
          <w:rFonts w:ascii="Arial" w:hAnsi="Arial" w:cs="Arial"/>
        </w:rPr>
      </w:pPr>
      <w:r w:rsidRPr="00F45E03">
        <w:rPr>
          <w:rFonts w:ascii="Arial" w:hAnsi="Arial" w:cs="Arial"/>
        </w:rPr>
        <w:t>Судаков Анатолий Иванович</w:t>
      </w:r>
      <w:r>
        <w:rPr>
          <w:rFonts w:ascii="Arial" w:hAnsi="Arial" w:cs="Arial"/>
        </w:rPr>
        <w:t>,</w:t>
      </w:r>
    </w:p>
    <w:p w14:paraId="0846D472" w14:textId="77777777" w:rsidR="00FB7826" w:rsidRPr="00F45E03" w:rsidRDefault="00FB7826" w:rsidP="00EA542E">
      <w:pPr>
        <w:spacing w:after="0" w:line="264" w:lineRule="auto"/>
        <w:jc w:val="center"/>
        <w:rPr>
          <w:rFonts w:ascii="Arial" w:hAnsi="Arial" w:cs="Arial"/>
        </w:rPr>
      </w:pPr>
      <w:r w:rsidRPr="00F45E03">
        <w:rPr>
          <w:rFonts w:ascii="Arial" w:hAnsi="Arial" w:cs="Arial"/>
        </w:rPr>
        <w:t>Зиятдинов И</w:t>
      </w:r>
      <w:r w:rsidR="00F45E03" w:rsidRPr="00F45E03">
        <w:rPr>
          <w:rFonts w:ascii="Arial" w:hAnsi="Arial" w:cs="Arial"/>
        </w:rPr>
        <w:t xml:space="preserve">лья </w:t>
      </w:r>
      <w:r w:rsidRPr="00F45E03">
        <w:rPr>
          <w:rFonts w:ascii="Arial" w:hAnsi="Arial" w:cs="Arial"/>
        </w:rPr>
        <w:t>Р</w:t>
      </w:r>
      <w:r w:rsidR="00F45E03" w:rsidRPr="00F45E03">
        <w:rPr>
          <w:rFonts w:ascii="Arial" w:hAnsi="Arial" w:cs="Arial"/>
        </w:rPr>
        <w:t>удольфович</w:t>
      </w:r>
    </w:p>
    <w:p w14:paraId="2050BCB5" w14:textId="77777777" w:rsidR="00FB7826" w:rsidRPr="00AC2733" w:rsidRDefault="00FB7826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5464346F" w14:textId="77777777" w:rsidR="00DA650D" w:rsidRPr="00AC2733" w:rsidRDefault="00DA650D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233C6782" w14:textId="77777777" w:rsidR="00EA542E" w:rsidRPr="00013FBC" w:rsidRDefault="00EA542E" w:rsidP="00EA542E">
      <w:pPr>
        <w:spacing w:after="0" w:line="264" w:lineRule="auto"/>
        <w:jc w:val="center"/>
        <w:rPr>
          <w:rFonts w:ascii="Arial" w:hAnsi="Arial" w:cs="Arial"/>
          <w:sz w:val="32"/>
          <w:szCs w:val="32"/>
        </w:rPr>
      </w:pPr>
      <w:r w:rsidRPr="00013FBC">
        <w:rPr>
          <w:rFonts w:ascii="Arial" w:hAnsi="Arial" w:cs="Arial"/>
          <w:sz w:val="32"/>
          <w:szCs w:val="32"/>
        </w:rPr>
        <w:t>ЭЛЕКТРОТЕХНИКА</w:t>
      </w:r>
    </w:p>
    <w:p w14:paraId="5F5BB041" w14:textId="77777777" w:rsidR="00EA542E" w:rsidRDefault="00EA542E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5B859922" w14:textId="77777777" w:rsidR="00EA542E" w:rsidRPr="00AC2733" w:rsidRDefault="00EA542E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2F50A04B" w14:textId="77777777" w:rsidR="003B4466" w:rsidRDefault="008D0E66" w:rsidP="003B4466">
      <w:pPr>
        <w:spacing w:after="0" w:line="264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>Лабораторный практикум</w:t>
      </w:r>
    </w:p>
    <w:p w14:paraId="43222926" w14:textId="77777777" w:rsidR="003B4466" w:rsidRDefault="003B4466" w:rsidP="003B4466">
      <w:pPr>
        <w:spacing w:after="0" w:line="264" w:lineRule="auto"/>
        <w:jc w:val="center"/>
        <w:rPr>
          <w:rFonts w:ascii="Arial" w:hAnsi="Arial" w:cs="Arial"/>
        </w:rPr>
      </w:pPr>
    </w:p>
    <w:p w14:paraId="109170B9" w14:textId="77777777" w:rsidR="003B4466" w:rsidRDefault="003B4466" w:rsidP="003B4466">
      <w:pPr>
        <w:spacing w:after="0" w:line="264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>В 2 частях</w:t>
      </w:r>
    </w:p>
    <w:p w14:paraId="369E1B7C" w14:textId="77777777" w:rsidR="003B4466" w:rsidRDefault="003B4466" w:rsidP="003B4466">
      <w:pPr>
        <w:spacing w:after="0" w:line="264" w:lineRule="auto"/>
        <w:jc w:val="center"/>
        <w:rPr>
          <w:rFonts w:ascii="Arial" w:hAnsi="Arial" w:cs="Arial"/>
        </w:rPr>
      </w:pPr>
    </w:p>
    <w:p w14:paraId="6A913950" w14:textId="77777777" w:rsidR="003B4466" w:rsidRPr="00AC2733" w:rsidRDefault="003B4466" w:rsidP="003B4466">
      <w:pPr>
        <w:spacing w:after="0" w:line="264" w:lineRule="auto"/>
        <w:jc w:val="center"/>
        <w:rPr>
          <w:rFonts w:ascii="Arial" w:hAnsi="Arial" w:cs="Arial"/>
        </w:rPr>
      </w:pPr>
      <w:r w:rsidRPr="00AC2733">
        <w:rPr>
          <w:rFonts w:ascii="Arial" w:hAnsi="Arial" w:cs="Arial"/>
        </w:rPr>
        <w:t>Часть 1</w:t>
      </w:r>
    </w:p>
    <w:p w14:paraId="6050A706" w14:textId="77777777" w:rsidR="00FB7826" w:rsidRPr="00AC2733" w:rsidRDefault="00FB7826" w:rsidP="00EA542E">
      <w:pPr>
        <w:spacing w:after="0" w:line="264" w:lineRule="auto"/>
        <w:jc w:val="center"/>
        <w:rPr>
          <w:rFonts w:ascii="Times New Roman" w:hAnsi="Times New Roman" w:cs="Times New Roman"/>
        </w:rPr>
      </w:pPr>
    </w:p>
    <w:p w14:paraId="11247FC7" w14:textId="77777777" w:rsidR="00DA650D" w:rsidRDefault="00DA650D" w:rsidP="00DA650D">
      <w:pPr>
        <w:spacing w:after="0" w:line="264" w:lineRule="auto"/>
        <w:jc w:val="center"/>
        <w:rPr>
          <w:rFonts w:ascii="Times New Roman" w:hAnsi="Times New Roman" w:cs="Times New Roman"/>
          <w:bCs/>
        </w:rPr>
      </w:pPr>
    </w:p>
    <w:p w14:paraId="4046ACAA" w14:textId="77777777" w:rsidR="008D0E66" w:rsidRPr="00DA650D" w:rsidRDefault="008D0E66" w:rsidP="00DA650D">
      <w:pPr>
        <w:spacing w:after="0" w:line="264" w:lineRule="auto"/>
        <w:jc w:val="center"/>
        <w:rPr>
          <w:rFonts w:ascii="Times New Roman" w:hAnsi="Times New Roman" w:cs="Times New Roman"/>
          <w:bCs/>
        </w:rPr>
      </w:pPr>
    </w:p>
    <w:p w14:paraId="725AD883" w14:textId="77777777" w:rsidR="00DA650D" w:rsidRPr="00DA650D" w:rsidRDefault="00DA650D" w:rsidP="00DA650D">
      <w:pPr>
        <w:pBdr>
          <w:top w:val="single" w:sz="4" w:space="1" w:color="auto"/>
        </w:pBd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  <w:sz w:val="10"/>
          <w:szCs w:val="10"/>
        </w:rPr>
      </w:pPr>
    </w:p>
    <w:p w14:paraId="223102DE" w14:textId="77777777" w:rsidR="00DA650D" w:rsidRPr="008757AF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5007B6">
        <w:rPr>
          <w:rFonts w:ascii="Times New Roman" w:hAnsi="Times New Roman" w:cs="Times New Roman"/>
        </w:rPr>
        <w:t xml:space="preserve">Подписано в печать </w:t>
      </w:r>
      <w:r w:rsidR="005007B6" w:rsidRPr="005007B6">
        <w:rPr>
          <w:rFonts w:ascii="Times New Roman" w:hAnsi="Times New Roman" w:cs="Times New Roman"/>
        </w:rPr>
        <w:t>16.02</w:t>
      </w:r>
      <w:r w:rsidRPr="005007B6">
        <w:rPr>
          <w:rFonts w:ascii="Times New Roman" w:hAnsi="Times New Roman" w:cs="Times New Roman"/>
        </w:rPr>
        <w:t>.2024. Формат 60</w:t>
      </w:r>
      <w:r w:rsidRPr="005007B6">
        <w:rPr>
          <w:rFonts w:ascii="Times New Roman" w:hAnsi="Times New Roman" w:cs="Times New Roman"/>
        </w:rPr>
        <w:sym w:font="Symbol" w:char="F0B4"/>
      </w:r>
      <w:r w:rsidRPr="005007B6">
        <w:rPr>
          <w:rFonts w:ascii="Times New Roman" w:hAnsi="Times New Roman" w:cs="Times New Roman"/>
        </w:rPr>
        <w:t>90/16.</w:t>
      </w:r>
    </w:p>
    <w:p w14:paraId="4D47BA11" w14:textId="77777777" w:rsidR="00DA650D" w:rsidRPr="008757AF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5007B6">
        <w:rPr>
          <w:rFonts w:ascii="Times New Roman" w:hAnsi="Times New Roman" w:cs="Times New Roman"/>
        </w:rPr>
        <w:t xml:space="preserve">Усл. печ. л. </w:t>
      </w:r>
      <w:r w:rsidR="000724FE" w:rsidRPr="005007B6">
        <w:rPr>
          <w:rFonts w:ascii="Times New Roman" w:hAnsi="Times New Roman" w:cs="Times New Roman"/>
        </w:rPr>
        <w:t>3,25</w:t>
      </w:r>
      <w:r w:rsidRPr="005007B6">
        <w:rPr>
          <w:rFonts w:ascii="Times New Roman" w:hAnsi="Times New Roman" w:cs="Times New Roman"/>
        </w:rPr>
        <w:t xml:space="preserve">. Тираж </w:t>
      </w:r>
      <w:r w:rsidR="005007B6" w:rsidRPr="005007B6">
        <w:rPr>
          <w:rFonts w:ascii="Times New Roman" w:hAnsi="Times New Roman" w:cs="Times New Roman"/>
        </w:rPr>
        <w:t>43</w:t>
      </w:r>
      <w:r w:rsidRPr="005007B6">
        <w:rPr>
          <w:rFonts w:ascii="Times New Roman" w:hAnsi="Times New Roman" w:cs="Times New Roman"/>
        </w:rPr>
        <w:t xml:space="preserve"> экз. Заказ № </w:t>
      </w:r>
      <w:r w:rsidR="00C87DEA" w:rsidRPr="005007B6">
        <w:rPr>
          <w:rFonts w:ascii="Times New Roman" w:hAnsi="Times New Roman" w:cs="Times New Roman"/>
        </w:rPr>
        <w:t>023</w:t>
      </w:r>
      <w:r w:rsidRPr="005007B6">
        <w:rPr>
          <w:rFonts w:ascii="Times New Roman" w:hAnsi="Times New Roman" w:cs="Times New Roman"/>
        </w:rPr>
        <w:t>.</w:t>
      </w:r>
    </w:p>
    <w:p w14:paraId="53B9F996" w14:textId="77777777" w:rsidR="00DA650D" w:rsidRPr="00DA650D" w:rsidRDefault="00DA650D" w:rsidP="00DA650D">
      <w:pPr>
        <w:pBdr>
          <w:bottom w:val="single" w:sz="4" w:space="1" w:color="auto"/>
        </w:pBd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  <w:sz w:val="10"/>
          <w:szCs w:val="10"/>
        </w:rPr>
      </w:pPr>
    </w:p>
    <w:p w14:paraId="20A8E069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</w:p>
    <w:p w14:paraId="09B5EBB9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DA650D">
        <w:rPr>
          <w:rFonts w:ascii="Times New Roman" w:hAnsi="Times New Roman" w:cs="Times New Roman"/>
        </w:rPr>
        <w:t>Издательство Пермского национального</w:t>
      </w:r>
      <w:r w:rsidRPr="00DA650D">
        <w:rPr>
          <w:rFonts w:ascii="Times New Roman" w:hAnsi="Times New Roman" w:cs="Times New Roman"/>
        </w:rPr>
        <w:br/>
        <w:t>исследовательского политехнического университета.</w:t>
      </w:r>
    </w:p>
    <w:p w14:paraId="2320C7F0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DA650D">
        <w:rPr>
          <w:rFonts w:ascii="Times New Roman" w:hAnsi="Times New Roman" w:cs="Times New Roman"/>
        </w:rPr>
        <w:t>Адрес: 614990, г. Пермь, Комсомольский пр., 29, к. 113.</w:t>
      </w:r>
    </w:p>
    <w:p w14:paraId="3BA310B7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DA650D">
        <w:rPr>
          <w:rFonts w:ascii="Times New Roman" w:hAnsi="Times New Roman" w:cs="Times New Roman"/>
        </w:rPr>
        <w:t>Тел.: + 7 (342) 219-80-33.</w:t>
      </w:r>
    </w:p>
    <w:p w14:paraId="79C4FDBD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</w:p>
    <w:p w14:paraId="154743E2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DA650D">
        <w:rPr>
          <w:rFonts w:ascii="Times New Roman" w:hAnsi="Times New Roman" w:cs="Times New Roman"/>
        </w:rPr>
        <w:t xml:space="preserve">Отпечатано в типографии Издательства </w:t>
      </w:r>
      <w:r w:rsidRPr="00DA650D">
        <w:rPr>
          <w:rFonts w:ascii="Times New Roman" w:hAnsi="Times New Roman" w:cs="Times New Roman"/>
        </w:rPr>
        <w:br/>
        <w:t xml:space="preserve">Пермского национального исследовательского </w:t>
      </w:r>
      <w:r w:rsidRPr="00DA650D">
        <w:rPr>
          <w:rFonts w:ascii="Times New Roman" w:hAnsi="Times New Roman" w:cs="Times New Roman"/>
        </w:rPr>
        <w:br/>
        <w:t>политехнического университета.</w:t>
      </w:r>
    </w:p>
    <w:p w14:paraId="6A03F144" w14:textId="77777777" w:rsidR="00DA650D" w:rsidRPr="00DA650D" w:rsidRDefault="00DA650D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 w:rsidRPr="00DA650D">
        <w:rPr>
          <w:rFonts w:ascii="Times New Roman" w:hAnsi="Times New Roman" w:cs="Times New Roman"/>
        </w:rPr>
        <w:t>Адрес: 614990, г. Пермь, Комсомольский пр., 29, к. 113.</w:t>
      </w:r>
    </w:p>
    <w:p w14:paraId="344BB870" w14:textId="77777777" w:rsidR="00FB7826" w:rsidRPr="00DA650D" w:rsidRDefault="00000000" w:rsidP="00DA650D">
      <w:pPr>
        <w:tabs>
          <w:tab w:val="left" w:pos="709"/>
        </w:tabs>
        <w:spacing w:after="0" w:line="264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0780089D">
          <v:rect id="_x0000_s1987" style="position:absolute;left:0;text-align:left;margin-left:-13.85pt;margin-top:16.95pt;width:40.65pt;height:36.2pt;z-index:251695104" stroked="f"/>
        </w:pict>
      </w:r>
      <w:r>
        <w:rPr>
          <w:rFonts w:ascii="Times New Roman" w:hAnsi="Times New Roman" w:cs="Times New Roman"/>
          <w:noProof/>
          <w:lang w:eastAsia="en-US"/>
        </w:rPr>
        <w:pict w14:anchorId="55D734DE">
          <v:rect id="_x0000_s1799" style="position:absolute;left:0;text-align:left;margin-left:336.3pt;margin-top:14.65pt;width:49.5pt;height:38.5pt;z-index:251694080" stroked="f"/>
        </w:pict>
      </w:r>
      <w:r w:rsidR="00DA650D" w:rsidRPr="00DA650D">
        <w:rPr>
          <w:rFonts w:ascii="Times New Roman" w:hAnsi="Times New Roman" w:cs="Times New Roman"/>
        </w:rPr>
        <w:t>Тел.: + 7 (342) 219-80-33.</w:t>
      </w:r>
    </w:p>
    <w:sectPr w:rsidR="00FB7826" w:rsidRPr="00DA650D" w:rsidSect="00532CDC">
      <w:pgSz w:w="8392" w:h="11907" w:code="11"/>
      <w:pgMar w:top="1134" w:right="1134" w:bottom="1304" w:left="1021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85E563" w14:textId="77777777" w:rsidR="00532CDC" w:rsidRDefault="00532CDC" w:rsidP="00A2515E">
      <w:pPr>
        <w:spacing w:after="0" w:line="240" w:lineRule="auto"/>
      </w:pPr>
      <w:r>
        <w:separator/>
      </w:r>
    </w:p>
  </w:endnote>
  <w:endnote w:type="continuationSeparator" w:id="0">
    <w:p w14:paraId="7FEB4F9E" w14:textId="77777777" w:rsidR="00532CDC" w:rsidRDefault="00532CDC" w:rsidP="00A251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0"/>
        <w:szCs w:val="20"/>
      </w:rPr>
      <w:id w:val="1909297"/>
      <w:docPartObj>
        <w:docPartGallery w:val="Page Numbers (Bottom of Page)"/>
        <w:docPartUnique/>
      </w:docPartObj>
    </w:sdtPr>
    <w:sdtContent>
      <w:p w14:paraId="51BCA539" w14:textId="77777777" w:rsidR="00F45E03" w:rsidRPr="00AC2733" w:rsidRDefault="00A11F91">
        <w:pPr>
          <w:pStyle w:val="a8"/>
          <w:rPr>
            <w:sz w:val="20"/>
            <w:szCs w:val="20"/>
          </w:rPr>
        </w:pPr>
        <w:r w:rsidRPr="00AC2733">
          <w:rPr>
            <w:sz w:val="20"/>
            <w:szCs w:val="20"/>
          </w:rPr>
          <w:fldChar w:fldCharType="begin"/>
        </w:r>
        <w:r w:rsidR="00F45E03" w:rsidRPr="00AC2733">
          <w:rPr>
            <w:sz w:val="20"/>
            <w:szCs w:val="20"/>
          </w:rPr>
          <w:instrText xml:space="preserve"> PAGE   \* MERGEFORMAT </w:instrText>
        </w:r>
        <w:r w:rsidRPr="00AC2733">
          <w:rPr>
            <w:sz w:val="20"/>
            <w:szCs w:val="20"/>
          </w:rPr>
          <w:fldChar w:fldCharType="separate"/>
        </w:r>
        <w:r w:rsidR="008D0E66">
          <w:rPr>
            <w:noProof/>
            <w:sz w:val="20"/>
            <w:szCs w:val="20"/>
          </w:rPr>
          <w:t>52</w:t>
        </w:r>
        <w:r w:rsidRPr="00AC2733">
          <w:rPr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0"/>
        <w:szCs w:val="20"/>
      </w:rPr>
      <w:id w:val="1909295"/>
      <w:docPartObj>
        <w:docPartGallery w:val="Page Numbers (Bottom of Page)"/>
        <w:docPartUnique/>
      </w:docPartObj>
    </w:sdtPr>
    <w:sdtContent>
      <w:p w14:paraId="2BBF1844" w14:textId="77777777" w:rsidR="00F45E03" w:rsidRPr="00AC2733" w:rsidRDefault="00A11F91">
        <w:pPr>
          <w:pStyle w:val="a8"/>
          <w:jc w:val="right"/>
          <w:rPr>
            <w:sz w:val="20"/>
            <w:szCs w:val="20"/>
          </w:rPr>
        </w:pPr>
        <w:r w:rsidRPr="00AC2733">
          <w:rPr>
            <w:sz w:val="20"/>
            <w:szCs w:val="20"/>
          </w:rPr>
          <w:fldChar w:fldCharType="begin"/>
        </w:r>
        <w:r w:rsidR="00F45E03" w:rsidRPr="00AC2733">
          <w:rPr>
            <w:sz w:val="20"/>
            <w:szCs w:val="20"/>
          </w:rPr>
          <w:instrText xml:space="preserve"> PAGE   \* MERGEFORMAT </w:instrText>
        </w:r>
        <w:r w:rsidRPr="00AC2733">
          <w:rPr>
            <w:sz w:val="20"/>
            <w:szCs w:val="20"/>
          </w:rPr>
          <w:fldChar w:fldCharType="separate"/>
        </w:r>
        <w:r w:rsidR="008D0E66">
          <w:rPr>
            <w:noProof/>
            <w:sz w:val="20"/>
            <w:szCs w:val="20"/>
          </w:rPr>
          <w:t>51</w:t>
        </w:r>
        <w:r w:rsidRPr="00AC2733">
          <w:rPr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210DD2" w14:textId="77777777" w:rsidR="00532CDC" w:rsidRDefault="00532CDC" w:rsidP="00A2515E">
      <w:pPr>
        <w:spacing w:after="0" w:line="240" w:lineRule="auto"/>
      </w:pPr>
      <w:r>
        <w:separator/>
      </w:r>
    </w:p>
  </w:footnote>
  <w:footnote w:type="continuationSeparator" w:id="0">
    <w:p w14:paraId="3A737C32" w14:textId="77777777" w:rsidR="00532CDC" w:rsidRDefault="00532CDC" w:rsidP="00A251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957C0"/>
    <w:multiLevelType w:val="hybridMultilevel"/>
    <w:tmpl w:val="2E9ED636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029C4117"/>
    <w:multiLevelType w:val="hybridMultilevel"/>
    <w:tmpl w:val="8D2A03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BF756D"/>
    <w:multiLevelType w:val="hybridMultilevel"/>
    <w:tmpl w:val="4AA280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6CF5F5F"/>
    <w:multiLevelType w:val="hybridMultilevel"/>
    <w:tmpl w:val="0C9AAE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5566A9"/>
    <w:multiLevelType w:val="hybridMultilevel"/>
    <w:tmpl w:val="4184B60C"/>
    <w:lvl w:ilvl="0" w:tplc="6BF057E8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5" w15:restartNumberingAfterBreak="0">
    <w:nsid w:val="0C583C7B"/>
    <w:multiLevelType w:val="hybridMultilevel"/>
    <w:tmpl w:val="5C4407E0"/>
    <w:lvl w:ilvl="0" w:tplc="46ACBAA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E8F2B07"/>
    <w:multiLevelType w:val="hybridMultilevel"/>
    <w:tmpl w:val="FCE47C92"/>
    <w:lvl w:ilvl="0" w:tplc="0419000F">
      <w:start w:val="1"/>
      <w:numFmt w:val="decimal"/>
      <w:lvlText w:val="%1."/>
      <w:lvlJc w:val="left"/>
      <w:pPr>
        <w:ind w:left="53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862FC3"/>
    <w:multiLevelType w:val="hybridMultilevel"/>
    <w:tmpl w:val="45BA59CA"/>
    <w:lvl w:ilvl="0" w:tplc="F102583C">
      <w:start w:val="1"/>
      <w:numFmt w:val="decimal"/>
      <w:lvlText w:val="%1."/>
      <w:lvlJc w:val="left"/>
      <w:pPr>
        <w:ind w:left="1070" w:hanging="360"/>
      </w:pPr>
      <w:rPr>
        <w:rFonts w:ascii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8" w15:restartNumberingAfterBreak="0">
    <w:nsid w:val="0FA30831"/>
    <w:multiLevelType w:val="hybridMultilevel"/>
    <w:tmpl w:val="C59220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495518"/>
    <w:multiLevelType w:val="hybridMultilevel"/>
    <w:tmpl w:val="9210E2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5B7CFD"/>
    <w:multiLevelType w:val="multilevel"/>
    <w:tmpl w:val="4650D40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1B3E475E"/>
    <w:multiLevelType w:val="hybridMultilevel"/>
    <w:tmpl w:val="2DF81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817FA5"/>
    <w:multiLevelType w:val="hybridMultilevel"/>
    <w:tmpl w:val="41BE940C"/>
    <w:lvl w:ilvl="0" w:tplc="FCD04FC2">
      <w:start w:val="1"/>
      <w:numFmt w:val="decimal"/>
      <w:lvlText w:val="%1."/>
      <w:lvlJc w:val="left"/>
      <w:pPr>
        <w:ind w:left="57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467" w:hanging="360"/>
      </w:pPr>
    </w:lvl>
    <w:lvl w:ilvl="2" w:tplc="0419001B" w:tentative="1">
      <w:start w:val="1"/>
      <w:numFmt w:val="lowerRoman"/>
      <w:lvlText w:val="%3."/>
      <w:lvlJc w:val="right"/>
      <w:pPr>
        <w:ind w:left="7187" w:hanging="180"/>
      </w:pPr>
    </w:lvl>
    <w:lvl w:ilvl="3" w:tplc="0419000F" w:tentative="1">
      <w:start w:val="1"/>
      <w:numFmt w:val="decimal"/>
      <w:lvlText w:val="%4."/>
      <w:lvlJc w:val="left"/>
      <w:pPr>
        <w:ind w:left="7907" w:hanging="360"/>
      </w:pPr>
    </w:lvl>
    <w:lvl w:ilvl="4" w:tplc="04190019" w:tentative="1">
      <w:start w:val="1"/>
      <w:numFmt w:val="lowerLetter"/>
      <w:lvlText w:val="%5."/>
      <w:lvlJc w:val="left"/>
      <w:pPr>
        <w:ind w:left="8627" w:hanging="360"/>
      </w:pPr>
    </w:lvl>
    <w:lvl w:ilvl="5" w:tplc="0419001B" w:tentative="1">
      <w:start w:val="1"/>
      <w:numFmt w:val="lowerRoman"/>
      <w:lvlText w:val="%6."/>
      <w:lvlJc w:val="right"/>
      <w:pPr>
        <w:ind w:left="9347" w:hanging="180"/>
      </w:pPr>
    </w:lvl>
    <w:lvl w:ilvl="6" w:tplc="0419000F" w:tentative="1">
      <w:start w:val="1"/>
      <w:numFmt w:val="decimal"/>
      <w:lvlText w:val="%7."/>
      <w:lvlJc w:val="left"/>
      <w:pPr>
        <w:ind w:left="10067" w:hanging="360"/>
      </w:pPr>
    </w:lvl>
    <w:lvl w:ilvl="7" w:tplc="04190019" w:tentative="1">
      <w:start w:val="1"/>
      <w:numFmt w:val="lowerLetter"/>
      <w:lvlText w:val="%8."/>
      <w:lvlJc w:val="left"/>
      <w:pPr>
        <w:ind w:left="10787" w:hanging="360"/>
      </w:pPr>
    </w:lvl>
    <w:lvl w:ilvl="8" w:tplc="0419001B" w:tentative="1">
      <w:start w:val="1"/>
      <w:numFmt w:val="lowerRoman"/>
      <w:lvlText w:val="%9."/>
      <w:lvlJc w:val="right"/>
      <w:pPr>
        <w:ind w:left="11507" w:hanging="180"/>
      </w:pPr>
    </w:lvl>
  </w:abstractNum>
  <w:abstractNum w:abstractNumId="13" w15:restartNumberingAfterBreak="0">
    <w:nsid w:val="1FC628A7"/>
    <w:multiLevelType w:val="hybridMultilevel"/>
    <w:tmpl w:val="BDFAC4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8B442A1"/>
    <w:multiLevelType w:val="hybridMultilevel"/>
    <w:tmpl w:val="9B9E677C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 w15:restartNumberingAfterBreak="0">
    <w:nsid w:val="29D8715C"/>
    <w:multiLevelType w:val="hybridMultilevel"/>
    <w:tmpl w:val="EAC0798E"/>
    <w:lvl w:ilvl="0" w:tplc="7160FFF8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6" w15:restartNumberingAfterBreak="0">
    <w:nsid w:val="3F042C6E"/>
    <w:multiLevelType w:val="hybridMultilevel"/>
    <w:tmpl w:val="58EAA3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81B050E"/>
    <w:multiLevelType w:val="hybridMultilevel"/>
    <w:tmpl w:val="25DCAB28"/>
    <w:lvl w:ilvl="0" w:tplc="46ACBAA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9045368"/>
    <w:multiLevelType w:val="hybridMultilevel"/>
    <w:tmpl w:val="8E76C90C"/>
    <w:lvl w:ilvl="0" w:tplc="4502B110">
      <w:start w:val="1"/>
      <w:numFmt w:val="decimal"/>
      <w:lvlText w:val="%1."/>
      <w:lvlJc w:val="left"/>
      <w:pPr>
        <w:ind w:left="106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918726E"/>
    <w:multiLevelType w:val="hybridMultilevel"/>
    <w:tmpl w:val="49F23E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 w15:restartNumberingAfterBreak="0">
    <w:nsid w:val="4A0F539E"/>
    <w:multiLevelType w:val="hybridMultilevel"/>
    <w:tmpl w:val="361C4FF8"/>
    <w:lvl w:ilvl="0" w:tplc="0419000F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1" w15:restartNumberingAfterBreak="0">
    <w:nsid w:val="52401C23"/>
    <w:multiLevelType w:val="hybridMultilevel"/>
    <w:tmpl w:val="B44688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84105"/>
    <w:multiLevelType w:val="multilevel"/>
    <w:tmpl w:val="408A829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 w15:restartNumberingAfterBreak="0">
    <w:nsid w:val="5D071027"/>
    <w:multiLevelType w:val="multilevel"/>
    <w:tmpl w:val="F294D7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64264FA5"/>
    <w:multiLevelType w:val="hybridMultilevel"/>
    <w:tmpl w:val="FDE25924"/>
    <w:lvl w:ilvl="0" w:tplc="9BEADB8A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5" w15:restartNumberingAfterBreak="0">
    <w:nsid w:val="65A069DE"/>
    <w:multiLevelType w:val="hybridMultilevel"/>
    <w:tmpl w:val="A164E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1F64FD"/>
    <w:multiLevelType w:val="hybridMultilevel"/>
    <w:tmpl w:val="F9CED9F0"/>
    <w:lvl w:ilvl="0" w:tplc="041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7" w15:restartNumberingAfterBreak="0">
    <w:nsid w:val="6C3F0720"/>
    <w:multiLevelType w:val="multilevel"/>
    <w:tmpl w:val="B74C691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 w15:restartNumberingAfterBreak="0">
    <w:nsid w:val="6C791B7A"/>
    <w:multiLevelType w:val="hybridMultilevel"/>
    <w:tmpl w:val="BABAF4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F4A28E7"/>
    <w:multiLevelType w:val="hybridMultilevel"/>
    <w:tmpl w:val="007A8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9241A4"/>
    <w:multiLevelType w:val="hybridMultilevel"/>
    <w:tmpl w:val="DAF2F74E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1" w15:restartNumberingAfterBreak="0">
    <w:nsid w:val="75C13D1F"/>
    <w:multiLevelType w:val="hybridMultilevel"/>
    <w:tmpl w:val="7F009AD6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77902228"/>
    <w:multiLevelType w:val="hybridMultilevel"/>
    <w:tmpl w:val="1F1488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79D0528"/>
    <w:multiLevelType w:val="hybridMultilevel"/>
    <w:tmpl w:val="5E20463C"/>
    <w:lvl w:ilvl="0" w:tplc="E0C8F80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AB653A"/>
    <w:multiLevelType w:val="hybridMultilevel"/>
    <w:tmpl w:val="B106B24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7A7812F2"/>
    <w:multiLevelType w:val="multilevel"/>
    <w:tmpl w:val="84E006B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 w15:restartNumberingAfterBreak="0">
    <w:nsid w:val="7E345A36"/>
    <w:multiLevelType w:val="hybridMultilevel"/>
    <w:tmpl w:val="150CC9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32091732">
    <w:abstractNumId w:val="6"/>
  </w:num>
  <w:num w:numId="2" w16cid:durableId="118956760">
    <w:abstractNumId w:val="11"/>
  </w:num>
  <w:num w:numId="3" w16cid:durableId="66727838">
    <w:abstractNumId w:val="21"/>
  </w:num>
  <w:num w:numId="4" w16cid:durableId="2045980980">
    <w:abstractNumId w:val="25"/>
  </w:num>
  <w:num w:numId="5" w16cid:durableId="954218623">
    <w:abstractNumId w:val="12"/>
  </w:num>
  <w:num w:numId="6" w16cid:durableId="502475966">
    <w:abstractNumId w:val="25"/>
    <w:lvlOverride w:ilvl="0">
      <w:lvl w:ilvl="0" w:tplc="0419000F">
        <w:start w:val="1"/>
        <w:numFmt w:val="decimal"/>
        <w:lvlText w:val="%1."/>
        <w:lvlJc w:val="left"/>
        <w:pPr>
          <w:ind w:left="284" w:firstLine="76"/>
        </w:pPr>
        <w:rPr>
          <w:rFonts w:hint="default"/>
        </w:rPr>
      </w:lvl>
    </w:lvlOverride>
    <w:lvlOverride w:ilvl="1">
      <w:lvl w:ilvl="1" w:tplc="041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7" w16cid:durableId="2087074106">
    <w:abstractNumId w:val="24"/>
  </w:num>
  <w:num w:numId="8" w16cid:durableId="1290894023">
    <w:abstractNumId w:val="13"/>
  </w:num>
  <w:num w:numId="9" w16cid:durableId="652684560">
    <w:abstractNumId w:val="4"/>
  </w:num>
  <w:num w:numId="10" w16cid:durableId="969356600">
    <w:abstractNumId w:val="2"/>
  </w:num>
  <w:num w:numId="11" w16cid:durableId="367024431">
    <w:abstractNumId w:val="1"/>
  </w:num>
  <w:num w:numId="12" w16cid:durableId="468674665">
    <w:abstractNumId w:val="5"/>
  </w:num>
  <w:num w:numId="13" w16cid:durableId="1253663477">
    <w:abstractNumId w:val="17"/>
  </w:num>
  <w:num w:numId="14" w16cid:durableId="1342586590">
    <w:abstractNumId w:val="9"/>
  </w:num>
  <w:num w:numId="15" w16cid:durableId="1214734634">
    <w:abstractNumId w:val="26"/>
  </w:num>
  <w:num w:numId="16" w16cid:durableId="1502697952">
    <w:abstractNumId w:val="15"/>
  </w:num>
  <w:num w:numId="17" w16cid:durableId="690381879">
    <w:abstractNumId w:val="32"/>
  </w:num>
  <w:num w:numId="18" w16cid:durableId="2032300755">
    <w:abstractNumId w:val="0"/>
  </w:num>
  <w:num w:numId="19" w16cid:durableId="561789900">
    <w:abstractNumId w:val="19"/>
  </w:num>
  <w:num w:numId="20" w16cid:durableId="1970553367">
    <w:abstractNumId w:val="20"/>
  </w:num>
  <w:num w:numId="21" w16cid:durableId="2078746101">
    <w:abstractNumId w:val="8"/>
  </w:num>
  <w:num w:numId="22" w16cid:durableId="918750795">
    <w:abstractNumId w:val="30"/>
  </w:num>
  <w:num w:numId="23" w16cid:durableId="1641036153">
    <w:abstractNumId w:val="14"/>
  </w:num>
  <w:num w:numId="24" w16cid:durableId="1912961606">
    <w:abstractNumId w:val="16"/>
  </w:num>
  <w:num w:numId="25" w16cid:durableId="729227015">
    <w:abstractNumId w:val="3"/>
  </w:num>
  <w:num w:numId="26" w16cid:durableId="1914970377">
    <w:abstractNumId w:val="36"/>
  </w:num>
  <w:num w:numId="27" w16cid:durableId="843402433">
    <w:abstractNumId w:val="28"/>
  </w:num>
  <w:num w:numId="28" w16cid:durableId="1428497112">
    <w:abstractNumId w:val="34"/>
  </w:num>
  <w:num w:numId="29" w16cid:durableId="1997566724">
    <w:abstractNumId w:val="31"/>
  </w:num>
  <w:num w:numId="30" w16cid:durableId="1819030269">
    <w:abstractNumId w:val="29"/>
  </w:num>
  <w:num w:numId="31" w16cid:durableId="976883038">
    <w:abstractNumId w:val="18"/>
  </w:num>
  <w:num w:numId="32" w16cid:durableId="2135361886">
    <w:abstractNumId w:val="33"/>
  </w:num>
  <w:num w:numId="33" w16cid:durableId="2137680772">
    <w:abstractNumId w:val="7"/>
  </w:num>
  <w:num w:numId="34" w16cid:durableId="271207988">
    <w:abstractNumId w:val="35"/>
  </w:num>
  <w:num w:numId="35" w16cid:durableId="1964264401">
    <w:abstractNumId w:val="27"/>
  </w:num>
  <w:num w:numId="36" w16cid:durableId="1441340432">
    <w:abstractNumId w:val="23"/>
  </w:num>
  <w:num w:numId="37" w16cid:durableId="1020471371">
    <w:abstractNumId w:val="22"/>
  </w:num>
  <w:num w:numId="38" w16cid:durableId="46211314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mirrorMargins/>
  <w:defaultTabStop w:val="709"/>
  <w:autoHyphenation/>
  <w:consecutiveHyphenLimit w:val="4"/>
  <w:hyphenationZone w:val="357"/>
  <w:evenAndOddHeader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0366D"/>
    <w:rsid w:val="0000366D"/>
    <w:rsid w:val="00013FBC"/>
    <w:rsid w:val="000212E6"/>
    <w:rsid w:val="00022F09"/>
    <w:rsid w:val="00023342"/>
    <w:rsid w:val="00026EAD"/>
    <w:rsid w:val="00031C43"/>
    <w:rsid w:val="00042DE7"/>
    <w:rsid w:val="00066B00"/>
    <w:rsid w:val="00070228"/>
    <w:rsid w:val="000724FE"/>
    <w:rsid w:val="0007695A"/>
    <w:rsid w:val="00077A64"/>
    <w:rsid w:val="00077C33"/>
    <w:rsid w:val="0008593F"/>
    <w:rsid w:val="00097E0F"/>
    <w:rsid w:val="000A0EA4"/>
    <w:rsid w:val="000A1D1D"/>
    <w:rsid w:val="000B2185"/>
    <w:rsid w:val="0010157B"/>
    <w:rsid w:val="00102037"/>
    <w:rsid w:val="001161E4"/>
    <w:rsid w:val="0012242E"/>
    <w:rsid w:val="001306B8"/>
    <w:rsid w:val="001531E8"/>
    <w:rsid w:val="00154C08"/>
    <w:rsid w:val="001622DF"/>
    <w:rsid w:val="00187FD2"/>
    <w:rsid w:val="0019438F"/>
    <w:rsid w:val="00196112"/>
    <w:rsid w:val="00196E7F"/>
    <w:rsid w:val="001B2C5B"/>
    <w:rsid w:val="001B3567"/>
    <w:rsid w:val="001C61C3"/>
    <w:rsid w:val="001D5D43"/>
    <w:rsid w:val="001E2488"/>
    <w:rsid w:val="001E3145"/>
    <w:rsid w:val="001E4B72"/>
    <w:rsid w:val="00210C21"/>
    <w:rsid w:val="00237F29"/>
    <w:rsid w:val="0024510D"/>
    <w:rsid w:val="00267DEE"/>
    <w:rsid w:val="00271389"/>
    <w:rsid w:val="00272013"/>
    <w:rsid w:val="00284662"/>
    <w:rsid w:val="00285F57"/>
    <w:rsid w:val="002955BF"/>
    <w:rsid w:val="002A38D9"/>
    <w:rsid w:val="002C19B5"/>
    <w:rsid w:val="002D385B"/>
    <w:rsid w:val="002F7F75"/>
    <w:rsid w:val="00325C57"/>
    <w:rsid w:val="003853F3"/>
    <w:rsid w:val="0039747F"/>
    <w:rsid w:val="003A06FC"/>
    <w:rsid w:val="003B1787"/>
    <w:rsid w:val="003B4466"/>
    <w:rsid w:val="003D125D"/>
    <w:rsid w:val="003D2C68"/>
    <w:rsid w:val="003E48C8"/>
    <w:rsid w:val="003F51F2"/>
    <w:rsid w:val="003F68A6"/>
    <w:rsid w:val="00404337"/>
    <w:rsid w:val="004123D4"/>
    <w:rsid w:val="00413A0A"/>
    <w:rsid w:val="004149C7"/>
    <w:rsid w:val="00421BDA"/>
    <w:rsid w:val="0043385F"/>
    <w:rsid w:val="00476DCD"/>
    <w:rsid w:val="004A211E"/>
    <w:rsid w:val="004B5B32"/>
    <w:rsid w:val="004C3005"/>
    <w:rsid w:val="004C4565"/>
    <w:rsid w:val="004D7683"/>
    <w:rsid w:val="004E1E69"/>
    <w:rsid w:val="005007B6"/>
    <w:rsid w:val="00503C90"/>
    <w:rsid w:val="00527FE6"/>
    <w:rsid w:val="0053226C"/>
    <w:rsid w:val="00532CDC"/>
    <w:rsid w:val="00551925"/>
    <w:rsid w:val="00561C7E"/>
    <w:rsid w:val="00575BD9"/>
    <w:rsid w:val="005920D0"/>
    <w:rsid w:val="005A4F0D"/>
    <w:rsid w:val="005C76BA"/>
    <w:rsid w:val="005F1A49"/>
    <w:rsid w:val="00601111"/>
    <w:rsid w:val="0063119B"/>
    <w:rsid w:val="0064151A"/>
    <w:rsid w:val="00644109"/>
    <w:rsid w:val="0064705D"/>
    <w:rsid w:val="00650AD1"/>
    <w:rsid w:val="006633EC"/>
    <w:rsid w:val="006A5C93"/>
    <w:rsid w:val="006B0D65"/>
    <w:rsid w:val="006D096F"/>
    <w:rsid w:val="006D4918"/>
    <w:rsid w:val="006D4E79"/>
    <w:rsid w:val="006F7047"/>
    <w:rsid w:val="0070730F"/>
    <w:rsid w:val="00721C08"/>
    <w:rsid w:val="00731221"/>
    <w:rsid w:val="0075487B"/>
    <w:rsid w:val="0076264D"/>
    <w:rsid w:val="00773D4A"/>
    <w:rsid w:val="00791A63"/>
    <w:rsid w:val="00794940"/>
    <w:rsid w:val="00797F99"/>
    <w:rsid w:val="007D5250"/>
    <w:rsid w:val="00810A85"/>
    <w:rsid w:val="008308AA"/>
    <w:rsid w:val="00845242"/>
    <w:rsid w:val="008655AE"/>
    <w:rsid w:val="00870C47"/>
    <w:rsid w:val="00870C72"/>
    <w:rsid w:val="00872E85"/>
    <w:rsid w:val="008757AF"/>
    <w:rsid w:val="00875A7C"/>
    <w:rsid w:val="00893109"/>
    <w:rsid w:val="008961B2"/>
    <w:rsid w:val="00896898"/>
    <w:rsid w:val="008A0FBA"/>
    <w:rsid w:val="008C1BFF"/>
    <w:rsid w:val="008D0E66"/>
    <w:rsid w:val="008D2D92"/>
    <w:rsid w:val="00913BFE"/>
    <w:rsid w:val="00943A3B"/>
    <w:rsid w:val="009672EA"/>
    <w:rsid w:val="009C75DE"/>
    <w:rsid w:val="009D2AB8"/>
    <w:rsid w:val="009D2B39"/>
    <w:rsid w:val="009D2CA8"/>
    <w:rsid w:val="009D3E5C"/>
    <w:rsid w:val="009F17D1"/>
    <w:rsid w:val="00A07B76"/>
    <w:rsid w:val="00A11F91"/>
    <w:rsid w:val="00A2515E"/>
    <w:rsid w:val="00A33466"/>
    <w:rsid w:val="00A74E2D"/>
    <w:rsid w:val="00AA31B5"/>
    <w:rsid w:val="00AC2733"/>
    <w:rsid w:val="00AD2AA1"/>
    <w:rsid w:val="00AE66C7"/>
    <w:rsid w:val="00B02A9C"/>
    <w:rsid w:val="00B05150"/>
    <w:rsid w:val="00B207A9"/>
    <w:rsid w:val="00B23901"/>
    <w:rsid w:val="00B45A77"/>
    <w:rsid w:val="00B50C01"/>
    <w:rsid w:val="00B53768"/>
    <w:rsid w:val="00B6108A"/>
    <w:rsid w:val="00B657F4"/>
    <w:rsid w:val="00B762D6"/>
    <w:rsid w:val="00B93CBA"/>
    <w:rsid w:val="00BC5800"/>
    <w:rsid w:val="00BC78E0"/>
    <w:rsid w:val="00BC7D1F"/>
    <w:rsid w:val="00BD162C"/>
    <w:rsid w:val="00BE73CD"/>
    <w:rsid w:val="00BF1A3D"/>
    <w:rsid w:val="00BF6610"/>
    <w:rsid w:val="00C25141"/>
    <w:rsid w:val="00C3008A"/>
    <w:rsid w:val="00C36CDA"/>
    <w:rsid w:val="00C374A1"/>
    <w:rsid w:val="00C40FAE"/>
    <w:rsid w:val="00C45A79"/>
    <w:rsid w:val="00C66EF2"/>
    <w:rsid w:val="00C6707F"/>
    <w:rsid w:val="00C67820"/>
    <w:rsid w:val="00C85A89"/>
    <w:rsid w:val="00C87DEA"/>
    <w:rsid w:val="00CA279E"/>
    <w:rsid w:val="00CA7545"/>
    <w:rsid w:val="00CB01D8"/>
    <w:rsid w:val="00CB509C"/>
    <w:rsid w:val="00CC7FBE"/>
    <w:rsid w:val="00CF0C2E"/>
    <w:rsid w:val="00CF3FE6"/>
    <w:rsid w:val="00D10170"/>
    <w:rsid w:val="00D10365"/>
    <w:rsid w:val="00D10BEE"/>
    <w:rsid w:val="00D10DE5"/>
    <w:rsid w:val="00D1583F"/>
    <w:rsid w:val="00D21D57"/>
    <w:rsid w:val="00D3162B"/>
    <w:rsid w:val="00D32B4D"/>
    <w:rsid w:val="00D415B7"/>
    <w:rsid w:val="00D75132"/>
    <w:rsid w:val="00D80904"/>
    <w:rsid w:val="00D833C5"/>
    <w:rsid w:val="00D87328"/>
    <w:rsid w:val="00DA650D"/>
    <w:rsid w:val="00DB31D5"/>
    <w:rsid w:val="00DB38FC"/>
    <w:rsid w:val="00DC0EB7"/>
    <w:rsid w:val="00DC2AF8"/>
    <w:rsid w:val="00DC497D"/>
    <w:rsid w:val="00DD15DA"/>
    <w:rsid w:val="00DD1E22"/>
    <w:rsid w:val="00DE3B89"/>
    <w:rsid w:val="00DF756F"/>
    <w:rsid w:val="00DF7BFB"/>
    <w:rsid w:val="00E122C2"/>
    <w:rsid w:val="00E14E4D"/>
    <w:rsid w:val="00E32855"/>
    <w:rsid w:val="00E32D18"/>
    <w:rsid w:val="00E46A6F"/>
    <w:rsid w:val="00E6270D"/>
    <w:rsid w:val="00E675F2"/>
    <w:rsid w:val="00E7553A"/>
    <w:rsid w:val="00E8716A"/>
    <w:rsid w:val="00EA2B21"/>
    <w:rsid w:val="00EA542E"/>
    <w:rsid w:val="00EB7F6A"/>
    <w:rsid w:val="00EC1258"/>
    <w:rsid w:val="00ED2C4D"/>
    <w:rsid w:val="00EE62FC"/>
    <w:rsid w:val="00EE7A05"/>
    <w:rsid w:val="00F01983"/>
    <w:rsid w:val="00F12FCE"/>
    <w:rsid w:val="00F25140"/>
    <w:rsid w:val="00F269BF"/>
    <w:rsid w:val="00F302D5"/>
    <w:rsid w:val="00F4250E"/>
    <w:rsid w:val="00F44590"/>
    <w:rsid w:val="00F45E03"/>
    <w:rsid w:val="00F5390E"/>
    <w:rsid w:val="00F56863"/>
    <w:rsid w:val="00F76772"/>
    <w:rsid w:val="00F801C3"/>
    <w:rsid w:val="00F846CB"/>
    <w:rsid w:val="00F97051"/>
    <w:rsid w:val="00FA4411"/>
    <w:rsid w:val="00FB7826"/>
    <w:rsid w:val="00FC7ADE"/>
    <w:rsid w:val="00FD21D9"/>
    <w:rsid w:val="00FD779B"/>
    <w:rsid w:val="00FE2A55"/>
    <w:rsid w:val="00FF4F47"/>
    <w:rsid w:val="00FF5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88"/>
    <o:shapelayout v:ext="edit">
      <o:idmap v:ext="edit" data="1"/>
    </o:shapelayout>
  </w:shapeDefaults>
  <w:decimalSymbol w:val=","/>
  <w:listSeparator w:val=";"/>
  <w14:docId w14:val="0A7D4662"/>
  <w15:docId w15:val="{513CD72A-1A96-42A2-80E2-37B69CD10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366D"/>
    <w:pPr>
      <w:spacing w:after="200" w:line="276" w:lineRule="auto"/>
      <w:ind w:firstLine="0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366D"/>
    <w:pPr>
      <w:ind w:left="720"/>
      <w:contextualSpacing/>
    </w:pPr>
  </w:style>
  <w:style w:type="paragraph" w:styleId="a4">
    <w:name w:val="Balloon Text"/>
    <w:basedOn w:val="a"/>
    <w:link w:val="a5"/>
    <w:unhideWhenUsed/>
    <w:rsid w:val="008968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896898"/>
    <w:rPr>
      <w:rFonts w:ascii="Tahoma" w:eastAsiaTheme="minorEastAsia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rsid w:val="0070730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Верхний колонтитул Знак"/>
    <w:basedOn w:val="a0"/>
    <w:link w:val="a6"/>
    <w:rsid w:val="007073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70730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9">
    <w:name w:val="Нижний колонтитул Знак"/>
    <w:basedOn w:val="a0"/>
    <w:link w:val="a8"/>
    <w:uiPriority w:val="99"/>
    <w:rsid w:val="007073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70730F"/>
  </w:style>
  <w:style w:type="paragraph" w:styleId="1">
    <w:name w:val="toc 1"/>
    <w:basedOn w:val="a"/>
    <w:next w:val="a"/>
    <w:autoRedefine/>
    <w:uiPriority w:val="39"/>
    <w:unhideWhenUsed/>
    <w:qFormat/>
    <w:rsid w:val="00F44590"/>
    <w:pPr>
      <w:spacing w:after="100"/>
    </w:pPr>
    <w:rPr>
      <w:rFonts w:eastAsiaTheme="minorHAnsi"/>
      <w:lang w:eastAsia="en-US"/>
    </w:rPr>
  </w:style>
  <w:style w:type="paragraph" w:styleId="3">
    <w:name w:val="toc 3"/>
    <w:basedOn w:val="a"/>
    <w:next w:val="a"/>
    <w:autoRedefine/>
    <w:uiPriority w:val="39"/>
    <w:unhideWhenUsed/>
    <w:qFormat/>
    <w:rsid w:val="00F44590"/>
    <w:pPr>
      <w:spacing w:after="100"/>
      <w:ind w:left="440"/>
    </w:pPr>
    <w:rPr>
      <w:lang w:eastAsia="en-US"/>
    </w:rPr>
  </w:style>
  <w:style w:type="paragraph" w:styleId="ab">
    <w:name w:val="Body Text Indent"/>
    <w:basedOn w:val="a"/>
    <w:link w:val="ac"/>
    <w:semiHidden/>
    <w:rsid w:val="004C3005"/>
    <w:pPr>
      <w:tabs>
        <w:tab w:val="left" w:pos="851"/>
      </w:tabs>
      <w:spacing w:after="0" w:line="240" w:lineRule="auto"/>
      <w:ind w:firstLine="567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c">
    <w:name w:val="Основной текст с отступом Знак"/>
    <w:basedOn w:val="a0"/>
    <w:link w:val="ab"/>
    <w:semiHidden/>
    <w:rsid w:val="004C300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Style3">
    <w:name w:val="Style3"/>
    <w:basedOn w:val="a"/>
    <w:uiPriority w:val="99"/>
    <w:rsid w:val="005C76BA"/>
    <w:pPr>
      <w:widowControl w:val="0"/>
      <w:autoSpaceDE w:val="0"/>
      <w:autoSpaceDN w:val="0"/>
      <w:adjustRightInd w:val="0"/>
      <w:spacing w:after="0" w:line="326" w:lineRule="exact"/>
      <w:jc w:val="center"/>
    </w:pPr>
    <w:rPr>
      <w:rFonts w:ascii="Century Schoolbook" w:eastAsia="Times New Roman" w:hAnsi="Century Schoolbook" w:cs="Century Schoolbook"/>
      <w:sz w:val="24"/>
      <w:szCs w:val="24"/>
    </w:rPr>
  </w:style>
  <w:style w:type="character" w:customStyle="1" w:styleId="FontStyle16">
    <w:name w:val="Font Style16"/>
    <w:basedOn w:val="a0"/>
    <w:uiPriority w:val="99"/>
    <w:rsid w:val="005C76BA"/>
    <w:rPr>
      <w:rFonts w:ascii="Century Schoolbook" w:hAnsi="Century Schoolbook" w:cs="Century Schoolbook"/>
      <w:sz w:val="22"/>
      <w:szCs w:val="22"/>
    </w:rPr>
  </w:style>
  <w:style w:type="paragraph" w:customStyle="1" w:styleId="Style1">
    <w:name w:val="Style 1"/>
    <w:uiPriority w:val="99"/>
    <w:rsid w:val="005C76BA"/>
    <w:pPr>
      <w:widowControl w:val="0"/>
      <w:autoSpaceDE w:val="0"/>
      <w:autoSpaceDN w:val="0"/>
      <w:adjustRightInd w:val="0"/>
      <w:ind w:firstLine="0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Style2">
    <w:name w:val="Style 2"/>
    <w:uiPriority w:val="99"/>
    <w:rsid w:val="005C76BA"/>
    <w:pPr>
      <w:widowControl w:val="0"/>
      <w:autoSpaceDE w:val="0"/>
      <w:autoSpaceDN w:val="0"/>
      <w:ind w:left="360" w:right="144" w:hanging="360"/>
    </w:pPr>
    <w:rPr>
      <w:rFonts w:ascii="Arial" w:eastAsia="Times New Roman" w:hAnsi="Arial" w:cs="Arial"/>
      <w:sz w:val="24"/>
      <w:szCs w:val="24"/>
      <w:lang w:val="en-US" w:eastAsia="ru-RU"/>
    </w:rPr>
  </w:style>
  <w:style w:type="character" w:customStyle="1" w:styleId="CharacterStyle1">
    <w:name w:val="Character Style 1"/>
    <w:uiPriority w:val="99"/>
    <w:rsid w:val="005C76BA"/>
    <w:rPr>
      <w:rFonts w:ascii="Arial" w:hAnsi="Arial" w:cs="Arial"/>
      <w:sz w:val="24"/>
      <w:szCs w:val="24"/>
    </w:rPr>
  </w:style>
  <w:style w:type="paragraph" w:customStyle="1" w:styleId="Style30">
    <w:name w:val="Style 3"/>
    <w:uiPriority w:val="99"/>
    <w:rsid w:val="005C76BA"/>
    <w:pPr>
      <w:widowControl w:val="0"/>
      <w:autoSpaceDE w:val="0"/>
      <w:autoSpaceDN w:val="0"/>
      <w:ind w:left="72" w:firstLine="0"/>
    </w:pPr>
    <w:rPr>
      <w:rFonts w:ascii="Arial" w:eastAsia="Times New Roman" w:hAnsi="Arial" w:cs="Arial"/>
      <w:sz w:val="24"/>
      <w:szCs w:val="24"/>
      <w:lang w:val="en-US" w:eastAsia="ru-RU"/>
    </w:rPr>
  </w:style>
  <w:style w:type="table" w:styleId="ad">
    <w:name w:val="Table Grid"/>
    <w:basedOn w:val="a1"/>
    <w:rsid w:val="00DD1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№1_"/>
    <w:basedOn w:val="a0"/>
    <w:link w:val="11"/>
    <w:rsid w:val="001E3145"/>
    <w:rPr>
      <w:rFonts w:ascii="Times New Roman" w:eastAsia="Times New Roman" w:hAnsi="Times New Roman" w:cs="Times New Roman"/>
      <w:b/>
      <w:bCs/>
      <w:spacing w:val="10"/>
      <w:sz w:val="29"/>
      <w:szCs w:val="29"/>
      <w:shd w:val="clear" w:color="auto" w:fill="FFFFFF"/>
    </w:rPr>
  </w:style>
  <w:style w:type="character" w:customStyle="1" w:styleId="2">
    <w:name w:val="Основной текст (2)_"/>
    <w:basedOn w:val="a0"/>
    <w:link w:val="20"/>
    <w:rsid w:val="001E3145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ae">
    <w:name w:val="Основной текст_"/>
    <w:basedOn w:val="a0"/>
    <w:link w:val="21"/>
    <w:rsid w:val="001E3145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22">
    <w:name w:val="Заголовок №2_"/>
    <w:basedOn w:val="a0"/>
    <w:link w:val="23"/>
    <w:rsid w:val="001E3145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2">
    <w:name w:val="Основной текст1"/>
    <w:basedOn w:val="ae"/>
    <w:rsid w:val="001E3145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</w:rPr>
  </w:style>
  <w:style w:type="paragraph" w:customStyle="1" w:styleId="11">
    <w:name w:val="Заголовок №1"/>
    <w:basedOn w:val="a"/>
    <w:link w:val="10"/>
    <w:rsid w:val="001E3145"/>
    <w:pPr>
      <w:widowControl w:val="0"/>
      <w:shd w:val="clear" w:color="auto" w:fill="FFFFFF"/>
      <w:spacing w:after="300" w:line="0" w:lineRule="atLeast"/>
      <w:jc w:val="center"/>
      <w:outlineLvl w:val="0"/>
    </w:pPr>
    <w:rPr>
      <w:rFonts w:ascii="Times New Roman" w:eastAsia="Times New Roman" w:hAnsi="Times New Roman" w:cs="Times New Roman"/>
      <w:b/>
      <w:bCs/>
      <w:spacing w:val="10"/>
      <w:sz w:val="29"/>
      <w:szCs w:val="29"/>
      <w:lang w:eastAsia="en-US"/>
    </w:rPr>
  </w:style>
  <w:style w:type="paragraph" w:customStyle="1" w:styleId="20">
    <w:name w:val="Основной текст (2)"/>
    <w:basedOn w:val="a"/>
    <w:link w:val="2"/>
    <w:rsid w:val="001E3145"/>
    <w:pPr>
      <w:widowControl w:val="0"/>
      <w:shd w:val="clear" w:color="auto" w:fill="FFFFFF"/>
      <w:spacing w:before="300" w:after="0" w:line="322" w:lineRule="exact"/>
      <w:jc w:val="center"/>
    </w:pPr>
    <w:rPr>
      <w:rFonts w:ascii="Times New Roman" w:eastAsia="Times New Roman" w:hAnsi="Times New Roman" w:cs="Times New Roman"/>
      <w:b/>
      <w:bCs/>
      <w:sz w:val="26"/>
      <w:szCs w:val="26"/>
      <w:lang w:eastAsia="en-US"/>
    </w:rPr>
  </w:style>
  <w:style w:type="paragraph" w:customStyle="1" w:styleId="21">
    <w:name w:val="Основной текст2"/>
    <w:basedOn w:val="a"/>
    <w:link w:val="ae"/>
    <w:rsid w:val="001E3145"/>
    <w:pPr>
      <w:widowControl w:val="0"/>
      <w:shd w:val="clear" w:color="auto" w:fill="FFFFFF"/>
      <w:spacing w:after="0" w:line="322" w:lineRule="exact"/>
      <w:ind w:hanging="420"/>
    </w:pPr>
    <w:rPr>
      <w:rFonts w:ascii="Times New Roman" w:eastAsia="Times New Roman" w:hAnsi="Times New Roman" w:cs="Times New Roman"/>
      <w:sz w:val="26"/>
      <w:szCs w:val="26"/>
      <w:lang w:eastAsia="en-US"/>
    </w:rPr>
  </w:style>
  <w:style w:type="paragraph" w:customStyle="1" w:styleId="23">
    <w:name w:val="Заголовок №2"/>
    <w:basedOn w:val="a"/>
    <w:link w:val="22"/>
    <w:rsid w:val="001E3145"/>
    <w:pPr>
      <w:widowControl w:val="0"/>
      <w:shd w:val="clear" w:color="auto" w:fill="FFFFFF"/>
      <w:spacing w:before="300" w:after="0" w:line="322" w:lineRule="exact"/>
      <w:jc w:val="center"/>
      <w:outlineLvl w:val="1"/>
    </w:pPr>
    <w:rPr>
      <w:rFonts w:ascii="Times New Roman" w:eastAsia="Times New Roman" w:hAnsi="Times New Roman" w:cs="Times New Roman"/>
      <w:b/>
      <w:bCs/>
      <w:sz w:val="26"/>
      <w:szCs w:val="26"/>
      <w:lang w:eastAsia="en-US"/>
    </w:rPr>
  </w:style>
  <w:style w:type="paragraph" w:customStyle="1" w:styleId="13">
    <w:name w:val="Стиль1"/>
    <w:basedOn w:val="11"/>
    <w:qFormat/>
    <w:rsid w:val="00AC2733"/>
    <w:pPr>
      <w:widowControl/>
      <w:shd w:val="clear" w:color="auto" w:fill="auto"/>
      <w:spacing w:after="0" w:line="264" w:lineRule="auto"/>
      <w:outlineLvl w:val="9"/>
    </w:pPr>
    <w:rPr>
      <w:rFonts w:ascii="Arial" w:hAnsi="Arial" w:cs="Arial"/>
      <w:spacing w:val="0"/>
      <w:sz w:val="24"/>
      <w:szCs w:val="24"/>
    </w:rPr>
  </w:style>
  <w:style w:type="paragraph" w:customStyle="1" w:styleId="24">
    <w:name w:val="Стиль2"/>
    <w:basedOn w:val="20"/>
    <w:qFormat/>
    <w:rsid w:val="00AC2733"/>
    <w:pPr>
      <w:widowControl/>
      <w:shd w:val="clear" w:color="auto" w:fill="auto"/>
      <w:spacing w:before="240" w:after="160" w:line="264" w:lineRule="auto"/>
    </w:pPr>
    <w:rPr>
      <w:sz w:val="22"/>
      <w:szCs w:val="22"/>
    </w:rPr>
  </w:style>
  <w:style w:type="paragraph" w:customStyle="1" w:styleId="30">
    <w:name w:val="Стиль3"/>
    <w:basedOn w:val="a"/>
    <w:qFormat/>
    <w:rsid w:val="00AC2733"/>
    <w:pPr>
      <w:spacing w:before="120" w:after="240" w:line="240" w:lineRule="auto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4">
    <w:name w:val="Стиль4"/>
    <w:basedOn w:val="a"/>
    <w:qFormat/>
    <w:rsid w:val="00AC2733"/>
    <w:pPr>
      <w:tabs>
        <w:tab w:val="center" w:pos="3119"/>
        <w:tab w:val="right" w:pos="6237"/>
      </w:tabs>
      <w:spacing w:before="140" w:after="140" w:line="240" w:lineRule="auto"/>
      <w:jc w:val="both"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756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0.bin"/><Relationship Id="rId21" Type="http://schemas.openxmlformats.org/officeDocument/2006/relationships/image" Target="media/image7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0.bin"/><Relationship Id="rId366" Type="http://schemas.openxmlformats.org/officeDocument/2006/relationships/oleObject" Target="embeddings/oleObject171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2.wmf"/><Relationship Id="rId268" Type="http://schemas.openxmlformats.org/officeDocument/2006/relationships/oleObject" Target="embeddings/oleObject12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1.wmf"/><Relationship Id="rId377" Type="http://schemas.openxmlformats.org/officeDocument/2006/relationships/oleObject" Target="embeddings/oleObject17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8.tiff"/><Relationship Id="rId279" Type="http://schemas.openxmlformats.org/officeDocument/2006/relationships/image" Target="media/image140.tif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1.bin"/><Relationship Id="rId388" Type="http://schemas.openxmlformats.org/officeDocument/2006/relationships/image" Target="media/image198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oleObject" Target="embeddings/oleObject115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61.wmf"/><Relationship Id="rId357" Type="http://schemas.openxmlformats.org/officeDocument/2006/relationships/image" Target="media/image18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183.bin"/><Relationship Id="rId259" Type="http://schemas.openxmlformats.org/officeDocument/2006/relationships/image" Target="media/image130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79.bin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1.bin"/><Relationship Id="rId337" Type="http://schemas.openxmlformats.org/officeDocument/2006/relationships/image" Target="media/image172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77.bin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0.wmf"/><Relationship Id="rId390" Type="http://schemas.openxmlformats.org/officeDocument/2006/relationships/image" Target="media/image200.tiff"/><Relationship Id="rId250" Type="http://schemas.openxmlformats.org/officeDocument/2006/relationships/oleObject" Target="embeddings/oleObject116.bin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3.bin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2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image" Target="media/image131.wmf"/><Relationship Id="rId14" Type="http://schemas.openxmlformats.org/officeDocument/2006/relationships/oleObject" Target="embeddings/oleObject2.bin"/><Relationship Id="rId56" Type="http://schemas.openxmlformats.org/officeDocument/2006/relationships/image" Target="media/image25.wmf"/><Relationship Id="rId317" Type="http://schemas.openxmlformats.org/officeDocument/2006/relationships/image" Target="media/image162.wmf"/><Relationship Id="rId359" Type="http://schemas.openxmlformats.org/officeDocument/2006/relationships/image" Target="media/image183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73.bin"/><Relationship Id="rId230" Type="http://schemas.openxmlformats.org/officeDocument/2006/relationships/image" Target="media/image114.wmf"/><Relationship Id="rId25" Type="http://schemas.openxmlformats.org/officeDocument/2006/relationships/image" Target="media/image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2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78.bin"/><Relationship Id="rId241" Type="http://schemas.openxmlformats.org/officeDocument/2006/relationships/image" Target="media/image121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2.bin"/><Relationship Id="rId339" Type="http://schemas.openxmlformats.org/officeDocument/2006/relationships/image" Target="media/image173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48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63.bin"/><Relationship Id="rId9" Type="http://schemas.openxmlformats.org/officeDocument/2006/relationships/footer" Target="footer2.xml"/><Relationship Id="rId210" Type="http://schemas.openxmlformats.org/officeDocument/2006/relationships/image" Target="media/image104.wmf"/><Relationship Id="rId392" Type="http://schemas.openxmlformats.org/officeDocument/2006/relationships/image" Target="media/image202.tiff"/><Relationship Id="rId252" Type="http://schemas.openxmlformats.org/officeDocument/2006/relationships/oleObject" Target="embeddings/oleObject117.bin"/><Relationship Id="rId294" Type="http://schemas.openxmlformats.org/officeDocument/2006/relationships/image" Target="media/image148.wmf"/><Relationship Id="rId308" Type="http://schemas.openxmlformats.org/officeDocument/2006/relationships/image" Target="media/image156.tiff"/><Relationship Id="rId47" Type="http://schemas.openxmlformats.org/officeDocument/2006/relationships/image" Target="media/image2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4.wmf"/><Relationship Id="rId196" Type="http://schemas.openxmlformats.org/officeDocument/2006/relationships/image" Target="media/image97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3.bin"/><Relationship Id="rId263" Type="http://schemas.openxmlformats.org/officeDocument/2006/relationships/image" Target="media/image132.wmf"/><Relationship Id="rId319" Type="http://schemas.openxmlformats.org/officeDocument/2006/relationships/image" Target="media/image163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3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image" Target="media/image179.wmf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3.tif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5.tif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28.bin"/><Relationship Id="rId295" Type="http://schemas.openxmlformats.org/officeDocument/2006/relationships/oleObject" Target="embeddings/oleObject138.bin"/><Relationship Id="rId309" Type="http://schemas.openxmlformats.org/officeDocument/2006/relationships/image" Target="media/image157.tiff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48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1.bin"/><Relationship Id="rId341" Type="http://schemas.openxmlformats.org/officeDocument/2006/relationships/image" Target="media/image174.wmf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79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0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8.tiff"/><Relationship Id="rId70" Type="http://schemas.openxmlformats.org/officeDocument/2006/relationships/oleObject" Target="embeddings/oleObject29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331" Type="http://schemas.openxmlformats.org/officeDocument/2006/relationships/image" Target="media/image169.wmf"/><Relationship Id="rId352" Type="http://schemas.openxmlformats.org/officeDocument/2006/relationships/oleObject" Target="embeddings/oleObject164.bin"/><Relationship Id="rId373" Type="http://schemas.openxmlformats.org/officeDocument/2006/relationships/image" Target="media/image190.wmf"/><Relationship Id="rId394" Type="http://schemas.openxmlformats.org/officeDocument/2006/relationships/image" Target="media/image204.tif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9.bin"/><Relationship Id="rId49" Type="http://schemas.openxmlformats.org/officeDocument/2006/relationships/image" Target="media/image21.tif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png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tif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321" Type="http://schemas.openxmlformats.org/officeDocument/2006/relationships/image" Target="media/image164.wmf"/><Relationship Id="rId342" Type="http://schemas.openxmlformats.org/officeDocument/2006/relationships/oleObject" Target="embeddings/oleObject159.bin"/><Relationship Id="rId363" Type="http://schemas.openxmlformats.org/officeDocument/2006/relationships/image" Target="media/image185.wmf"/><Relationship Id="rId384" Type="http://schemas.openxmlformats.org/officeDocument/2006/relationships/image" Target="media/image196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265" Type="http://schemas.openxmlformats.org/officeDocument/2006/relationships/image" Target="media/image133.wmf"/><Relationship Id="rId286" Type="http://schemas.openxmlformats.org/officeDocument/2006/relationships/image" Target="media/image14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4.bin"/><Relationship Id="rId353" Type="http://schemas.openxmlformats.org/officeDocument/2006/relationships/image" Target="media/image180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5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29.bin"/><Relationship Id="rId297" Type="http://schemas.openxmlformats.org/officeDocument/2006/relationships/oleObject" Target="embeddings/oleObject13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image" Target="media/image66.tif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49.bin"/><Relationship Id="rId343" Type="http://schemas.openxmlformats.org/officeDocument/2006/relationships/image" Target="media/image175.wmf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oleObject" Target="embeddings/oleObject180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4.bin"/><Relationship Id="rId333" Type="http://schemas.openxmlformats.org/officeDocument/2006/relationships/image" Target="media/image170.wmf"/><Relationship Id="rId354" Type="http://schemas.openxmlformats.org/officeDocument/2006/relationships/oleObject" Target="embeddings/oleObject165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7.bin"/><Relationship Id="rId375" Type="http://schemas.openxmlformats.org/officeDocument/2006/relationships/image" Target="media/image191.tiff"/><Relationship Id="rId396" Type="http://schemas.openxmlformats.org/officeDocument/2006/relationships/image" Target="media/image206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400" Type="http://schemas.openxmlformats.org/officeDocument/2006/relationships/fontTable" Target="fontTable.xml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2.bin"/><Relationship Id="rId365" Type="http://schemas.openxmlformats.org/officeDocument/2006/relationships/image" Target="media/image186.wmf"/><Relationship Id="rId386" Type="http://schemas.openxmlformats.org/officeDocument/2006/relationships/image" Target="media/image19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4.wmf"/><Relationship Id="rId288" Type="http://schemas.openxmlformats.org/officeDocument/2006/relationships/image" Target="media/image145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313" Type="http://schemas.openxmlformats.org/officeDocument/2006/relationships/image" Target="media/image160.wmf"/><Relationship Id="rId10" Type="http://schemas.openxmlformats.org/officeDocument/2006/relationships/image" Target="media/image1.tif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55.bin"/><Relationship Id="rId355" Type="http://schemas.openxmlformats.org/officeDocument/2006/relationships/image" Target="media/image181.wmf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2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0.bin"/><Relationship Id="rId401" Type="http://schemas.openxmlformats.org/officeDocument/2006/relationships/theme" Target="theme/theme1.xml"/><Relationship Id="rId303" Type="http://schemas.openxmlformats.org/officeDocument/2006/relationships/image" Target="media/image153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6.wmf"/><Relationship Id="rId387" Type="http://schemas.openxmlformats.org/officeDocument/2006/relationships/oleObject" Target="embeddings/oleObject18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5.bin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5.bin"/><Relationship Id="rId356" Type="http://schemas.openxmlformats.org/officeDocument/2006/relationships/oleObject" Target="embeddings/oleObject166.bin"/><Relationship Id="rId398" Type="http://schemas.openxmlformats.org/officeDocument/2006/relationships/image" Target="media/image2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0.bin"/><Relationship Id="rId22" Type="http://schemas.openxmlformats.org/officeDocument/2006/relationships/oleObject" Target="embeddings/oleObject6.bin"/><Relationship Id="rId64" Type="http://schemas.openxmlformats.org/officeDocument/2006/relationships/image" Target="media/image29.tif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6.wmf"/><Relationship Id="rId367" Type="http://schemas.openxmlformats.org/officeDocument/2006/relationships/image" Target="media/image187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5.wmf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336" Type="http://schemas.openxmlformats.org/officeDocument/2006/relationships/oleObject" Target="embeddings/oleObject15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0.wmf"/><Relationship Id="rId378" Type="http://schemas.openxmlformats.org/officeDocument/2006/relationships/image" Target="media/image193.wmf"/><Relationship Id="rId6" Type="http://schemas.openxmlformats.org/officeDocument/2006/relationships/footnotes" Target="footnotes.xml"/><Relationship Id="rId238" Type="http://schemas.openxmlformats.org/officeDocument/2006/relationships/image" Target="media/image119.tiff"/><Relationship Id="rId291" Type="http://schemas.openxmlformats.org/officeDocument/2006/relationships/oleObject" Target="embeddings/oleObject136.bin"/><Relationship Id="rId305" Type="http://schemas.openxmlformats.org/officeDocument/2006/relationships/image" Target="media/image154.wmf"/><Relationship Id="rId347" Type="http://schemas.openxmlformats.org/officeDocument/2006/relationships/image" Target="media/image177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4.wmf"/><Relationship Id="rId389" Type="http://schemas.openxmlformats.org/officeDocument/2006/relationships/image" Target="media/image199.png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5.wmf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6.bin"/><Relationship Id="rId55" Type="http://schemas.openxmlformats.org/officeDocument/2006/relationships/oleObject" Target="embeddings/oleObject22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7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08.wmf"/><Relationship Id="rId271" Type="http://schemas.openxmlformats.org/officeDocument/2006/relationships/image" Target="media/image136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3.wmf"/><Relationship Id="rId327" Type="http://schemas.openxmlformats.org/officeDocument/2006/relationships/image" Target="media/image167.wmf"/><Relationship Id="rId369" Type="http://schemas.openxmlformats.org/officeDocument/2006/relationships/image" Target="media/image188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07.bin"/><Relationship Id="rId380" Type="http://schemas.openxmlformats.org/officeDocument/2006/relationships/image" Target="media/image194.wmf"/><Relationship Id="rId240" Type="http://schemas.openxmlformats.org/officeDocument/2006/relationships/oleObject" Target="embeddings/oleObject111.bin"/><Relationship Id="rId35" Type="http://schemas.openxmlformats.org/officeDocument/2006/relationships/image" Target="media/image14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2.wmf"/><Relationship Id="rId338" Type="http://schemas.openxmlformats.org/officeDocument/2006/relationships/oleObject" Target="embeddings/oleObject157.bin"/><Relationship Id="rId8" Type="http://schemas.openxmlformats.org/officeDocument/2006/relationships/footer" Target="footer1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91.wmf"/><Relationship Id="rId391" Type="http://schemas.openxmlformats.org/officeDocument/2006/relationships/image" Target="media/image201.tiff"/><Relationship Id="rId251" Type="http://schemas.openxmlformats.org/officeDocument/2006/relationships/image" Target="media/image126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7.bin"/><Relationship Id="rId307" Type="http://schemas.openxmlformats.org/officeDocument/2006/relationships/image" Target="media/image155.tiff"/><Relationship Id="rId349" Type="http://schemas.openxmlformats.org/officeDocument/2006/relationships/image" Target="media/image178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68.bin"/><Relationship Id="rId220" Type="http://schemas.openxmlformats.org/officeDocument/2006/relationships/image" Target="media/image109.wmf"/><Relationship Id="rId15" Type="http://schemas.openxmlformats.org/officeDocument/2006/relationships/image" Target="media/image4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2.bin"/><Relationship Id="rId318" Type="http://schemas.openxmlformats.org/officeDocument/2006/relationships/oleObject" Target="embeddings/oleObject14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9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73" Type="http://schemas.openxmlformats.org/officeDocument/2006/relationships/image" Target="media/image137.wmf"/><Relationship Id="rId329" Type="http://schemas.openxmlformats.org/officeDocument/2006/relationships/image" Target="media/image168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4.wmf"/><Relationship Id="rId175" Type="http://schemas.openxmlformats.org/officeDocument/2006/relationships/image" Target="media/image86.tiff"/><Relationship Id="rId340" Type="http://schemas.openxmlformats.org/officeDocument/2006/relationships/oleObject" Target="embeddings/oleObject158.bin"/><Relationship Id="rId200" Type="http://schemas.openxmlformats.org/officeDocument/2006/relationships/image" Target="media/image99.wmf"/><Relationship Id="rId382" Type="http://schemas.openxmlformats.org/officeDocument/2006/relationships/image" Target="media/image195.wmf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3.wmf"/><Relationship Id="rId37" Type="http://schemas.openxmlformats.org/officeDocument/2006/relationships/image" Target="media/image1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2A82B1-FC98-400B-A73C-C33117C213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57</Pages>
  <Words>8300</Words>
  <Characters>47315</Characters>
  <Application>Microsoft Office Word</Application>
  <DocSecurity>0</DocSecurity>
  <Lines>394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ПНИ ПУ</Company>
  <LinksUpToDate>false</LinksUpToDate>
  <CharactersWithSpaces>55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Mike</cp:lastModifiedBy>
  <cp:revision>4</cp:revision>
  <dcterms:created xsi:type="dcterms:W3CDTF">2024-02-22T05:42:00Z</dcterms:created>
  <dcterms:modified xsi:type="dcterms:W3CDTF">2024-03-06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